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736112" w14:textId="77777777" w:rsidR="00D402D0" w:rsidRPr="00C3488D" w:rsidRDefault="00D402D0" w:rsidP="00BF008E">
      <w:pPr>
        <w:pStyle w:val="111"/>
        <w:numPr>
          <w:ilvl w:val="2"/>
          <w:numId w:val="19"/>
        </w:numPr>
        <w:tabs>
          <w:tab w:val="left" w:pos="2244"/>
        </w:tabs>
        <w:spacing w:line="240" w:lineRule="atLeast"/>
        <w:ind w:left="0" w:hanging="279"/>
        <w:jc w:val="center"/>
        <w:rPr>
          <w:sz w:val="24"/>
          <w:szCs w:val="24"/>
        </w:rPr>
      </w:pPr>
      <w:bookmarkStart w:id="0" w:name="_bookmark0"/>
      <w:bookmarkEnd w:id="0"/>
      <w:r w:rsidRPr="00C3488D">
        <w:rPr>
          <w:sz w:val="24"/>
          <w:szCs w:val="24"/>
        </w:rPr>
        <w:t xml:space="preserve">ПАСПОРТ ФОНДА ОЦЕНОЧНЫХ </w:t>
      </w:r>
      <w:r w:rsidRPr="00C3488D">
        <w:rPr>
          <w:spacing w:val="-2"/>
          <w:sz w:val="24"/>
          <w:szCs w:val="24"/>
        </w:rPr>
        <w:t>СРЕДСТВ</w:t>
      </w:r>
    </w:p>
    <w:p w14:paraId="6D5FB37F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Фонд оценочных средств (ФОС) предназначен для контроля и оценки образовательных достижений обучающихся, освоивших программу учебной дисциплины ОУП.02 Математика.</w:t>
      </w:r>
    </w:p>
    <w:p w14:paraId="0B7605AD" w14:textId="77777777" w:rsidR="00D849A8" w:rsidRDefault="00D402D0" w:rsidP="00D849A8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ФОС включает материалы дл проведения входного контроля, текущего контроля успеваемости и промежуточ</w:t>
      </w:r>
      <w:r w:rsidR="00D849A8">
        <w:rPr>
          <w:sz w:val="24"/>
          <w:szCs w:val="24"/>
        </w:rPr>
        <w:t>ной аттестации в форме экзамена</w:t>
      </w:r>
    </w:p>
    <w:p w14:paraId="49C47F1C" w14:textId="77777777" w:rsidR="00D402D0" w:rsidRPr="00D849A8" w:rsidRDefault="00D402D0" w:rsidP="00D849A8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ФОС разработан в соответствии с требованиями ФГОС среднего общего образования к образовательным результатам, ФГОС СПО</w:t>
      </w:r>
      <w:r w:rsidR="00D849A8">
        <w:rPr>
          <w:sz w:val="24"/>
          <w:szCs w:val="24"/>
        </w:rPr>
        <w:t xml:space="preserve"> </w:t>
      </w:r>
      <w:r w:rsidR="00BF008E">
        <w:rPr>
          <w:rFonts w:eastAsia="Arial Unicode MS"/>
          <w:color w:val="000000"/>
          <w:sz w:val="24"/>
          <w:szCs w:val="24"/>
        </w:rPr>
        <w:t>44.02.01</w:t>
      </w:r>
      <w:r w:rsidRPr="00C3488D">
        <w:rPr>
          <w:rFonts w:eastAsia="Arial Unicode MS"/>
          <w:color w:val="000000"/>
          <w:sz w:val="24"/>
          <w:szCs w:val="24"/>
        </w:rPr>
        <w:t xml:space="preserve"> «</w:t>
      </w:r>
      <w:r w:rsidR="00BF008E">
        <w:rPr>
          <w:rFonts w:eastAsia="Arial Unicode MS"/>
          <w:color w:val="000000"/>
          <w:sz w:val="24"/>
          <w:szCs w:val="24"/>
        </w:rPr>
        <w:t>Дошкольное образование</w:t>
      </w:r>
      <w:r w:rsidRPr="00C3488D">
        <w:rPr>
          <w:rFonts w:eastAsia="Arial Unicode MS"/>
          <w:color w:val="000000"/>
          <w:sz w:val="24"/>
          <w:szCs w:val="24"/>
        </w:rPr>
        <w:t xml:space="preserve">» </w:t>
      </w:r>
      <w:r w:rsidRPr="00C3488D">
        <w:rPr>
          <w:sz w:val="24"/>
          <w:szCs w:val="24"/>
        </w:rPr>
        <w:t>и Рабочей программой воспитания обучающихся.</w:t>
      </w:r>
    </w:p>
    <w:p w14:paraId="124D3708" w14:textId="77777777" w:rsidR="00D402D0" w:rsidRPr="00C3488D" w:rsidRDefault="00D402D0" w:rsidP="00BF008E">
      <w:pPr>
        <w:pStyle w:val="111"/>
        <w:numPr>
          <w:ilvl w:val="3"/>
          <w:numId w:val="19"/>
        </w:numPr>
        <w:tabs>
          <w:tab w:val="left" w:pos="2986"/>
        </w:tabs>
        <w:spacing w:line="240" w:lineRule="atLeast"/>
        <w:ind w:left="0" w:hanging="421"/>
        <w:jc w:val="center"/>
        <w:rPr>
          <w:sz w:val="24"/>
          <w:szCs w:val="24"/>
        </w:rPr>
      </w:pPr>
      <w:bookmarkStart w:id="1" w:name="_bookmark1"/>
      <w:bookmarkEnd w:id="1"/>
      <w:r w:rsidRPr="00C3488D">
        <w:rPr>
          <w:sz w:val="24"/>
          <w:szCs w:val="24"/>
        </w:rPr>
        <w:t xml:space="preserve">Требования к результатам </w:t>
      </w:r>
      <w:r w:rsidRPr="00C3488D">
        <w:rPr>
          <w:spacing w:val="-2"/>
          <w:sz w:val="24"/>
          <w:szCs w:val="24"/>
        </w:rPr>
        <w:t>обучения</w:t>
      </w:r>
    </w:p>
    <w:p w14:paraId="3744E9ED" w14:textId="77777777" w:rsidR="00D402D0" w:rsidRPr="00C3488D" w:rsidRDefault="00D402D0" w:rsidP="00C3488D">
      <w:pPr>
        <w:pStyle w:val="a3"/>
        <w:spacing w:line="240" w:lineRule="atLeast"/>
        <w:ind w:left="0" w:firstLine="709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Контрольно-оценочные средства ФОС учебной </w:t>
      </w:r>
      <w:r w:rsidRPr="00C3488D">
        <w:rPr>
          <w:spacing w:val="-2"/>
          <w:sz w:val="24"/>
          <w:szCs w:val="24"/>
        </w:rPr>
        <w:t>дисциплины ОУП.02</w:t>
      </w:r>
      <w:r w:rsidRPr="00C3488D">
        <w:rPr>
          <w:sz w:val="24"/>
          <w:szCs w:val="24"/>
        </w:rPr>
        <w:t xml:space="preserve"> «Математика» направлены на оценку достижения образовательных результатов обучающихся:</w:t>
      </w:r>
    </w:p>
    <w:p w14:paraId="69CEEF87" w14:textId="77777777" w:rsidR="00D402D0" w:rsidRPr="00C3488D" w:rsidRDefault="00D402D0" w:rsidP="00D63FDE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Личностные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результаты:</w:t>
      </w:r>
    </w:p>
    <w:p w14:paraId="42C8045B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ЛР5. сформированность основ саморазвития и самовоспитания в соответствии с общечеловеческими ценностями и идеалами гражданского общества; готовность и способность к самостоятельной, творческой и ответственной деятельности;</w:t>
      </w:r>
    </w:p>
    <w:p w14:paraId="0E5BE9A2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ЛР9. 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</w:t>
      </w:r>
    </w:p>
    <w:p w14:paraId="771EA5C5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ЛР13. осознанный выбор будущей профессии и возможностей реализации собственных жизненных планов; отношение к профессиональной деятельности как возможности участия в решении личных, общественных, государственных, общенациональных проблем;</w:t>
      </w:r>
    </w:p>
    <w:p w14:paraId="6DCA6010" w14:textId="77777777" w:rsidR="00D402D0" w:rsidRPr="00C3488D" w:rsidRDefault="00D402D0" w:rsidP="00BF008E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Метапредметные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результаты:</w:t>
      </w:r>
    </w:p>
    <w:p w14:paraId="07D43C6E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МР1. умение самостоятельно определять цели деятельности и составлять планы деятельности; самостоятельно осуществлять, контролироватьикорректироватьдеятельность;использоватьвсевозможные ресурсы для достижения поставленных целей и реализации планов деятельности; выбирать успешные стратегии в различных ситуациях;</w:t>
      </w:r>
    </w:p>
    <w:p w14:paraId="741EE9C0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МР2. 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14:paraId="60FA67E1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МР3. владение навыками познавательной, учебно-исследовательской и проектной деятельности, навыками разрешения проблем; способность и готовностьксамостоятельномупоискуметодоврешенияпрактическихзадач, применению различных методов познания;</w:t>
      </w:r>
    </w:p>
    <w:p w14:paraId="017009C5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МР4. готовность и способность к самостоятельной информационно- познавательной деятельности, владение навыками получения необходимой информации из словарей разных типов,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</w:r>
    </w:p>
    <w:p w14:paraId="423374AD" w14:textId="77777777" w:rsidR="00D402D0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МР8. владение языковыми средствами - умение ясно, логично и точно излагать свою точку зрения, использовать адекватные языковые средства;</w:t>
      </w:r>
    </w:p>
    <w:p w14:paraId="4B0FEDD6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МР9. 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</w:r>
    </w:p>
    <w:p w14:paraId="3D23F9A4" w14:textId="77777777" w:rsidR="00D402D0" w:rsidRPr="00C3488D" w:rsidRDefault="00D402D0" w:rsidP="00D63FDE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Предметные результаты (базовый 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уровень):</w:t>
      </w:r>
    </w:p>
    <w:p w14:paraId="282CECAF" w14:textId="77777777" w:rsidR="00D402D0" w:rsidRPr="00C3488D" w:rsidRDefault="00D402D0" w:rsidP="00931EB1">
      <w:pPr>
        <w:pStyle w:val="a5"/>
        <w:numPr>
          <w:ilvl w:val="0"/>
          <w:numId w:val="18"/>
        </w:numPr>
        <w:tabs>
          <w:tab w:val="left" w:pos="1414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сформированность представлений о математике как части мировой культуры и о месте математики в современной цивилизации, о способах описания на математическом языке явлений реального мира;</w:t>
      </w:r>
    </w:p>
    <w:p w14:paraId="5E80C2D3" w14:textId="77777777" w:rsidR="00D402D0" w:rsidRPr="00C3488D" w:rsidRDefault="00D402D0" w:rsidP="00931EB1">
      <w:pPr>
        <w:pStyle w:val="a5"/>
        <w:numPr>
          <w:ilvl w:val="0"/>
          <w:numId w:val="18"/>
        </w:numPr>
        <w:tabs>
          <w:tab w:val="left" w:pos="1414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сформированность представлений о математических понятиях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</w:r>
    </w:p>
    <w:p w14:paraId="0CBEFCE9" w14:textId="77777777" w:rsidR="00D402D0" w:rsidRPr="00C3488D" w:rsidRDefault="00D402D0" w:rsidP="00931EB1">
      <w:pPr>
        <w:pStyle w:val="a5"/>
        <w:numPr>
          <w:ilvl w:val="0"/>
          <w:numId w:val="18"/>
        </w:numPr>
        <w:tabs>
          <w:tab w:val="left" w:pos="1414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владение методами доказательств и алгоритмов решения; умение их применять, проводить доказательные рассуждения в ходе решения задач</w:t>
      </w:r>
    </w:p>
    <w:p w14:paraId="15F92B79" w14:textId="77777777" w:rsidR="00D402D0" w:rsidRPr="00C3488D" w:rsidRDefault="00D402D0" w:rsidP="00931EB1">
      <w:pPr>
        <w:pStyle w:val="a5"/>
        <w:numPr>
          <w:ilvl w:val="0"/>
          <w:numId w:val="18"/>
        </w:numPr>
        <w:tabs>
          <w:tab w:val="left" w:pos="1414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</w:t>
      </w:r>
      <w:r w:rsidRPr="00C3488D">
        <w:rPr>
          <w:sz w:val="24"/>
          <w:szCs w:val="24"/>
        </w:rPr>
        <w:lastRenderedPageBreak/>
        <w:t xml:space="preserve">использование готовых компьютерных программ, в том числе для поиска пути решения и иллюстрации решения уравнений и </w:t>
      </w:r>
      <w:r w:rsidRPr="00C3488D">
        <w:rPr>
          <w:spacing w:val="-2"/>
          <w:sz w:val="24"/>
          <w:szCs w:val="24"/>
        </w:rPr>
        <w:t>неравенств;</w:t>
      </w:r>
    </w:p>
    <w:p w14:paraId="1305769C" w14:textId="77777777" w:rsidR="00D402D0" w:rsidRPr="00C3488D" w:rsidRDefault="00D402D0" w:rsidP="00931EB1">
      <w:pPr>
        <w:pStyle w:val="a5"/>
        <w:numPr>
          <w:ilvl w:val="0"/>
          <w:numId w:val="18"/>
        </w:numPr>
        <w:tabs>
          <w:tab w:val="left" w:pos="1414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сформированность представлений об основных понятиях, идеях и методах математического анализа;</w:t>
      </w:r>
    </w:p>
    <w:p w14:paraId="53A3F43F" w14:textId="77777777" w:rsidR="00D402D0" w:rsidRPr="00C3488D" w:rsidRDefault="00D402D0" w:rsidP="00931EB1">
      <w:pPr>
        <w:pStyle w:val="a5"/>
        <w:numPr>
          <w:ilvl w:val="0"/>
          <w:numId w:val="18"/>
        </w:numPr>
        <w:tabs>
          <w:tab w:val="left" w:pos="1414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владение основными понятиями о плоских и пространственных геометрических фигурах, их основных свойствах; сформированность умения распознавать на чертежах, моделях и в реальном мире геометрические фигуры; применение изученныхсвойствгеометрическихфигур и формулдля решения геометрических задач и задач с практическим содержанием;</w:t>
      </w:r>
    </w:p>
    <w:p w14:paraId="53DDE9DB" w14:textId="77777777" w:rsidR="00D402D0" w:rsidRPr="00C3488D" w:rsidRDefault="00D402D0" w:rsidP="00931EB1">
      <w:pPr>
        <w:pStyle w:val="a5"/>
        <w:numPr>
          <w:ilvl w:val="0"/>
          <w:numId w:val="18"/>
        </w:numPr>
        <w:tabs>
          <w:tab w:val="left" w:pos="1414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сформированность представлений о процессах и явлениях, имеющих вероятностныйхарактер,остатистическихзакономерностяхвреальноммире, обосновныхпонятияхэлементарнойтеориивероятностей;уменийнаходитьи оценивать вероятности наступления событий в простейших практических ситуациях и основные характеристики случайных величин; владение навыками использования готовых компьютерных программ при решении </w:t>
      </w:r>
      <w:r w:rsidRPr="00C3488D">
        <w:rPr>
          <w:spacing w:val="-2"/>
          <w:sz w:val="24"/>
          <w:szCs w:val="24"/>
        </w:rPr>
        <w:t>задач</w:t>
      </w:r>
    </w:p>
    <w:p w14:paraId="03614FA7" w14:textId="77777777" w:rsidR="00D402D0" w:rsidRPr="00C3488D" w:rsidRDefault="00D402D0" w:rsidP="00C3488D">
      <w:pPr>
        <w:spacing w:after="0" w:line="240" w:lineRule="atLeast"/>
        <w:ind w:firstLine="70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Общие компетенции, формируемые в процессе освоения программы дисциплины на предпрофессиональном уровне</w:t>
      </w:r>
    </w:p>
    <w:p w14:paraId="47396C05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ОК 01. Выбирать способы решения задач профессиональной деятельности применительно к различным контекстам;</w:t>
      </w:r>
    </w:p>
    <w:p w14:paraId="00F1D80F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ОК 02. Осуществлять поиск, анализ и интерпретацию информации, необходимой для выполнения задач профессиональной деятельности;</w:t>
      </w:r>
    </w:p>
    <w:p w14:paraId="58FA5B90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ОК 03. Планировать и реализовывать собственное профессиональное и личностное развитие;</w:t>
      </w:r>
    </w:p>
    <w:p w14:paraId="17979249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ОК04.Работатьвколлективеикоманде,эффективновзаимодействовать с коллегами, руководством, клиентами;</w:t>
      </w:r>
    </w:p>
    <w:p w14:paraId="2CD3B9D6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ОК 05.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;</w:t>
      </w:r>
    </w:p>
    <w:p w14:paraId="518D0CE0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ОК 09.Использовать информационные технологии в профессиональной </w:t>
      </w:r>
      <w:r w:rsidRPr="00C3488D">
        <w:rPr>
          <w:spacing w:val="-2"/>
          <w:sz w:val="24"/>
          <w:szCs w:val="24"/>
        </w:rPr>
        <w:t>деятельности;</w:t>
      </w:r>
    </w:p>
    <w:p w14:paraId="2B33C7D1" w14:textId="77777777" w:rsidR="00BF008E" w:rsidRDefault="00BF008E" w:rsidP="00931EB1">
      <w:pPr>
        <w:pStyle w:val="11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  <w:bookmarkStart w:id="2" w:name="_bookmark2"/>
      <w:bookmarkEnd w:id="2"/>
    </w:p>
    <w:p w14:paraId="7C85599D" w14:textId="77777777" w:rsidR="00BF008E" w:rsidRDefault="00BF008E" w:rsidP="00931EB1">
      <w:pPr>
        <w:pStyle w:val="11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14:paraId="22CBE12F" w14:textId="77777777" w:rsidR="00BF008E" w:rsidRDefault="00BF008E" w:rsidP="00931EB1">
      <w:pPr>
        <w:pStyle w:val="11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14:paraId="028A9960" w14:textId="77777777" w:rsidR="00BF008E" w:rsidRDefault="00BF008E" w:rsidP="00931EB1">
      <w:pPr>
        <w:pStyle w:val="11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14:paraId="1A2AAE6D" w14:textId="77777777" w:rsidR="00BF008E" w:rsidRDefault="00BF008E" w:rsidP="00931EB1">
      <w:pPr>
        <w:pStyle w:val="11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14:paraId="72724810" w14:textId="77777777" w:rsidR="00BF008E" w:rsidRDefault="00BF008E" w:rsidP="00931EB1">
      <w:pPr>
        <w:pStyle w:val="11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14:paraId="2543950F" w14:textId="77777777" w:rsidR="00BF008E" w:rsidRDefault="00BF008E" w:rsidP="00931EB1">
      <w:pPr>
        <w:pStyle w:val="11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14:paraId="2CBA350B" w14:textId="77777777" w:rsidR="00BF008E" w:rsidRDefault="00BF008E" w:rsidP="00931EB1">
      <w:pPr>
        <w:pStyle w:val="11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14:paraId="7E91C39B" w14:textId="77777777" w:rsidR="00BF008E" w:rsidRDefault="00BF008E" w:rsidP="00931EB1">
      <w:pPr>
        <w:pStyle w:val="11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14:paraId="3909FEA1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4F7A40ED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2019A728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132E61F5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75709EDC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7C8B5A39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09114A1A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775471A0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7D981170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4DE201E1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726EE8E1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23E8FF45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3C95B389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561574D2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102F8544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0A18478A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607D37B2" w14:textId="77777777" w:rsidR="00BF008E" w:rsidRDefault="00BF008E" w:rsidP="00931EB1">
      <w:pPr>
        <w:pStyle w:val="11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14:paraId="3ECE9B34" w14:textId="77777777" w:rsidR="00BF008E" w:rsidRDefault="00BF008E" w:rsidP="00931EB1">
      <w:pPr>
        <w:pStyle w:val="11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14:paraId="1724F72E" w14:textId="77777777" w:rsidR="00BF008E" w:rsidRDefault="00BF008E" w:rsidP="00931EB1">
      <w:pPr>
        <w:pStyle w:val="11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14:paraId="002B58A9" w14:textId="77777777" w:rsidR="00D402D0" w:rsidRPr="00C3488D" w:rsidRDefault="00D402D0" w:rsidP="00931EB1">
      <w:pPr>
        <w:pStyle w:val="11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  <w:r w:rsidRPr="00C3488D">
        <w:rPr>
          <w:sz w:val="24"/>
          <w:szCs w:val="24"/>
        </w:rPr>
        <w:t>Система контроля и оценки результатов   освоения обучающимися программы учебной дисциплины</w:t>
      </w:r>
    </w:p>
    <w:p w14:paraId="19F500AC" w14:textId="77777777"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14:paraId="67277F94" w14:textId="77777777"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tbl>
      <w:tblPr>
        <w:tblStyle w:val="TableNormal"/>
        <w:tblW w:w="0" w:type="auto"/>
        <w:tblInd w:w="1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705"/>
        <w:gridCol w:w="142"/>
        <w:gridCol w:w="4136"/>
      </w:tblGrid>
      <w:tr w:rsidR="00D402D0" w:rsidRPr="00C3488D" w14:paraId="4F96D530" w14:textId="77777777" w:rsidTr="00D402D0">
        <w:trPr>
          <w:trHeight w:val="551"/>
        </w:trPr>
        <w:tc>
          <w:tcPr>
            <w:tcW w:w="5847" w:type="dxa"/>
            <w:gridSpan w:val="2"/>
          </w:tcPr>
          <w:p w14:paraId="715648B4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b/>
                <w:sz w:val="24"/>
                <w:szCs w:val="24"/>
              </w:rPr>
            </w:pPr>
            <w:r w:rsidRPr="00C3488D">
              <w:rPr>
                <w:b/>
                <w:sz w:val="24"/>
                <w:szCs w:val="24"/>
              </w:rPr>
              <w:t xml:space="preserve">Образовательные </w:t>
            </w:r>
            <w:r w:rsidRPr="00C3488D">
              <w:rPr>
                <w:b/>
                <w:spacing w:val="-2"/>
                <w:sz w:val="24"/>
                <w:szCs w:val="24"/>
              </w:rPr>
              <w:t>результаты</w:t>
            </w:r>
          </w:p>
        </w:tc>
        <w:tc>
          <w:tcPr>
            <w:tcW w:w="4136" w:type="dxa"/>
          </w:tcPr>
          <w:p w14:paraId="1630220C" w14:textId="77777777" w:rsidR="00D402D0" w:rsidRPr="00C3488D" w:rsidRDefault="00D402D0" w:rsidP="00C3488D">
            <w:pPr>
              <w:pStyle w:val="TableParagraph"/>
              <w:spacing w:line="240" w:lineRule="atLeast"/>
              <w:ind w:left="0" w:hanging="812"/>
              <w:rPr>
                <w:b/>
                <w:sz w:val="24"/>
                <w:szCs w:val="24"/>
                <w:lang w:val="ru-RU"/>
              </w:rPr>
            </w:pPr>
            <w:r w:rsidRPr="00C3488D">
              <w:rPr>
                <w:b/>
                <w:sz w:val="24"/>
                <w:szCs w:val="24"/>
                <w:lang w:val="ru-RU"/>
              </w:rPr>
              <w:t>Формы и методы контроля и оценки результатов обучения</w:t>
            </w:r>
          </w:p>
        </w:tc>
      </w:tr>
      <w:tr w:rsidR="00D402D0" w:rsidRPr="00C3488D" w14:paraId="31B4EEAD" w14:textId="77777777" w:rsidTr="00D402D0">
        <w:trPr>
          <w:trHeight w:val="275"/>
        </w:trPr>
        <w:tc>
          <w:tcPr>
            <w:tcW w:w="9983" w:type="dxa"/>
            <w:gridSpan w:val="3"/>
          </w:tcPr>
          <w:p w14:paraId="687D806E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jc w:val="center"/>
              <w:rPr>
                <w:b/>
                <w:sz w:val="24"/>
                <w:szCs w:val="24"/>
              </w:rPr>
            </w:pPr>
            <w:r w:rsidRPr="00C3488D">
              <w:rPr>
                <w:b/>
                <w:sz w:val="24"/>
                <w:szCs w:val="24"/>
              </w:rPr>
              <w:t xml:space="preserve">Личностные результаты </w:t>
            </w:r>
            <w:r w:rsidRPr="00C3488D">
              <w:rPr>
                <w:b/>
                <w:spacing w:val="-2"/>
                <w:sz w:val="24"/>
                <w:szCs w:val="24"/>
              </w:rPr>
              <w:t>обучения</w:t>
            </w:r>
          </w:p>
        </w:tc>
      </w:tr>
      <w:tr w:rsidR="00D402D0" w:rsidRPr="00C3488D" w14:paraId="0226E81A" w14:textId="77777777" w:rsidTr="00D402D0">
        <w:trPr>
          <w:trHeight w:val="5796"/>
        </w:trPr>
        <w:tc>
          <w:tcPr>
            <w:tcW w:w="5705" w:type="dxa"/>
          </w:tcPr>
          <w:p w14:paraId="05354036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jc w:val="both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Личностные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результаты:</w:t>
            </w:r>
          </w:p>
          <w:p w14:paraId="66ED1787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jc w:val="both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ЛР5. сформированность основ саморазвития и самовоспитания в соответствии с общечеловеческими ценностями и идеалами гражданского общества; готовность и способность к самостоятельной, творческой и ответственной деятельности;</w:t>
            </w:r>
          </w:p>
          <w:p w14:paraId="30AC93EC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jc w:val="both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ЛР9. 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деятельности;</w:t>
            </w:r>
          </w:p>
          <w:p w14:paraId="67B3A491" w14:textId="77777777" w:rsidR="00D402D0" w:rsidRPr="00C3488D" w:rsidRDefault="00D402D0" w:rsidP="00C3488D">
            <w:pPr>
              <w:pStyle w:val="TableParagraph"/>
              <w:tabs>
                <w:tab w:val="left" w:pos="2676"/>
                <w:tab w:val="left" w:pos="3200"/>
                <w:tab w:val="left" w:pos="4682"/>
              </w:tabs>
              <w:spacing w:line="240" w:lineRule="atLeast"/>
              <w:ind w:left="0"/>
              <w:jc w:val="both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ЛР13.осознанныйвыборбудущейпрофессии и возможностей реализации собственных жизненных планов; отношение к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профессиональной</w:t>
            </w:r>
            <w:r w:rsidRPr="00C3488D">
              <w:rPr>
                <w:sz w:val="24"/>
                <w:szCs w:val="24"/>
                <w:lang w:val="ru-RU"/>
              </w:rPr>
              <w:tab/>
            </w:r>
            <w:r w:rsidRPr="00C3488D">
              <w:rPr>
                <w:spacing w:val="-2"/>
                <w:sz w:val="24"/>
                <w:szCs w:val="24"/>
                <w:lang w:val="ru-RU"/>
              </w:rPr>
              <w:t>деятельности</w:t>
            </w:r>
            <w:r w:rsidRPr="00C3488D">
              <w:rPr>
                <w:sz w:val="24"/>
                <w:szCs w:val="24"/>
                <w:lang w:val="ru-RU"/>
              </w:rPr>
              <w:tab/>
            </w:r>
            <w:r w:rsidRPr="00C3488D">
              <w:rPr>
                <w:spacing w:val="-4"/>
                <w:sz w:val="24"/>
                <w:szCs w:val="24"/>
                <w:lang w:val="ru-RU"/>
              </w:rPr>
              <w:t xml:space="preserve">как </w:t>
            </w:r>
            <w:r w:rsidRPr="00C3488D">
              <w:rPr>
                <w:sz w:val="24"/>
                <w:szCs w:val="24"/>
                <w:lang w:val="ru-RU"/>
              </w:rPr>
              <w:t xml:space="preserve">возможности участия в решении личных,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общественных,</w:t>
            </w:r>
            <w:r w:rsidRPr="00C3488D">
              <w:rPr>
                <w:sz w:val="24"/>
                <w:szCs w:val="24"/>
                <w:lang w:val="ru-RU"/>
              </w:rPr>
              <w:tab/>
            </w:r>
            <w:r w:rsidRPr="00C3488D">
              <w:rPr>
                <w:sz w:val="24"/>
                <w:szCs w:val="24"/>
                <w:lang w:val="ru-RU"/>
              </w:rPr>
              <w:tab/>
            </w:r>
            <w:r w:rsidRPr="00C3488D">
              <w:rPr>
                <w:spacing w:val="-2"/>
                <w:sz w:val="24"/>
                <w:szCs w:val="24"/>
                <w:lang w:val="ru-RU"/>
              </w:rPr>
              <w:t xml:space="preserve">государственных, </w:t>
            </w:r>
            <w:r w:rsidRPr="00C3488D">
              <w:rPr>
                <w:sz w:val="24"/>
                <w:szCs w:val="24"/>
                <w:lang w:val="ru-RU"/>
              </w:rPr>
              <w:t>общенациональных проблем;</w:t>
            </w:r>
          </w:p>
        </w:tc>
        <w:tc>
          <w:tcPr>
            <w:tcW w:w="4278" w:type="dxa"/>
            <w:gridSpan w:val="2"/>
          </w:tcPr>
          <w:p w14:paraId="71BD34BA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b/>
                <w:i/>
                <w:sz w:val="24"/>
                <w:szCs w:val="24"/>
                <w:lang w:val="ru-RU"/>
              </w:rPr>
            </w:pPr>
            <w:r w:rsidRPr="00C3488D">
              <w:rPr>
                <w:b/>
                <w:i/>
                <w:sz w:val="24"/>
                <w:szCs w:val="24"/>
                <w:lang w:val="ru-RU"/>
              </w:rPr>
              <w:t xml:space="preserve">Входной </w:t>
            </w:r>
            <w:r w:rsidRPr="00C3488D">
              <w:rPr>
                <w:b/>
                <w:i/>
                <w:spacing w:val="-2"/>
                <w:sz w:val="24"/>
                <w:szCs w:val="24"/>
                <w:lang w:val="ru-RU"/>
              </w:rPr>
              <w:t>контроль:</w:t>
            </w:r>
          </w:p>
          <w:p w14:paraId="029CAC8D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pacing w:val="-2"/>
                <w:sz w:val="24"/>
                <w:szCs w:val="24"/>
                <w:lang w:val="ru-RU"/>
              </w:rPr>
              <w:t>тестирование</w:t>
            </w:r>
          </w:p>
          <w:p w14:paraId="4F943CC4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b/>
                <w:i/>
                <w:sz w:val="24"/>
                <w:szCs w:val="24"/>
                <w:lang w:val="ru-RU"/>
              </w:rPr>
            </w:pPr>
            <w:r w:rsidRPr="00C3488D">
              <w:rPr>
                <w:b/>
                <w:i/>
                <w:sz w:val="24"/>
                <w:szCs w:val="24"/>
                <w:lang w:val="ru-RU"/>
              </w:rPr>
              <w:t xml:space="preserve">Текущий </w:t>
            </w:r>
            <w:r w:rsidRPr="00C3488D">
              <w:rPr>
                <w:b/>
                <w:i/>
                <w:spacing w:val="-2"/>
                <w:sz w:val="24"/>
                <w:szCs w:val="24"/>
                <w:lang w:val="ru-RU"/>
              </w:rPr>
              <w:t>контроль:</w:t>
            </w:r>
          </w:p>
          <w:p w14:paraId="04EC171B" w14:textId="77777777" w:rsidR="00D402D0" w:rsidRPr="00C3488D" w:rsidRDefault="00D402D0" w:rsidP="00931EB1">
            <w:pPr>
              <w:pStyle w:val="TableParagraph"/>
              <w:numPr>
                <w:ilvl w:val="0"/>
                <w:numId w:val="17"/>
              </w:numPr>
              <w:tabs>
                <w:tab w:val="left" w:pos="246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b/>
                <w:sz w:val="24"/>
                <w:szCs w:val="24"/>
                <w:lang w:val="ru-RU"/>
              </w:rPr>
              <w:t xml:space="preserve">Устный контроль: </w:t>
            </w:r>
            <w:r w:rsidRPr="00C3488D">
              <w:rPr>
                <w:sz w:val="24"/>
                <w:szCs w:val="24"/>
                <w:lang w:val="ru-RU"/>
              </w:rPr>
              <w:t xml:space="preserve">устный фронтальный опрос; работа в группах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(обсуждение);</w:t>
            </w:r>
          </w:p>
          <w:p w14:paraId="703F2080" w14:textId="77777777" w:rsidR="00D402D0" w:rsidRPr="00C3488D" w:rsidRDefault="00D402D0" w:rsidP="00931EB1">
            <w:pPr>
              <w:pStyle w:val="TableParagraph"/>
              <w:numPr>
                <w:ilvl w:val="0"/>
                <w:numId w:val="17"/>
              </w:numPr>
              <w:tabs>
                <w:tab w:val="left" w:pos="246"/>
              </w:tabs>
              <w:spacing w:line="240" w:lineRule="atLeast"/>
              <w:ind w:left="0" w:firstLine="0"/>
              <w:jc w:val="both"/>
              <w:rPr>
                <w:b/>
                <w:i/>
                <w:sz w:val="24"/>
                <w:szCs w:val="24"/>
                <w:lang w:val="ru-RU"/>
              </w:rPr>
            </w:pPr>
            <w:r w:rsidRPr="00C3488D">
              <w:rPr>
                <w:b/>
                <w:sz w:val="24"/>
                <w:szCs w:val="24"/>
                <w:lang w:val="ru-RU"/>
              </w:rPr>
              <w:t xml:space="preserve">письменный контроль: </w:t>
            </w:r>
            <w:r w:rsidRPr="00C3488D">
              <w:rPr>
                <w:sz w:val="24"/>
                <w:szCs w:val="24"/>
                <w:lang w:val="ru-RU"/>
              </w:rPr>
              <w:t xml:space="preserve">самостоятельная работа; решение учебных задач; решение ситуационных задач; </w:t>
            </w:r>
          </w:p>
          <w:p w14:paraId="40CEC975" w14:textId="77777777" w:rsidR="00D402D0" w:rsidRPr="00C3488D" w:rsidRDefault="00D402D0" w:rsidP="00931EB1">
            <w:pPr>
              <w:pStyle w:val="TableParagraph"/>
              <w:numPr>
                <w:ilvl w:val="0"/>
                <w:numId w:val="17"/>
              </w:numPr>
              <w:tabs>
                <w:tab w:val="left" w:pos="246"/>
              </w:tabs>
              <w:spacing w:line="240" w:lineRule="atLeast"/>
              <w:ind w:left="0" w:firstLine="0"/>
              <w:jc w:val="both"/>
              <w:rPr>
                <w:b/>
                <w:i/>
                <w:sz w:val="24"/>
                <w:szCs w:val="24"/>
              </w:rPr>
            </w:pPr>
            <w:r w:rsidRPr="00C3488D">
              <w:rPr>
                <w:b/>
                <w:i/>
                <w:sz w:val="24"/>
                <w:szCs w:val="24"/>
              </w:rPr>
              <w:t xml:space="preserve">Рубежный </w:t>
            </w:r>
            <w:r w:rsidRPr="00C3488D">
              <w:rPr>
                <w:b/>
                <w:i/>
                <w:spacing w:val="-2"/>
                <w:sz w:val="24"/>
                <w:szCs w:val="24"/>
              </w:rPr>
              <w:t>контроль:</w:t>
            </w:r>
          </w:p>
          <w:p w14:paraId="58136A30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jc w:val="both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-контрольная </w:t>
            </w:r>
            <w:r w:rsidRPr="00C3488D">
              <w:rPr>
                <w:spacing w:val="-2"/>
                <w:sz w:val="24"/>
                <w:szCs w:val="24"/>
              </w:rPr>
              <w:t>работа</w:t>
            </w:r>
          </w:p>
          <w:p w14:paraId="7BDDA7B9" w14:textId="77777777" w:rsidR="00D402D0" w:rsidRPr="00C3488D" w:rsidRDefault="00D402D0" w:rsidP="00931EB1">
            <w:pPr>
              <w:pStyle w:val="TableParagraph"/>
              <w:numPr>
                <w:ilvl w:val="0"/>
                <w:numId w:val="17"/>
              </w:numPr>
              <w:tabs>
                <w:tab w:val="left" w:pos="246"/>
              </w:tabs>
              <w:spacing w:line="240" w:lineRule="atLeast"/>
              <w:ind w:left="0" w:hanging="138"/>
              <w:jc w:val="both"/>
              <w:rPr>
                <w:sz w:val="24"/>
                <w:szCs w:val="24"/>
              </w:rPr>
            </w:pPr>
            <w:r w:rsidRPr="00C3488D">
              <w:rPr>
                <w:spacing w:val="-2"/>
                <w:sz w:val="24"/>
                <w:szCs w:val="24"/>
              </w:rPr>
              <w:t>тестирование</w:t>
            </w:r>
          </w:p>
          <w:p w14:paraId="017860D1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jc w:val="both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-собеседование по решению ситуационных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задач</w:t>
            </w:r>
          </w:p>
        </w:tc>
      </w:tr>
    </w:tbl>
    <w:p w14:paraId="29A2ED70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  <w:sectPr w:rsidR="00D402D0" w:rsidRPr="00C3488D">
          <w:footerReference w:type="default" r:id="rId7"/>
          <w:pgSz w:w="11910" w:h="16840"/>
          <w:pgMar w:top="480" w:right="420" w:bottom="1240" w:left="1280" w:header="0" w:footer="943" w:gutter="0"/>
          <w:cols w:space="720"/>
        </w:sectPr>
      </w:pPr>
    </w:p>
    <w:p w14:paraId="6A7BA54E" w14:textId="77777777"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tbl>
      <w:tblPr>
        <w:tblStyle w:val="TableNormal"/>
        <w:tblW w:w="0" w:type="auto"/>
        <w:tblInd w:w="1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705"/>
        <w:gridCol w:w="4278"/>
      </w:tblGrid>
      <w:tr w:rsidR="00D402D0" w:rsidRPr="00C3488D" w14:paraId="1B265808" w14:textId="77777777" w:rsidTr="00D402D0">
        <w:trPr>
          <w:trHeight w:val="275"/>
        </w:trPr>
        <w:tc>
          <w:tcPr>
            <w:tcW w:w="9983" w:type="dxa"/>
            <w:gridSpan w:val="2"/>
          </w:tcPr>
          <w:p w14:paraId="24819B0F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jc w:val="center"/>
              <w:rPr>
                <w:b/>
                <w:sz w:val="24"/>
                <w:szCs w:val="24"/>
              </w:rPr>
            </w:pPr>
            <w:r w:rsidRPr="00C3488D">
              <w:rPr>
                <w:b/>
                <w:sz w:val="24"/>
                <w:szCs w:val="24"/>
              </w:rPr>
              <w:t>Метапредметные результаты</w:t>
            </w:r>
            <w:r w:rsidRPr="00C3488D">
              <w:rPr>
                <w:b/>
                <w:spacing w:val="-2"/>
                <w:sz w:val="24"/>
                <w:szCs w:val="24"/>
              </w:rPr>
              <w:t xml:space="preserve"> обучения</w:t>
            </w:r>
          </w:p>
        </w:tc>
      </w:tr>
      <w:tr w:rsidR="00D402D0" w:rsidRPr="00C3488D" w14:paraId="20535543" w14:textId="77777777" w:rsidTr="00D402D0">
        <w:trPr>
          <w:trHeight w:val="9164"/>
        </w:trPr>
        <w:tc>
          <w:tcPr>
            <w:tcW w:w="5705" w:type="dxa"/>
          </w:tcPr>
          <w:p w14:paraId="290BEC9F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Метапредметные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результаты:</w:t>
            </w:r>
          </w:p>
          <w:p w14:paraId="49814EB4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МР1. умение самостоятельно определять цели деятельност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      </w:r>
          </w:p>
          <w:p w14:paraId="00B5190D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МР2. 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      </w:r>
          </w:p>
          <w:p w14:paraId="3E8EAA0A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МР3. владение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 МР4. готовность и способность к самостоятельной информационно- познавательной деятельности, владение навыками получения необходимой информации словарей разных типов,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      </w:r>
          </w:p>
          <w:p w14:paraId="021E22D2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МР8.владениеязыковымисредствами-умение ясно, логично и точно излагать свою точку зрения, использовать адекватные языковые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средства;</w:t>
            </w:r>
          </w:p>
          <w:p w14:paraId="592A816B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МР9. 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      </w:r>
          </w:p>
        </w:tc>
        <w:tc>
          <w:tcPr>
            <w:tcW w:w="4278" w:type="dxa"/>
          </w:tcPr>
          <w:p w14:paraId="4EB3C961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b/>
                <w:i/>
                <w:sz w:val="24"/>
                <w:szCs w:val="24"/>
                <w:lang w:val="ru-RU"/>
              </w:rPr>
            </w:pPr>
            <w:r w:rsidRPr="00C3488D">
              <w:rPr>
                <w:b/>
                <w:i/>
                <w:sz w:val="24"/>
                <w:szCs w:val="24"/>
                <w:lang w:val="ru-RU"/>
              </w:rPr>
              <w:t xml:space="preserve">Входной </w:t>
            </w:r>
            <w:r w:rsidRPr="00C3488D">
              <w:rPr>
                <w:b/>
                <w:i/>
                <w:spacing w:val="-2"/>
                <w:sz w:val="24"/>
                <w:szCs w:val="24"/>
                <w:lang w:val="ru-RU"/>
              </w:rPr>
              <w:t>контроль:</w:t>
            </w:r>
          </w:p>
          <w:p w14:paraId="6241611B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pacing w:val="-2"/>
                <w:sz w:val="24"/>
                <w:szCs w:val="24"/>
                <w:lang w:val="ru-RU"/>
              </w:rPr>
              <w:t>тестирование</w:t>
            </w:r>
          </w:p>
          <w:p w14:paraId="013744F8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b/>
                <w:i/>
                <w:sz w:val="24"/>
                <w:szCs w:val="24"/>
                <w:lang w:val="ru-RU"/>
              </w:rPr>
            </w:pPr>
            <w:r w:rsidRPr="00C3488D">
              <w:rPr>
                <w:b/>
                <w:i/>
                <w:sz w:val="24"/>
                <w:szCs w:val="24"/>
                <w:lang w:val="ru-RU"/>
              </w:rPr>
              <w:t xml:space="preserve">Текущий </w:t>
            </w:r>
            <w:r w:rsidRPr="00C3488D">
              <w:rPr>
                <w:b/>
                <w:i/>
                <w:spacing w:val="-2"/>
                <w:sz w:val="24"/>
                <w:szCs w:val="24"/>
                <w:lang w:val="ru-RU"/>
              </w:rPr>
              <w:t>контроль:</w:t>
            </w:r>
          </w:p>
          <w:p w14:paraId="405D90BF" w14:textId="77777777" w:rsidR="00D402D0" w:rsidRPr="00C3488D" w:rsidRDefault="00D402D0" w:rsidP="00931EB1">
            <w:pPr>
              <w:pStyle w:val="TableParagraph"/>
              <w:numPr>
                <w:ilvl w:val="0"/>
                <w:numId w:val="16"/>
              </w:numPr>
              <w:tabs>
                <w:tab w:val="left" w:pos="246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b/>
                <w:sz w:val="24"/>
                <w:szCs w:val="24"/>
                <w:lang w:val="ru-RU"/>
              </w:rPr>
              <w:t xml:space="preserve">устный контроль: </w:t>
            </w:r>
            <w:r w:rsidRPr="00C3488D">
              <w:rPr>
                <w:sz w:val="24"/>
                <w:szCs w:val="24"/>
                <w:lang w:val="ru-RU"/>
              </w:rPr>
              <w:t>устный фронтальный опрос; работа в группах(обсуждение); сообщения</w:t>
            </w:r>
          </w:p>
          <w:p w14:paraId="6086C122" w14:textId="77777777" w:rsidR="00D402D0" w:rsidRPr="00C3488D" w:rsidRDefault="00D402D0" w:rsidP="00931EB1">
            <w:pPr>
              <w:pStyle w:val="TableParagraph"/>
              <w:numPr>
                <w:ilvl w:val="0"/>
                <w:numId w:val="16"/>
              </w:numPr>
              <w:tabs>
                <w:tab w:val="left" w:pos="246"/>
              </w:tabs>
              <w:spacing w:line="240" w:lineRule="atLeast"/>
              <w:ind w:left="0" w:firstLine="0"/>
              <w:rPr>
                <w:b/>
                <w:i/>
                <w:sz w:val="24"/>
                <w:szCs w:val="24"/>
                <w:lang w:val="ru-RU"/>
              </w:rPr>
            </w:pPr>
            <w:r w:rsidRPr="00C3488D">
              <w:rPr>
                <w:b/>
                <w:sz w:val="24"/>
                <w:szCs w:val="24"/>
                <w:lang w:val="ru-RU"/>
              </w:rPr>
              <w:t xml:space="preserve">письменный контроль: </w:t>
            </w:r>
            <w:r w:rsidRPr="00C3488D">
              <w:rPr>
                <w:sz w:val="24"/>
                <w:szCs w:val="24"/>
                <w:lang w:val="ru-RU"/>
              </w:rPr>
              <w:t xml:space="preserve">самостоятельная работа; решение учебных задач; </w:t>
            </w:r>
          </w:p>
          <w:p w14:paraId="2CAC212D" w14:textId="77777777" w:rsidR="00D402D0" w:rsidRPr="00C3488D" w:rsidRDefault="00D402D0" w:rsidP="00931EB1">
            <w:pPr>
              <w:pStyle w:val="TableParagraph"/>
              <w:numPr>
                <w:ilvl w:val="0"/>
                <w:numId w:val="16"/>
              </w:numPr>
              <w:tabs>
                <w:tab w:val="left" w:pos="246"/>
              </w:tabs>
              <w:spacing w:line="240" w:lineRule="atLeast"/>
              <w:ind w:left="0" w:firstLine="0"/>
              <w:rPr>
                <w:b/>
                <w:i/>
                <w:sz w:val="24"/>
                <w:szCs w:val="24"/>
              </w:rPr>
            </w:pPr>
            <w:r w:rsidRPr="00C3488D">
              <w:rPr>
                <w:b/>
                <w:i/>
                <w:sz w:val="24"/>
                <w:szCs w:val="24"/>
              </w:rPr>
              <w:t xml:space="preserve">Рубежный </w:t>
            </w:r>
            <w:r w:rsidRPr="00C3488D">
              <w:rPr>
                <w:b/>
                <w:i/>
                <w:spacing w:val="-2"/>
                <w:sz w:val="24"/>
                <w:szCs w:val="24"/>
              </w:rPr>
              <w:t>контроль:</w:t>
            </w:r>
          </w:p>
          <w:p w14:paraId="62817D6F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-контрольная </w:t>
            </w:r>
            <w:r w:rsidRPr="00C3488D">
              <w:rPr>
                <w:spacing w:val="-2"/>
                <w:sz w:val="24"/>
                <w:szCs w:val="24"/>
              </w:rPr>
              <w:t>работа</w:t>
            </w:r>
          </w:p>
          <w:p w14:paraId="1CB5ED1C" w14:textId="77777777" w:rsidR="00D402D0" w:rsidRPr="00C3488D" w:rsidRDefault="00D402D0" w:rsidP="00931EB1">
            <w:pPr>
              <w:pStyle w:val="TableParagraph"/>
              <w:numPr>
                <w:ilvl w:val="0"/>
                <w:numId w:val="16"/>
              </w:numPr>
              <w:tabs>
                <w:tab w:val="left" w:pos="246"/>
              </w:tabs>
              <w:spacing w:line="240" w:lineRule="atLeast"/>
              <w:ind w:left="0" w:hanging="138"/>
              <w:rPr>
                <w:sz w:val="24"/>
                <w:szCs w:val="24"/>
              </w:rPr>
            </w:pPr>
            <w:r w:rsidRPr="00C3488D">
              <w:rPr>
                <w:spacing w:val="-2"/>
                <w:sz w:val="24"/>
                <w:szCs w:val="24"/>
              </w:rPr>
              <w:t>тестирование</w:t>
            </w:r>
          </w:p>
          <w:p w14:paraId="0A56003A" w14:textId="77777777" w:rsidR="00D402D0" w:rsidRPr="00C3488D" w:rsidRDefault="00D402D0" w:rsidP="00931EB1">
            <w:pPr>
              <w:pStyle w:val="TableParagraph"/>
              <w:numPr>
                <w:ilvl w:val="0"/>
                <w:numId w:val="16"/>
              </w:numPr>
              <w:tabs>
                <w:tab w:val="left" w:pos="246"/>
              </w:tabs>
              <w:spacing w:line="240" w:lineRule="atLeast"/>
              <w:ind w:left="0" w:firstLine="0"/>
              <w:rPr>
                <w:i/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решение ситуационных задач </w:t>
            </w:r>
            <w:r w:rsidRPr="00C3488D">
              <w:rPr>
                <w:b/>
                <w:i/>
                <w:sz w:val="24"/>
                <w:szCs w:val="24"/>
                <w:lang w:val="ru-RU"/>
              </w:rPr>
              <w:t xml:space="preserve">Промежуточная аттестация : </w:t>
            </w:r>
            <w:r w:rsidRPr="00C3488D">
              <w:rPr>
                <w:i/>
                <w:sz w:val="24"/>
                <w:szCs w:val="24"/>
                <w:lang w:val="ru-RU"/>
              </w:rPr>
              <w:t>решение учебных задач</w:t>
            </w:r>
          </w:p>
        </w:tc>
      </w:tr>
      <w:tr w:rsidR="00D402D0" w:rsidRPr="00C3488D" w14:paraId="28E1791A" w14:textId="77777777" w:rsidTr="00D402D0">
        <w:trPr>
          <w:trHeight w:val="275"/>
        </w:trPr>
        <w:tc>
          <w:tcPr>
            <w:tcW w:w="9983" w:type="dxa"/>
            <w:gridSpan w:val="2"/>
          </w:tcPr>
          <w:p w14:paraId="37FABAEA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jc w:val="center"/>
              <w:rPr>
                <w:b/>
                <w:sz w:val="24"/>
                <w:szCs w:val="24"/>
              </w:rPr>
            </w:pPr>
            <w:r w:rsidRPr="00C3488D">
              <w:rPr>
                <w:b/>
                <w:sz w:val="24"/>
                <w:szCs w:val="24"/>
              </w:rPr>
              <w:t xml:space="preserve">Предметные результаты </w:t>
            </w:r>
            <w:r w:rsidRPr="00C3488D">
              <w:rPr>
                <w:b/>
                <w:spacing w:val="-2"/>
                <w:sz w:val="24"/>
                <w:szCs w:val="24"/>
              </w:rPr>
              <w:t>обучения</w:t>
            </w:r>
          </w:p>
        </w:tc>
      </w:tr>
      <w:tr w:rsidR="00D402D0" w:rsidRPr="00C3488D" w14:paraId="5192F304" w14:textId="77777777" w:rsidTr="00D402D0">
        <w:trPr>
          <w:trHeight w:val="841"/>
        </w:trPr>
        <w:tc>
          <w:tcPr>
            <w:tcW w:w="5705" w:type="dxa"/>
          </w:tcPr>
          <w:p w14:paraId="6CEFA8F8" w14:textId="77777777" w:rsidR="00D402D0" w:rsidRPr="00C3488D" w:rsidRDefault="00D402D0" w:rsidP="00C3488D">
            <w:pPr>
              <w:pStyle w:val="TableParagraph"/>
              <w:tabs>
                <w:tab w:val="left" w:pos="815"/>
              </w:tabs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Предметные результаты (базовый уровень): </w:t>
            </w:r>
            <w:r w:rsidRPr="00C3488D">
              <w:rPr>
                <w:spacing w:val="-10"/>
                <w:sz w:val="24"/>
                <w:szCs w:val="24"/>
                <w:lang w:val="ru-RU"/>
              </w:rPr>
              <w:t>–</w:t>
            </w:r>
            <w:r w:rsidRPr="00C3488D">
              <w:rPr>
                <w:sz w:val="24"/>
                <w:szCs w:val="24"/>
                <w:lang w:val="ru-RU"/>
              </w:rPr>
              <w:tab/>
              <w:t>сформированность представлений о математике как части мировой культуры и о месте математики в современной цивилизации, о способах описания на математическом языке явлений реального мира;</w:t>
            </w:r>
          </w:p>
          <w:p w14:paraId="413219B8" w14:textId="77777777" w:rsidR="00D402D0" w:rsidRPr="00C3488D" w:rsidRDefault="00D402D0" w:rsidP="00C3488D">
            <w:pPr>
              <w:pStyle w:val="TableParagraph"/>
              <w:tabs>
                <w:tab w:val="left" w:pos="815"/>
              </w:tabs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pacing w:val="-10"/>
                <w:sz w:val="24"/>
                <w:szCs w:val="24"/>
                <w:lang w:val="ru-RU"/>
              </w:rPr>
              <w:t>–</w:t>
            </w:r>
            <w:r w:rsidRPr="00C3488D">
              <w:rPr>
                <w:sz w:val="24"/>
                <w:szCs w:val="24"/>
                <w:lang w:val="ru-RU"/>
              </w:rPr>
              <w:tab/>
              <w:t>сформированность представлений о математических понятиях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</w:t>
            </w:r>
          </w:p>
          <w:p w14:paraId="3A1189C7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</w:rPr>
            </w:pPr>
            <w:r w:rsidRPr="00C3488D">
              <w:rPr>
                <w:spacing w:val="-2"/>
                <w:sz w:val="24"/>
                <w:szCs w:val="24"/>
              </w:rPr>
              <w:t>теорий;</w:t>
            </w:r>
          </w:p>
        </w:tc>
        <w:tc>
          <w:tcPr>
            <w:tcW w:w="4278" w:type="dxa"/>
          </w:tcPr>
          <w:p w14:paraId="4DDF5A47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b/>
                <w:i/>
                <w:sz w:val="24"/>
                <w:szCs w:val="24"/>
                <w:lang w:val="ru-RU"/>
              </w:rPr>
            </w:pPr>
            <w:r w:rsidRPr="00C3488D">
              <w:rPr>
                <w:b/>
                <w:i/>
                <w:sz w:val="24"/>
                <w:szCs w:val="24"/>
                <w:lang w:val="ru-RU"/>
              </w:rPr>
              <w:t xml:space="preserve">Входной контроль </w:t>
            </w:r>
            <w:r w:rsidRPr="00C3488D">
              <w:rPr>
                <w:b/>
                <w:i/>
                <w:spacing w:val="-2"/>
                <w:sz w:val="24"/>
                <w:szCs w:val="24"/>
                <w:lang w:val="ru-RU"/>
              </w:rPr>
              <w:t>знаний:</w:t>
            </w:r>
          </w:p>
          <w:p w14:paraId="0C973E79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pacing w:val="-2"/>
                <w:sz w:val="24"/>
                <w:szCs w:val="24"/>
                <w:lang w:val="ru-RU"/>
              </w:rPr>
              <w:t>тестирование</w:t>
            </w:r>
          </w:p>
          <w:p w14:paraId="214451EB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b/>
                <w:i/>
                <w:sz w:val="24"/>
                <w:szCs w:val="24"/>
                <w:lang w:val="ru-RU"/>
              </w:rPr>
            </w:pPr>
            <w:r w:rsidRPr="00C3488D">
              <w:rPr>
                <w:b/>
                <w:i/>
                <w:sz w:val="24"/>
                <w:szCs w:val="24"/>
                <w:lang w:val="ru-RU"/>
              </w:rPr>
              <w:t xml:space="preserve">Текущий </w:t>
            </w:r>
            <w:r w:rsidRPr="00C3488D">
              <w:rPr>
                <w:b/>
                <w:i/>
                <w:spacing w:val="-2"/>
                <w:sz w:val="24"/>
                <w:szCs w:val="24"/>
                <w:lang w:val="ru-RU"/>
              </w:rPr>
              <w:t>контроль:</w:t>
            </w:r>
          </w:p>
          <w:p w14:paraId="5507736B" w14:textId="77777777" w:rsidR="00D402D0" w:rsidRPr="00C3488D" w:rsidRDefault="00D402D0" w:rsidP="00931EB1">
            <w:pPr>
              <w:pStyle w:val="TableParagraph"/>
              <w:numPr>
                <w:ilvl w:val="0"/>
                <w:numId w:val="15"/>
              </w:numPr>
              <w:tabs>
                <w:tab w:val="left" w:pos="246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b/>
                <w:sz w:val="24"/>
                <w:szCs w:val="24"/>
                <w:lang w:val="ru-RU"/>
              </w:rPr>
              <w:t xml:space="preserve">устный контроль: </w:t>
            </w:r>
            <w:r w:rsidRPr="00C3488D">
              <w:rPr>
                <w:sz w:val="24"/>
                <w:szCs w:val="24"/>
                <w:lang w:val="ru-RU"/>
              </w:rPr>
              <w:t>устный фронтальный опрос; работа в микрогруппах (обсуждение); сообщения</w:t>
            </w:r>
          </w:p>
          <w:p w14:paraId="19E3C1EA" w14:textId="77777777" w:rsidR="00D402D0" w:rsidRPr="00C3488D" w:rsidRDefault="00D402D0" w:rsidP="00931EB1">
            <w:pPr>
              <w:pStyle w:val="TableParagraph"/>
              <w:numPr>
                <w:ilvl w:val="0"/>
                <w:numId w:val="15"/>
              </w:numPr>
              <w:tabs>
                <w:tab w:val="left" w:pos="246"/>
              </w:tabs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b/>
                <w:sz w:val="24"/>
                <w:szCs w:val="24"/>
              </w:rPr>
              <w:t xml:space="preserve">письменный контроль: </w:t>
            </w:r>
            <w:r w:rsidRPr="00C3488D">
              <w:rPr>
                <w:sz w:val="24"/>
                <w:szCs w:val="24"/>
              </w:rPr>
              <w:t>самостоятельная работа</w:t>
            </w:r>
          </w:p>
        </w:tc>
      </w:tr>
    </w:tbl>
    <w:p w14:paraId="0D81C57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D402D0" w:rsidRPr="00C3488D">
          <w:pgSz w:w="11910" w:h="16840"/>
          <w:pgMar w:top="520" w:right="420" w:bottom="1240" w:left="1280" w:header="0" w:footer="943" w:gutter="0"/>
          <w:cols w:space="720"/>
        </w:sectPr>
      </w:pPr>
    </w:p>
    <w:tbl>
      <w:tblPr>
        <w:tblStyle w:val="TableNormal"/>
        <w:tblpPr w:leftFromText="180" w:rightFromText="180" w:vertAnchor="text" w:horzAnchor="margin" w:tblpY="363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134"/>
        <w:gridCol w:w="4849"/>
      </w:tblGrid>
      <w:tr w:rsidR="00BF008E" w:rsidRPr="00C3488D" w14:paraId="629F0BCD" w14:textId="77777777" w:rsidTr="00BF008E">
        <w:trPr>
          <w:trHeight w:val="14905"/>
        </w:trPr>
        <w:tc>
          <w:tcPr>
            <w:tcW w:w="5134" w:type="dxa"/>
          </w:tcPr>
          <w:p w14:paraId="4680EDA6" w14:textId="77777777" w:rsidR="00BF008E" w:rsidRPr="00C3488D" w:rsidRDefault="00BF008E" w:rsidP="00BF008E">
            <w:pPr>
              <w:pStyle w:val="TableParagraph"/>
              <w:numPr>
                <w:ilvl w:val="0"/>
                <w:numId w:val="14"/>
              </w:numPr>
              <w:tabs>
                <w:tab w:val="left" w:pos="815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lastRenderedPageBreak/>
              <w:t>владение методами доказательств и алгоритмов решения; умение их применять, проводитьдоказательныерассуждениявходе решения задач</w:t>
            </w:r>
          </w:p>
          <w:p w14:paraId="5B29D278" w14:textId="77777777" w:rsidR="00BF008E" w:rsidRPr="00C3488D" w:rsidRDefault="00BF008E" w:rsidP="00BF008E">
            <w:pPr>
              <w:pStyle w:val="TableParagraph"/>
              <w:numPr>
                <w:ilvl w:val="0"/>
                <w:numId w:val="14"/>
              </w:numPr>
              <w:tabs>
                <w:tab w:val="left" w:pos="815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владение стандартными приемами решения рациональных и иррациональных, показательных, степенных, тригонометрических уравнений инеравенств, их систем; использование готовых компьютерных программ, в том числе для поискапутирешенияииллюстрациирешения уравнений и неравенств;</w:t>
            </w:r>
          </w:p>
          <w:p w14:paraId="6E7C2546" w14:textId="77777777" w:rsidR="00BF008E" w:rsidRPr="00C3488D" w:rsidRDefault="00BF008E" w:rsidP="00BF008E">
            <w:pPr>
              <w:pStyle w:val="TableParagraph"/>
              <w:numPr>
                <w:ilvl w:val="0"/>
                <w:numId w:val="14"/>
              </w:numPr>
              <w:tabs>
                <w:tab w:val="left" w:pos="815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сформированностьпредставленийоб основных понятиях, идеях и методах математического анализа;</w:t>
            </w:r>
          </w:p>
          <w:p w14:paraId="2BAEECE9" w14:textId="77777777" w:rsidR="00BF008E" w:rsidRPr="00C3488D" w:rsidRDefault="00BF008E" w:rsidP="00BF008E">
            <w:pPr>
              <w:pStyle w:val="TableParagraph"/>
              <w:numPr>
                <w:ilvl w:val="0"/>
                <w:numId w:val="14"/>
              </w:numPr>
              <w:tabs>
                <w:tab w:val="left" w:pos="815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владение основными понятиями о плоскихипространственныхгеометрических фигурах, их основных свойствах; сформированность умения распознавать на чертежах, моделях и в реальном мире геометрические фигуры; применение изученных свойств геометрических фигур и формул для решения геометрических задач и задач с практическим содержанием;</w:t>
            </w:r>
          </w:p>
          <w:p w14:paraId="70C3717F" w14:textId="77777777" w:rsidR="00BF008E" w:rsidRPr="00C3488D" w:rsidRDefault="00BF008E" w:rsidP="00BF008E">
            <w:pPr>
              <w:pStyle w:val="TableParagraph"/>
              <w:numPr>
                <w:ilvl w:val="0"/>
                <w:numId w:val="14"/>
              </w:numPr>
              <w:tabs>
                <w:tab w:val="left" w:pos="815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сформированность представлений 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характеристикислучайныхвеличин; владение навыками использования готовых компьютерных программ при решении задач Предметные результаты (углудленный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уровень):</w:t>
            </w:r>
          </w:p>
          <w:p w14:paraId="14E60096" w14:textId="77777777" w:rsidR="00BF008E" w:rsidRPr="00C3488D" w:rsidRDefault="00BF008E" w:rsidP="00BF008E">
            <w:pPr>
              <w:pStyle w:val="TableParagraph"/>
              <w:numPr>
                <w:ilvl w:val="0"/>
                <w:numId w:val="14"/>
              </w:numPr>
              <w:tabs>
                <w:tab w:val="left" w:pos="815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сформированность представлений о необходимостидоказательствприобосновании математических утверждений и роли аксиоматики в проведении дедуктивных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рассуждений;</w:t>
            </w:r>
          </w:p>
          <w:p w14:paraId="56B14040" w14:textId="77777777" w:rsidR="00BF008E" w:rsidRPr="00C3488D" w:rsidRDefault="00BF008E" w:rsidP="00BF008E">
            <w:pPr>
              <w:pStyle w:val="TableParagraph"/>
              <w:numPr>
                <w:ilvl w:val="0"/>
                <w:numId w:val="14"/>
              </w:numPr>
              <w:tabs>
                <w:tab w:val="left" w:pos="815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сформированность понятийного аппарата по основным разделам курса математики;знанийосновныхтеорем,формул и умения их применять; умения доказывать теоремы и находить нестандартные способы решения задач;</w:t>
            </w:r>
          </w:p>
          <w:p w14:paraId="68FAB535" w14:textId="77777777" w:rsidR="00BF008E" w:rsidRPr="00C3488D" w:rsidRDefault="00BF008E" w:rsidP="00BF008E">
            <w:pPr>
              <w:pStyle w:val="TableParagraph"/>
              <w:numPr>
                <w:ilvl w:val="0"/>
                <w:numId w:val="14"/>
              </w:numPr>
              <w:tabs>
                <w:tab w:val="left" w:pos="815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сформированность умений моделироватьреальныеситуации,исследовать построенные модели, интерпретировать полученный результат;</w:t>
            </w:r>
          </w:p>
          <w:p w14:paraId="7506A9E9" w14:textId="77777777" w:rsidR="00BF008E" w:rsidRPr="00C3488D" w:rsidRDefault="00BF008E" w:rsidP="00BF008E">
            <w:pPr>
              <w:pStyle w:val="TableParagraph"/>
              <w:numPr>
                <w:ilvl w:val="0"/>
                <w:numId w:val="14"/>
              </w:numPr>
              <w:tabs>
                <w:tab w:val="left" w:pos="815"/>
              </w:tabs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сформированность представлений об основныхпонятияхматематическогоанализаи</w:t>
            </w:r>
          </w:p>
        </w:tc>
        <w:tc>
          <w:tcPr>
            <w:tcW w:w="4849" w:type="dxa"/>
          </w:tcPr>
          <w:p w14:paraId="1BB152EC" w14:textId="77777777" w:rsidR="00BF008E" w:rsidRPr="00C3488D" w:rsidRDefault="00BF008E" w:rsidP="00BF008E">
            <w:pPr>
              <w:pStyle w:val="TableParagraph"/>
              <w:spacing w:line="240" w:lineRule="atLeast"/>
              <w:ind w:left="0"/>
              <w:jc w:val="both"/>
              <w:rPr>
                <w:b/>
                <w:i/>
                <w:sz w:val="24"/>
                <w:szCs w:val="24"/>
              </w:rPr>
            </w:pPr>
            <w:r w:rsidRPr="00C3488D">
              <w:rPr>
                <w:b/>
                <w:i/>
                <w:sz w:val="24"/>
                <w:szCs w:val="24"/>
              </w:rPr>
              <w:t xml:space="preserve">Рубежный </w:t>
            </w:r>
            <w:r w:rsidRPr="00C3488D">
              <w:rPr>
                <w:b/>
                <w:i/>
                <w:spacing w:val="-2"/>
                <w:sz w:val="24"/>
                <w:szCs w:val="24"/>
              </w:rPr>
              <w:t>контроль:</w:t>
            </w:r>
          </w:p>
          <w:p w14:paraId="7CC6E433" w14:textId="77777777" w:rsidR="00BF008E" w:rsidRPr="00C3488D" w:rsidRDefault="00BF008E" w:rsidP="00BF008E">
            <w:pPr>
              <w:pStyle w:val="TableParagraph"/>
              <w:spacing w:line="240" w:lineRule="atLeast"/>
              <w:ind w:left="0"/>
              <w:jc w:val="both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-контрольная </w:t>
            </w:r>
            <w:r w:rsidRPr="00C3488D">
              <w:rPr>
                <w:spacing w:val="-2"/>
                <w:sz w:val="24"/>
                <w:szCs w:val="24"/>
              </w:rPr>
              <w:t>работа</w:t>
            </w:r>
          </w:p>
          <w:p w14:paraId="752D68C4" w14:textId="77777777" w:rsidR="00BF008E" w:rsidRPr="00C3488D" w:rsidRDefault="00BF008E" w:rsidP="00BF008E">
            <w:pPr>
              <w:pStyle w:val="TableParagraph"/>
              <w:numPr>
                <w:ilvl w:val="0"/>
                <w:numId w:val="13"/>
              </w:numPr>
              <w:tabs>
                <w:tab w:val="left" w:pos="246"/>
              </w:tabs>
              <w:spacing w:line="240" w:lineRule="atLeast"/>
              <w:ind w:left="0" w:hanging="138"/>
              <w:jc w:val="both"/>
              <w:rPr>
                <w:sz w:val="24"/>
                <w:szCs w:val="24"/>
              </w:rPr>
            </w:pPr>
            <w:r w:rsidRPr="00C3488D">
              <w:rPr>
                <w:spacing w:val="-2"/>
                <w:sz w:val="24"/>
                <w:szCs w:val="24"/>
              </w:rPr>
              <w:t>тестирование</w:t>
            </w:r>
          </w:p>
          <w:p w14:paraId="6A192B4D" w14:textId="77777777" w:rsidR="00BF008E" w:rsidRPr="00C3488D" w:rsidRDefault="00BF008E" w:rsidP="00BF008E">
            <w:pPr>
              <w:pStyle w:val="TableParagraph"/>
              <w:spacing w:line="240" w:lineRule="atLeast"/>
              <w:ind w:left="0"/>
              <w:rPr>
                <w:i/>
                <w:sz w:val="24"/>
                <w:szCs w:val="24"/>
                <w:lang w:val="ru-RU"/>
              </w:rPr>
            </w:pPr>
            <w:r w:rsidRPr="00C3488D">
              <w:rPr>
                <w:b/>
                <w:i/>
                <w:sz w:val="24"/>
                <w:szCs w:val="24"/>
                <w:lang w:val="ru-RU"/>
              </w:rPr>
              <w:t xml:space="preserve">Промежуточная аттестация: </w:t>
            </w:r>
            <w:r w:rsidRPr="00C3488D">
              <w:rPr>
                <w:i/>
                <w:sz w:val="24"/>
                <w:szCs w:val="24"/>
                <w:lang w:val="ru-RU"/>
              </w:rPr>
              <w:t>решение учебных задач</w:t>
            </w:r>
          </w:p>
        </w:tc>
      </w:tr>
    </w:tbl>
    <w:p w14:paraId="0A94A7B8" w14:textId="77777777"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14:paraId="03F2F51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D402D0" w:rsidRPr="00C3488D">
          <w:pgSz w:w="11910" w:h="16840"/>
          <w:pgMar w:top="520" w:right="420" w:bottom="1240" w:left="1280" w:header="0" w:footer="943" w:gutter="0"/>
          <w:cols w:space="720"/>
        </w:sectPr>
      </w:pPr>
    </w:p>
    <w:p w14:paraId="1AB061FF" w14:textId="77777777"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tbl>
      <w:tblPr>
        <w:tblStyle w:val="TableNormal"/>
        <w:tblW w:w="0" w:type="auto"/>
        <w:tblInd w:w="1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134"/>
        <w:gridCol w:w="4849"/>
      </w:tblGrid>
      <w:tr w:rsidR="00D402D0" w:rsidRPr="00C3488D" w14:paraId="6A3866FB" w14:textId="77777777" w:rsidTr="00D402D0">
        <w:trPr>
          <w:trHeight w:val="3035"/>
        </w:trPr>
        <w:tc>
          <w:tcPr>
            <w:tcW w:w="5134" w:type="dxa"/>
          </w:tcPr>
          <w:p w14:paraId="7BAC3EC9" w14:textId="77777777" w:rsidR="00D402D0" w:rsidRPr="00C3488D" w:rsidRDefault="00D402D0" w:rsidP="00C3488D">
            <w:pPr>
              <w:pStyle w:val="TableParagraph"/>
              <w:tabs>
                <w:tab w:val="left" w:pos="815"/>
              </w:tabs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их свойствах, владение умением характеризовать поведение функций, использование полученных знаний для описания и анализа реальных зависимостей; </w:t>
            </w:r>
            <w:r w:rsidRPr="00C3488D">
              <w:rPr>
                <w:spacing w:val="-10"/>
                <w:sz w:val="24"/>
                <w:szCs w:val="24"/>
                <w:lang w:val="ru-RU"/>
              </w:rPr>
              <w:t>–</w:t>
            </w:r>
            <w:r w:rsidRPr="00C3488D">
              <w:rPr>
                <w:sz w:val="24"/>
                <w:szCs w:val="24"/>
                <w:lang w:val="ru-RU"/>
              </w:rPr>
              <w:tab/>
              <w:t>владение умениями составления вероятностныхмоделейпоусловиюзадачии</w:t>
            </w:r>
          </w:p>
          <w:p w14:paraId="19F1AC58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вычислениявероятностинаступлениясобытий, в том числе с применением формул комбинаторики и основных теорем теории вероятностей; исследования случайных величин по их распределению.</w:t>
            </w:r>
          </w:p>
        </w:tc>
        <w:tc>
          <w:tcPr>
            <w:tcW w:w="4849" w:type="dxa"/>
          </w:tcPr>
          <w:p w14:paraId="676D613E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</w:p>
        </w:tc>
      </w:tr>
    </w:tbl>
    <w:p w14:paraId="10D394C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D402D0" w:rsidRPr="00C3488D">
          <w:pgSz w:w="11910" w:h="16840"/>
          <w:pgMar w:top="520" w:right="420" w:bottom="1240" w:left="1280" w:header="0" w:footer="943" w:gutter="0"/>
          <w:cols w:space="720"/>
        </w:sectPr>
      </w:pPr>
    </w:p>
    <w:p w14:paraId="1FFEADB2" w14:textId="77777777" w:rsidR="00D402D0" w:rsidRPr="00C3488D" w:rsidRDefault="00D402D0" w:rsidP="00C3488D">
      <w:pPr>
        <w:pStyle w:val="111"/>
        <w:tabs>
          <w:tab w:val="left" w:pos="1691"/>
          <w:tab w:val="left" w:pos="2236"/>
        </w:tabs>
        <w:spacing w:line="240" w:lineRule="atLeast"/>
        <w:ind w:left="0"/>
        <w:rPr>
          <w:sz w:val="24"/>
          <w:szCs w:val="24"/>
        </w:rPr>
      </w:pPr>
      <w:bookmarkStart w:id="3" w:name="_bookmark3"/>
      <w:bookmarkEnd w:id="3"/>
    </w:p>
    <w:p w14:paraId="085A49A1" w14:textId="77777777" w:rsidR="00D402D0" w:rsidRPr="00C3488D" w:rsidRDefault="00D402D0" w:rsidP="00BF008E">
      <w:pPr>
        <w:pStyle w:val="111"/>
        <w:tabs>
          <w:tab w:val="left" w:pos="1691"/>
          <w:tab w:val="left" w:pos="2236"/>
        </w:tabs>
        <w:spacing w:line="240" w:lineRule="atLeast"/>
        <w:ind w:left="0"/>
        <w:jc w:val="center"/>
        <w:rPr>
          <w:sz w:val="24"/>
          <w:szCs w:val="24"/>
        </w:rPr>
      </w:pPr>
      <w:r w:rsidRPr="00C3488D">
        <w:rPr>
          <w:sz w:val="24"/>
          <w:szCs w:val="24"/>
        </w:rPr>
        <w:t>ЗАДАНИЯ ДЛЯ КОНТРОЛЯ И ОЦЕНКИ ОСВОЕНИЯ ПРОГРАММЫ УЧЕБНОЙ ДИСЦИПЛИНЫ</w:t>
      </w:r>
    </w:p>
    <w:p w14:paraId="0AC74F4D" w14:textId="77777777"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14:paraId="1B39FE17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Контроль и оценка освоения учебной дисциплины проводится в форме: устного опроса, письменных проверочных работ, выполнения тестовых заданий, а также практических работ.</w:t>
      </w:r>
    </w:p>
    <w:p w14:paraId="1AD565EA" w14:textId="77777777" w:rsidR="00D402D0" w:rsidRPr="00C3488D" w:rsidRDefault="00D402D0" w:rsidP="00C3488D">
      <w:pPr>
        <w:pStyle w:val="a3"/>
        <w:spacing w:line="240" w:lineRule="atLeast"/>
        <w:ind w:left="0" w:firstLine="720"/>
        <w:jc w:val="both"/>
        <w:rPr>
          <w:sz w:val="24"/>
          <w:szCs w:val="24"/>
          <w:u w:val="single"/>
        </w:rPr>
      </w:pPr>
      <w:r w:rsidRPr="00C3488D">
        <w:rPr>
          <w:sz w:val="24"/>
          <w:szCs w:val="24"/>
          <w:u w:val="single"/>
        </w:rPr>
        <w:t xml:space="preserve">Критерии оценки устного </w:t>
      </w:r>
      <w:r w:rsidRPr="00C3488D">
        <w:rPr>
          <w:spacing w:val="-2"/>
          <w:sz w:val="24"/>
          <w:szCs w:val="24"/>
          <w:u w:val="single"/>
        </w:rPr>
        <w:t>опроса:</w:t>
      </w:r>
    </w:p>
    <w:p w14:paraId="07B38645" w14:textId="77777777" w:rsidR="00D402D0" w:rsidRPr="00C3488D" w:rsidRDefault="00D402D0" w:rsidP="00C3488D">
      <w:pPr>
        <w:pStyle w:val="a3"/>
        <w:spacing w:line="240" w:lineRule="atLeast"/>
        <w:ind w:left="0" w:firstLine="720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«5»-Ответ полный, </w:t>
      </w:r>
      <w:r w:rsidRPr="00C3488D">
        <w:rPr>
          <w:spacing w:val="-2"/>
          <w:sz w:val="24"/>
          <w:szCs w:val="24"/>
        </w:rPr>
        <w:t>аргументированный</w:t>
      </w:r>
    </w:p>
    <w:p w14:paraId="0D32CAC1" w14:textId="77777777" w:rsidR="00D402D0" w:rsidRPr="00C3488D" w:rsidRDefault="00D402D0" w:rsidP="00C3488D">
      <w:pPr>
        <w:pStyle w:val="a3"/>
        <w:spacing w:line="240" w:lineRule="atLeast"/>
        <w:ind w:left="0" w:firstLine="720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«4»-Ответ требует</w:t>
      </w:r>
      <w:r w:rsidRPr="00C3488D">
        <w:rPr>
          <w:spacing w:val="-2"/>
          <w:sz w:val="24"/>
          <w:szCs w:val="24"/>
        </w:rPr>
        <w:t xml:space="preserve"> дополнений</w:t>
      </w:r>
    </w:p>
    <w:p w14:paraId="7098FEBD" w14:textId="77777777" w:rsidR="00D402D0" w:rsidRPr="00C3488D" w:rsidRDefault="00D402D0" w:rsidP="00C3488D">
      <w:pPr>
        <w:pStyle w:val="a3"/>
        <w:spacing w:line="240" w:lineRule="atLeast"/>
        <w:ind w:left="0" w:firstLine="720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«3»-Ответ раскрывает с наводящими </w:t>
      </w:r>
      <w:r w:rsidRPr="00C3488D">
        <w:rPr>
          <w:spacing w:val="-2"/>
          <w:sz w:val="24"/>
          <w:szCs w:val="24"/>
        </w:rPr>
        <w:t>вопросами</w:t>
      </w:r>
    </w:p>
    <w:p w14:paraId="38719471" w14:textId="77777777" w:rsidR="00D402D0" w:rsidRPr="00C3488D" w:rsidRDefault="00D402D0" w:rsidP="00C3488D">
      <w:pPr>
        <w:pStyle w:val="a3"/>
        <w:spacing w:line="240" w:lineRule="atLeast"/>
        <w:ind w:left="0" w:firstLine="720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«2»-Отказывается </w:t>
      </w:r>
      <w:r w:rsidRPr="00C3488D">
        <w:rPr>
          <w:spacing w:val="-2"/>
          <w:sz w:val="24"/>
          <w:szCs w:val="24"/>
        </w:rPr>
        <w:t>отвечать</w:t>
      </w:r>
    </w:p>
    <w:p w14:paraId="78588F96" w14:textId="77777777" w:rsidR="00D402D0" w:rsidRPr="00C3488D" w:rsidRDefault="00D402D0" w:rsidP="00C3488D">
      <w:pPr>
        <w:pStyle w:val="a3"/>
        <w:spacing w:line="240" w:lineRule="atLeast"/>
        <w:ind w:left="0" w:firstLine="720"/>
        <w:rPr>
          <w:sz w:val="24"/>
          <w:szCs w:val="24"/>
          <w:u w:val="single"/>
        </w:rPr>
      </w:pPr>
      <w:r w:rsidRPr="00C3488D">
        <w:rPr>
          <w:sz w:val="24"/>
          <w:szCs w:val="24"/>
          <w:u w:val="single"/>
        </w:rPr>
        <w:t xml:space="preserve">Критерии оценивания тестовых </w:t>
      </w:r>
      <w:r w:rsidRPr="00C3488D">
        <w:rPr>
          <w:spacing w:val="-2"/>
          <w:sz w:val="24"/>
          <w:szCs w:val="24"/>
          <w:u w:val="single"/>
        </w:rPr>
        <w:t>заданий</w:t>
      </w:r>
    </w:p>
    <w:p w14:paraId="788953D7" w14:textId="77777777" w:rsidR="00D402D0" w:rsidRPr="00C3488D" w:rsidRDefault="00D402D0" w:rsidP="00C3488D">
      <w:pPr>
        <w:pStyle w:val="a3"/>
        <w:spacing w:line="240" w:lineRule="atLeast"/>
        <w:ind w:left="0" w:firstLine="720"/>
        <w:rPr>
          <w:sz w:val="24"/>
          <w:szCs w:val="24"/>
        </w:rPr>
      </w:pPr>
      <w:r w:rsidRPr="00C3488D">
        <w:rPr>
          <w:sz w:val="24"/>
          <w:szCs w:val="24"/>
        </w:rPr>
        <w:t>Тест оценивается по 5-бальной шкале следующим образом:</w:t>
      </w:r>
    </w:p>
    <w:p w14:paraId="4762641A" w14:textId="77777777" w:rsidR="00D402D0" w:rsidRPr="00C3488D" w:rsidRDefault="00D402D0" w:rsidP="00C3488D">
      <w:pPr>
        <w:pStyle w:val="a3"/>
        <w:spacing w:line="240" w:lineRule="atLeast"/>
        <w:ind w:left="0" w:firstLine="720"/>
        <w:rPr>
          <w:sz w:val="24"/>
          <w:szCs w:val="24"/>
        </w:rPr>
      </w:pPr>
      <w:r w:rsidRPr="00C3488D">
        <w:rPr>
          <w:sz w:val="24"/>
          <w:szCs w:val="24"/>
        </w:rPr>
        <w:t xml:space="preserve"> Оценка«5»соответствует 91%–100% правильных ответов.</w:t>
      </w:r>
    </w:p>
    <w:p w14:paraId="24A7232C" w14:textId="77777777" w:rsidR="00D402D0" w:rsidRPr="00C3488D" w:rsidRDefault="00D402D0" w:rsidP="00C3488D">
      <w:pPr>
        <w:pStyle w:val="a3"/>
        <w:spacing w:line="240" w:lineRule="atLeast"/>
        <w:ind w:left="0" w:firstLine="720"/>
        <w:rPr>
          <w:sz w:val="24"/>
          <w:szCs w:val="24"/>
        </w:rPr>
      </w:pPr>
      <w:r w:rsidRPr="00C3488D">
        <w:rPr>
          <w:sz w:val="24"/>
          <w:szCs w:val="24"/>
        </w:rPr>
        <w:t xml:space="preserve">Оценка«4»соответствует 71%–90% правильных </w:t>
      </w:r>
      <w:r w:rsidRPr="00C3488D">
        <w:rPr>
          <w:spacing w:val="-2"/>
          <w:sz w:val="24"/>
          <w:szCs w:val="24"/>
        </w:rPr>
        <w:t>ответов.</w:t>
      </w:r>
    </w:p>
    <w:p w14:paraId="3AFD0DC6" w14:textId="77777777" w:rsidR="00D402D0" w:rsidRPr="00C3488D" w:rsidRDefault="00D402D0" w:rsidP="00C3488D">
      <w:pPr>
        <w:pStyle w:val="a3"/>
        <w:spacing w:line="240" w:lineRule="atLeast"/>
        <w:ind w:left="0" w:firstLine="720"/>
        <w:rPr>
          <w:sz w:val="24"/>
          <w:szCs w:val="24"/>
        </w:rPr>
      </w:pPr>
      <w:r w:rsidRPr="00C3488D">
        <w:rPr>
          <w:sz w:val="24"/>
          <w:szCs w:val="24"/>
        </w:rPr>
        <w:t xml:space="preserve">Оценка«3»соответствует 51%–70% правильных </w:t>
      </w:r>
      <w:r w:rsidRPr="00C3488D">
        <w:rPr>
          <w:spacing w:val="-2"/>
          <w:sz w:val="24"/>
          <w:szCs w:val="24"/>
        </w:rPr>
        <w:t>ответов.</w:t>
      </w:r>
    </w:p>
    <w:p w14:paraId="19064703" w14:textId="77777777" w:rsidR="00D402D0" w:rsidRPr="00C3488D" w:rsidRDefault="00D402D0" w:rsidP="00C3488D">
      <w:pPr>
        <w:pStyle w:val="a3"/>
        <w:spacing w:line="240" w:lineRule="atLeast"/>
        <w:ind w:left="0" w:firstLine="720"/>
        <w:rPr>
          <w:spacing w:val="-2"/>
          <w:sz w:val="24"/>
          <w:szCs w:val="24"/>
        </w:rPr>
      </w:pPr>
      <w:r w:rsidRPr="00C3488D">
        <w:rPr>
          <w:sz w:val="24"/>
          <w:szCs w:val="24"/>
        </w:rPr>
        <w:t xml:space="preserve">Оценка«2»соответствует 0%–50% правильных </w:t>
      </w:r>
      <w:r w:rsidRPr="00C3488D">
        <w:rPr>
          <w:spacing w:val="-2"/>
          <w:sz w:val="24"/>
          <w:szCs w:val="24"/>
        </w:rPr>
        <w:t>ответов.</w:t>
      </w:r>
    </w:p>
    <w:p w14:paraId="20DF0F04" w14:textId="77777777" w:rsidR="00D402D0" w:rsidRPr="00C3488D" w:rsidRDefault="00D402D0" w:rsidP="00C3488D">
      <w:pPr>
        <w:pStyle w:val="a3"/>
        <w:spacing w:line="240" w:lineRule="atLeast"/>
        <w:ind w:left="0" w:firstLine="720"/>
        <w:rPr>
          <w:sz w:val="24"/>
          <w:szCs w:val="24"/>
        </w:rPr>
      </w:pPr>
    </w:p>
    <w:p w14:paraId="284FC686" w14:textId="77777777" w:rsidR="00D402D0" w:rsidRPr="00C3488D" w:rsidRDefault="00D402D0" w:rsidP="00C3488D">
      <w:pPr>
        <w:shd w:val="clear" w:color="auto" w:fill="FFFFFF"/>
        <w:spacing w:after="0" w:line="240" w:lineRule="atLeast"/>
        <w:ind w:firstLine="720"/>
        <w:jc w:val="both"/>
        <w:rPr>
          <w:rFonts w:ascii="Times New Roman" w:hAnsi="Times New Roman" w:cs="Times New Roman"/>
          <w:b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i/>
          <w:iCs/>
          <w:color w:val="333333"/>
          <w:sz w:val="24"/>
          <w:szCs w:val="24"/>
        </w:rPr>
        <w:t xml:space="preserve"> Критерии оценки контрольных работ</w:t>
      </w:r>
      <w:r w:rsidRPr="00C3488D">
        <w:rPr>
          <w:rFonts w:ascii="Times New Roman" w:hAnsi="Times New Roman" w:cs="Times New Roman"/>
          <w:b/>
          <w:i/>
          <w:iCs/>
          <w:color w:val="333333"/>
          <w:sz w:val="24"/>
          <w:szCs w:val="24"/>
        </w:rPr>
        <w:t> </w:t>
      </w:r>
      <w:r w:rsidRPr="00C3488D">
        <w:rPr>
          <w:rFonts w:ascii="Times New Roman" w:hAnsi="Times New Roman" w:cs="Times New Roman"/>
          <w:b/>
          <w:bCs/>
          <w:color w:val="333333"/>
          <w:sz w:val="24"/>
          <w:szCs w:val="24"/>
        </w:rPr>
        <w:t>студентов</w:t>
      </w:r>
    </w:p>
    <w:p w14:paraId="177FD3C1" w14:textId="77777777" w:rsidR="00D402D0" w:rsidRPr="00C3488D" w:rsidRDefault="00D402D0" w:rsidP="00C3488D">
      <w:pPr>
        <w:shd w:val="clear" w:color="auto" w:fill="FFFFFF"/>
        <w:spacing w:after="0" w:line="240" w:lineRule="atLeast"/>
        <w:ind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  <w:u w:val="single"/>
        </w:rPr>
        <w:t>Оценка «5» ставится, если:</w:t>
      </w:r>
    </w:p>
    <w:p w14:paraId="1DEB5B1F" w14:textId="77777777" w:rsidR="00D402D0" w:rsidRPr="00C3488D" w:rsidRDefault="00D402D0" w:rsidP="00931EB1">
      <w:pPr>
        <w:numPr>
          <w:ilvl w:val="0"/>
          <w:numId w:val="35"/>
        </w:numPr>
        <w:shd w:val="clear" w:color="auto" w:fill="FFFFFF"/>
        <w:spacing w:after="0" w:line="240" w:lineRule="atLeast"/>
        <w:ind w:left="0"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</w:rPr>
        <w:t>работа выполнена полностью;</w:t>
      </w:r>
    </w:p>
    <w:p w14:paraId="69137D17" w14:textId="77777777" w:rsidR="00D402D0" w:rsidRPr="00C3488D" w:rsidRDefault="00D402D0" w:rsidP="00931EB1">
      <w:pPr>
        <w:numPr>
          <w:ilvl w:val="0"/>
          <w:numId w:val="35"/>
        </w:numPr>
        <w:shd w:val="clear" w:color="auto" w:fill="FFFFFF"/>
        <w:spacing w:after="0" w:line="240" w:lineRule="atLeast"/>
        <w:ind w:left="0"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</w:rPr>
        <w:t>в логических  рассуждениях и обосновании решения нет пробелов и ошибок;</w:t>
      </w:r>
    </w:p>
    <w:p w14:paraId="2BB2CA7A" w14:textId="77777777" w:rsidR="00D402D0" w:rsidRPr="00C3488D" w:rsidRDefault="00D402D0" w:rsidP="00931EB1">
      <w:pPr>
        <w:numPr>
          <w:ilvl w:val="0"/>
          <w:numId w:val="36"/>
        </w:numPr>
        <w:shd w:val="clear" w:color="auto" w:fill="FFFFFF"/>
        <w:spacing w:after="0" w:line="240" w:lineRule="atLeast"/>
        <w:ind w:left="0"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</w:rPr>
        <w:t>в решении нет математических ошибок (возможна одна неточ</w:t>
      </w:r>
      <w:r w:rsidRPr="00C3488D">
        <w:rPr>
          <w:rFonts w:ascii="Times New Roman" w:hAnsi="Times New Roman" w:cs="Times New Roman"/>
          <w:color w:val="333333"/>
          <w:sz w:val="24"/>
          <w:szCs w:val="24"/>
        </w:rPr>
        <w:softHyphen/>
        <w:t>ность, описка, не являющаяся следствием незнания или непо</w:t>
      </w:r>
      <w:r w:rsidRPr="00C3488D">
        <w:rPr>
          <w:rFonts w:ascii="Times New Roman" w:hAnsi="Times New Roman" w:cs="Times New Roman"/>
          <w:color w:val="333333"/>
          <w:sz w:val="24"/>
          <w:szCs w:val="24"/>
        </w:rPr>
        <w:softHyphen/>
        <w:t>нимания учебного материала).</w:t>
      </w:r>
    </w:p>
    <w:p w14:paraId="050E6C1C" w14:textId="77777777" w:rsidR="00D402D0" w:rsidRPr="00C3488D" w:rsidRDefault="00D402D0" w:rsidP="00C3488D">
      <w:pPr>
        <w:shd w:val="clear" w:color="auto" w:fill="FFFFFF"/>
        <w:spacing w:after="0" w:line="240" w:lineRule="atLeast"/>
        <w:ind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  <w:u w:val="single"/>
        </w:rPr>
        <w:t>Оценка «4» ставится, если:</w:t>
      </w:r>
    </w:p>
    <w:p w14:paraId="15563415" w14:textId="77777777" w:rsidR="00D402D0" w:rsidRPr="00C3488D" w:rsidRDefault="00D402D0" w:rsidP="00931EB1">
      <w:pPr>
        <w:numPr>
          <w:ilvl w:val="0"/>
          <w:numId w:val="37"/>
        </w:numPr>
        <w:shd w:val="clear" w:color="auto" w:fill="FFFFFF"/>
        <w:spacing w:after="0" w:line="240" w:lineRule="atLeast"/>
        <w:ind w:left="0"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14:paraId="2718CF2A" w14:textId="77777777" w:rsidR="00D402D0" w:rsidRPr="00C3488D" w:rsidRDefault="00D402D0" w:rsidP="00931EB1">
      <w:pPr>
        <w:numPr>
          <w:ilvl w:val="0"/>
          <w:numId w:val="37"/>
        </w:numPr>
        <w:shd w:val="clear" w:color="auto" w:fill="FFFFFF"/>
        <w:spacing w:after="0" w:line="240" w:lineRule="atLeast"/>
        <w:ind w:left="0"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</w:rPr>
        <w:t>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14:paraId="7DD0474F" w14:textId="77777777" w:rsidR="00D402D0" w:rsidRPr="00C3488D" w:rsidRDefault="00D402D0" w:rsidP="00C3488D">
      <w:pPr>
        <w:shd w:val="clear" w:color="auto" w:fill="FFFFFF"/>
        <w:spacing w:after="0" w:line="240" w:lineRule="atLeast"/>
        <w:ind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  <w:u w:val="single"/>
        </w:rPr>
        <w:t>Оценка «3» ставится, если:</w:t>
      </w:r>
    </w:p>
    <w:p w14:paraId="3A4CA5B9" w14:textId="77777777" w:rsidR="00D402D0" w:rsidRPr="00C3488D" w:rsidRDefault="00D402D0" w:rsidP="00931EB1">
      <w:pPr>
        <w:numPr>
          <w:ilvl w:val="0"/>
          <w:numId w:val="38"/>
        </w:numPr>
        <w:shd w:val="clear" w:color="auto" w:fill="FFFFFF"/>
        <w:spacing w:after="0" w:line="240" w:lineRule="atLeast"/>
        <w:ind w:left="0"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</w:rPr>
        <w:t>допущены более одной ошибки или более двух-трех недочетов в выкладках, чертежах или графиках, но студент владеет обязательными умениями по проверяемой теме.</w:t>
      </w:r>
    </w:p>
    <w:p w14:paraId="297E8625" w14:textId="77777777" w:rsidR="00D402D0" w:rsidRPr="00C3488D" w:rsidRDefault="00D402D0" w:rsidP="00C3488D">
      <w:pPr>
        <w:shd w:val="clear" w:color="auto" w:fill="FFFFFF"/>
        <w:spacing w:after="0" w:line="240" w:lineRule="atLeast"/>
        <w:ind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  <w:u w:val="single"/>
        </w:rPr>
        <w:t>Оценка «2» ставится, если:</w:t>
      </w:r>
    </w:p>
    <w:p w14:paraId="75ED0E68" w14:textId="77777777" w:rsidR="00D402D0" w:rsidRPr="00C3488D" w:rsidRDefault="00D402D0" w:rsidP="00931EB1">
      <w:pPr>
        <w:numPr>
          <w:ilvl w:val="0"/>
          <w:numId w:val="39"/>
        </w:numPr>
        <w:shd w:val="clear" w:color="auto" w:fill="FFFFFF"/>
        <w:spacing w:after="0" w:line="240" w:lineRule="atLeast"/>
        <w:ind w:left="0"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</w:rPr>
        <w:t>допущены существенные ошибки, показавшие, что студент не владеет обязательными умениями по данной теме в полной мере.</w:t>
      </w:r>
    </w:p>
    <w:p w14:paraId="224EAB3D" w14:textId="77777777" w:rsidR="00D402D0" w:rsidRPr="00C3488D" w:rsidRDefault="00D402D0" w:rsidP="00931EB1">
      <w:pPr>
        <w:numPr>
          <w:ilvl w:val="0"/>
          <w:numId w:val="40"/>
        </w:numPr>
        <w:shd w:val="clear" w:color="auto" w:fill="FFFFFF"/>
        <w:spacing w:after="0" w:line="240" w:lineRule="atLeast"/>
        <w:ind w:left="0"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</w:rPr>
        <w:t>работа показала полное отсутствие у студента обязательных знаний и умений по проверяемой теме или значительная часть работы выполнена не самостоятельно.</w:t>
      </w:r>
    </w:p>
    <w:p w14:paraId="3F0BF596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Критерии оценки работы студентов на практическом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занятии</w:t>
      </w:r>
    </w:p>
    <w:p w14:paraId="48D95EB2" w14:textId="77777777" w:rsidR="00D402D0" w:rsidRPr="00C3488D" w:rsidRDefault="00D402D0" w:rsidP="00C3488D">
      <w:pPr>
        <w:pStyle w:val="a3"/>
        <w:spacing w:line="240" w:lineRule="atLeast"/>
        <w:ind w:left="0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1.Критерииоценкивыполненияпрактических</w:t>
      </w:r>
      <w:r w:rsidRPr="00C3488D">
        <w:rPr>
          <w:spacing w:val="-2"/>
          <w:sz w:val="24"/>
          <w:szCs w:val="24"/>
        </w:rPr>
        <w:t>заданий.</w:t>
      </w:r>
    </w:p>
    <w:p w14:paraId="5612BF62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Оценка «отлично»ставится, если студент выполнил работу в полном объеме с соблюдением необходимой последовательности действий; в ответе правильно и аккуратно выполняет все записи, таблицы, рисунки, графики, вычисления; правильно выполняет анализ ошибок.</w:t>
      </w:r>
    </w:p>
    <w:p w14:paraId="284501F2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Оценка«хорошо»ставится,еслистудентвыполнилтребованиякоценке "5", но допущены 2-3 недочета.</w:t>
      </w:r>
    </w:p>
    <w:p w14:paraId="7A68779A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Оценка «удовлетворительно»ставится, если студент выполнил работу не полностью, но объем выполненной части таков, что позволяет получить правильные результаты и выводы; в ходе проведения работы были допущены </w:t>
      </w:r>
      <w:r w:rsidRPr="00C3488D">
        <w:rPr>
          <w:spacing w:val="-2"/>
          <w:sz w:val="24"/>
          <w:szCs w:val="24"/>
        </w:rPr>
        <w:t>ошибки.</w:t>
      </w:r>
    </w:p>
    <w:p w14:paraId="14C15538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Оценка«неудовлетворительно» ставится, если студент выполнил работу не полностью или объем выполненной части работы не позволяет сделать правильных выводов</w:t>
      </w:r>
    </w:p>
    <w:p w14:paraId="57EF0C00" w14:textId="77777777" w:rsidR="00D402D0" w:rsidRPr="00C3488D" w:rsidRDefault="00D402D0" w:rsidP="00C3488D">
      <w:pPr>
        <w:pStyle w:val="a3"/>
        <w:spacing w:line="240" w:lineRule="atLeast"/>
        <w:ind w:left="0"/>
        <w:rPr>
          <w:sz w:val="24"/>
          <w:szCs w:val="24"/>
        </w:rPr>
      </w:pPr>
    </w:p>
    <w:p w14:paraId="08AC40DB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4" w:name="_bookmark4"/>
      <w:bookmarkEnd w:id="4"/>
      <w:r w:rsidRPr="00C3488D">
        <w:rPr>
          <w:rFonts w:ascii="Times New Roman" w:hAnsi="Times New Roman" w:cs="Times New Roman"/>
          <w:b/>
          <w:sz w:val="24"/>
          <w:szCs w:val="24"/>
        </w:rPr>
        <w:t>Входной контроль по математике на базе 9 классов                                                               1 вариант</w:t>
      </w:r>
    </w:p>
    <w:p w14:paraId="5340D7C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1. Вычислить:  5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0F1D0B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8" o:title=""/>
          </v:shape>
          <o:OLEObject Type="Embed" ProgID="Equation.3" ShapeID="_x0000_i1025" DrawAspect="Content" ObjectID="_1801381298" r:id="rId9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∙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685F72F7">
          <v:shape id="_x0000_i1026" type="#_x0000_t75" style="width:11.25pt;height:30.75pt" o:ole="">
            <v:imagedata r:id="rId10" o:title=""/>
          </v:shape>
          <o:OLEObject Type="Embed" ProgID="Equation.3" ShapeID="_x0000_i1026" DrawAspect="Content" ObjectID="_1801381299" r:id="rId11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- 12;  </w:t>
      </w:r>
    </w:p>
    <w:p w14:paraId="79A25B9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А) 7;                      Б) -7;                      В) 17;                   Г) -17; </w:t>
      </w:r>
    </w:p>
    <w:p w14:paraId="64A14E9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2. Найти 15%  от  48. </w:t>
      </w:r>
    </w:p>
    <w:p w14:paraId="1B516F8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А) 72;                    Б) 7,2;                    В) 0,72;                Г) 3,2; </w:t>
      </w:r>
    </w:p>
    <w:p w14:paraId="1E30FC2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3. Сократить дробь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859" w:dyaOrig="660" w14:anchorId="30CA4ED7">
          <v:shape id="_x0000_i1027" type="#_x0000_t75" style="width:42.75pt;height:33pt" o:ole="">
            <v:imagedata r:id="rId12" o:title=""/>
          </v:shape>
          <o:OLEObject Type="Embed" ProgID="Equation.3" ShapeID="_x0000_i1027" DrawAspect="Content" ObjectID="_1801381300" r:id="rId13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5846BAD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5C3F512A">
          <v:shape id="_x0000_i1028" type="#_x0000_t75" style="width:30pt;height:30.75pt" o:ole="">
            <v:imagedata r:id="rId14" o:title=""/>
          </v:shape>
          <o:OLEObject Type="Embed" ProgID="Equation.3" ShapeID="_x0000_i1028" DrawAspect="Content" ObjectID="_1801381301" r:id="rId15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;             Б) 2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0419A7E8">
          <v:shape id="_x0000_i1029" type="#_x0000_t75" style="width:30pt;height:30.75pt" o:ole="">
            <v:imagedata r:id="rId16" o:title=""/>
          </v:shape>
          <o:OLEObject Type="Embed" ProgID="Equation.3" ShapeID="_x0000_i1029" DrawAspect="Content" ObjectID="_1801381302" r:id="rId17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;           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674B151E">
          <v:shape id="_x0000_i1030" type="#_x0000_t75" style="width:30pt;height:30.75pt" o:ole="">
            <v:imagedata r:id="rId18" o:title=""/>
          </v:shape>
          <o:OLEObject Type="Embed" ProgID="Equation.3" ShapeID="_x0000_i1030" DrawAspect="Content" ObjectID="_1801381303" r:id="rId19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;             Г) 2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467615B0">
          <v:shape id="_x0000_i1031" type="#_x0000_t75" style="width:30pt;height:30.75pt" o:ole="">
            <v:imagedata r:id="rId18" o:title=""/>
          </v:shape>
          <o:OLEObject Type="Embed" ProgID="Equation.3" ShapeID="_x0000_i1031" DrawAspect="Content" ObjectID="_1801381304" r:id="rId2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;  </w:t>
      </w:r>
    </w:p>
    <w:p w14:paraId="2C7A8CF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4.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 w14:anchorId="3B2AC918">
          <v:shape id="_x0000_i1032" type="#_x0000_t75" style="width:8.25pt;height:18pt" o:ole="">
            <v:imagedata r:id="rId21" o:title=""/>
          </v:shape>
          <o:OLEObject Type="Embed" ProgID="Equation.3" ShapeID="_x0000_i1032" DrawAspect="Content" ObjectID="_1801381305" r:id="rId22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Упростить выражение 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99" w:dyaOrig="360" w14:anchorId="7371747C">
          <v:shape id="_x0000_i1033" type="#_x0000_t75" style="width:25.5pt;height:18pt" o:ole="">
            <v:imagedata r:id="rId23" o:title=""/>
          </v:shape>
          <o:OLEObject Type="Embed" ProgID="Equation.3" ShapeID="_x0000_i1033" DrawAspect="Content" ObjectID="_1801381306" r:id="rId24"/>
        </w:object>
      </w:r>
      <w:r w:rsidRPr="00C3488D">
        <w:rPr>
          <w:rFonts w:ascii="Times New Roman" w:hAnsi="Times New Roman" w:cs="Times New Roman"/>
          <w:sz w:val="24"/>
          <w:szCs w:val="24"/>
        </w:rPr>
        <w:t>- 2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80" w:dyaOrig="360" w14:anchorId="628E9FEC">
          <v:shape id="_x0000_i1034" type="#_x0000_t75" style="width:24pt;height:18pt" o:ole="">
            <v:imagedata r:id="rId25" o:title=""/>
          </v:shape>
          <o:OLEObject Type="Embed" ProgID="Equation.3" ShapeID="_x0000_i1034" DrawAspect="Content" ObjectID="_1801381307" r:id="rId2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+ 3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99" w:dyaOrig="360" w14:anchorId="149A09B6">
          <v:shape id="_x0000_i1035" type="#_x0000_t75" style="width:25.5pt;height:18pt" o:ole="">
            <v:imagedata r:id="rId27" o:title=""/>
          </v:shape>
          <o:OLEObject Type="Embed" ProgID="Equation.3" ShapeID="_x0000_i1035" DrawAspect="Content" ObjectID="_1801381308" r:id="rId2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747DD44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А) 21;                    Б)  27;                    В)  16;                  Г) 10;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 w14:anchorId="747350F3">
          <v:shape id="_x0000_i1036" type="#_x0000_t75" style="width:8.25pt;height:18pt" o:ole="">
            <v:imagedata r:id="rId21" o:title=""/>
          </v:shape>
          <o:OLEObject Type="Embed" ProgID="Equation.3" ShapeID="_x0000_i1036" DrawAspect="Content" ObjectID="_1801381309" r:id="rId29"/>
        </w:object>
      </w:r>
    </w:p>
    <w:p w14:paraId="1A45F37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5.   Вычислить: 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940" w:dyaOrig="660" w14:anchorId="06F55F36">
          <v:shape id="_x0000_i1037" type="#_x0000_t75" style="width:46.5pt;height:33pt" o:ole="">
            <v:imagedata r:id="rId30" o:title=""/>
          </v:shape>
          <o:OLEObject Type="Embed" ProgID="Equation.3" ShapeID="_x0000_i1037" DrawAspect="Content" ObjectID="_1801381310" r:id="rId31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; </w:t>
      </w:r>
    </w:p>
    <w:p w14:paraId="0899513B" w14:textId="77777777" w:rsidR="00D402D0" w:rsidRPr="00C3488D" w:rsidRDefault="00C8343B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 w14:anchorId="0E524182">
          <v:line id="_x0000_s1030" style="position:absolute;z-index:251660288" from="450pt,18.25pt" to="450pt,18.25pt"/>
        </w:pi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    А)  49;                    Б)  </w:t>
      </w:r>
      <w:r w:rsidR="00D402D0" w:rsidRPr="00C3488D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04A7D61F">
          <v:shape id="_x0000_i1038" type="#_x0000_t75" style="width:18pt;height:30.75pt" o:ole="">
            <v:imagedata r:id="rId32" o:title=""/>
          </v:shape>
          <o:OLEObject Type="Embed" ProgID="Equation.3" ShapeID="_x0000_i1038" DrawAspect="Content" ObjectID="_1801381311" r:id="rId33"/>
        </w:object>
      </w:r>
      <w:r w:rsidR="00D402D0" w:rsidRPr="00C3488D">
        <w:rPr>
          <w:rFonts w:ascii="Times New Roman" w:hAnsi="Times New Roman" w:cs="Times New Roman"/>
          <w:sz w:val="24"/>
          <w:szCs w:val="24"/>
        </w:rPr>
        <w:t>;                  В) -49;                 Г) -</w:t>
      </w:r>
      <w:r w:rsidR="00D402D0"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35CE1816">
          <v:shape id="_x0000_i1039" type="#_x0000_t75" style="width:18.75pt;height:30.75pt" o:ole="">
            <v:imagedata r:id="rId34" o:title=""/>
          </v:shape>
          <o:OLEObject Type="Embed" ProgID="Equation.3" ShapeID="_x0000_i1039" DrawAspect="Content" ObjectID="_1801381312" r:id="rId35"/>
        </w:obje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7CCDFEB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6. Решить уравнение        2 – 3(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+ 2) = 5 – 2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; </w:t>
      </w:r>
    </w:p>
    <w:p w14:paraId="05B20B8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10;                      Б) 9;                       В) 10;                  Г)-9; </w:t>
      </w:r>
    </w:p>
    <w:p w14:paraId="1A71DBF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7. Найти произведение корней уравнения  2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 – 9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+ 4 = 0 ; </w:t>
      </w:r>
    </w:p>
    <w:p w14:paraId="1D0F7D7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2;                        Б) -2;                      В)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3E7EE001">
          <v:shape id="_x0000_i1040" type="#_x0000_t75" style="width:11.25pt;height:30.75pt" o:ole="">
            <v:imagedata r:id="rId36" o:title=""/>
          </v:shape>
          <o:OLEObject Type="Embed" ProgID="Equation.3" ShapeID="_x0000_i1040" DrawAspect="Content" ObjectID="_1801381313" r:id="rId37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                  Г) 8; </w:t>
      </w:r>
    </w:p>
    <w:p w14:paraId="764D6B6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8. Указать наибольшее целое решение неравенства  3(3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– 1)&gt;2(5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– 7); </w:t>
      </w:r>
    </w:p>
    <w:p w14:paraId="131DAC6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11;                       Б) 10;                      В) -11;                Г) -10; </w:t>
      </w:r>
    </w:p>
    <w:p w14:paraId="746BB39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9. Найти  площадь прямоугольника, одна из сторон которого 6 см, а диагональ 10см. </w:t>
      </w:r>
    </w:p>
    <w:p w14:paraId="62D4E52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60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       Б) 28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       В) 48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Г) 16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1C6889A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0. Найти скалярное произведение векторов 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464624D">
          <v:shape id="_x0000_i1041" type="#_x0000_t75" style="width:10.5pt;height:14.25pt" o:ole="">
            <v:imagedata r:id="rId38" o:title=""/>
          </v:shape>
          <o:OLEObject Type="Embed" ProgID="Equation.3" ShapeID="_x0000_i1041" DrawAspect="Content" ObjectID="_1801381314" r:id="rId39"/>
        </w:object>
      </w:r>
      <w:r w:rsidRPr="00C3488D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80" w:dyaOrig="340" w14:anchorId="3A1BF8F1">
          <v:shape id="_x0000_i1042" type="#_x0000_t75" style="width:8.25pt;height:21pt" o:ole="">
            <v:imagedata r:id="rId21" o:title=""/>
          </v:shape>
          <o:OLEObject Type="Embed" ProgID="Equation.3" ShapeID="_x0000_i1042" DrawAspect="Content" ObjectID="_1801381315" r:id="rId4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(2;-3) и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20" w:dyaOrig="340" w14:anchorId="5E2A0EA4">
          <v:shape id="_x0000_i1043" type="#_x0000_t75" style="width:11.25pt;height:18pt" o:ole="">
            <v:imagedata r:id="rId41" o:title=""/>
          </v:shape>
          <o:OLEObject Type="Embed" ProgID="Equation.3" ShapeID="_x0000_i1043" DrawAspect="Content" ObjectID="_1801381316" r:id="rId42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(-1; 4). </w:t>
      </w:r>
    </w:p>
    <w:p w14:paraId="717575C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-10;                     Б) -3;                         В) 2;                Г) -14.</w:t>
      </w:r>
    </w:p>
    <w:p w14:paraId="42343047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3488D">
        <w:rPr>
          <w:rFonts w:ascii="Times New Roman" w:hAnsi="Times New Roman" w:cs="Times New Roman"/>
          <w:b/>
          <w:sz w:val="24"/>
          <w:szCs w:val="24"/>
          <w:u w:val="single"/>
        </w:rPr>
        <w:t>2 вариант.</w:t>
      </w:r>
    </w:p>
    <w:p w14:paraId="672CFDA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1. Вычислить:  5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E80824C">
          <v:shape id="_x0000_i1044" type="#_x0000_t75" style="width:12pt;height:30.75pt" o:ole="">
            <v:imagedata r:id="rId43" o:title=""/>
          </v:shape>
          <o:OLEObject Type="Embed" ProgID="Equation.3" ShapeID="_x0000_i1044" DrawAspect="Content" ObjectID="_1801381317" r:id="rId44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∙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313537B">
          <v:shape id="_x0000_i1045" type="#_x0000_t75" style="width:12pt;height:30.75pt" o:ole="">
            <v:imagedata r:id="rId45" o:title=""/>
          </v:shape>
          <o:OLEObject Type="Embed" ProgID="Equation.3" ShapeID="_x0000_i1045" DrawAspect="Content" ObjectID="_1801381318" r:id="rId4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- 10;  </w:t>
      </w:r>
    </w:p>
    <w:p w14:paraId="440C55D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А) 5;                      Б) -5;                      В) 12;                   Г) -12; </w:t>
      </w:r>
    </w:p>
    <w:p w14:paraId="28463FA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2. Найти 35%  от  12. </w:t>
      </w:r>
    </w:p>
    <w:p w14:paraId="2A057B2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А) 42;                    Б) 8,2;                    В) 0,42;                Г) 4,2; </w:t>
      </w:r>
    </w:p>
    <w:p w14:paraId="2F5286E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3. Сократить дробь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859" w:dyaOrig="660" w14:anchorId="47768687">
          <v:shape id="_x0000_i1046" type="#_x0000_t75" style="width:42.75pt;height:33pt" o:ole="">
            <v:imagedata r:id="rId47" o:title=""/>
          </v:shape>
          <o:OLEObject Type="Embed" ProgID="Equation.3" ShapeID="_x0000_i1046" DrawAspect="Content" ObjectID="_1801381319" r:id="rId4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0C0ED9F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 w14:anchorId="2913B1CD">
          <v:shape id="_x0000_i1047" type="#_x0000_t75" style="width:8.25pt;height:18pt" o:ole="">
            <v:imagedata r:id="rId21" o:title=""/>
          </v:shape>
          <o:OLEObject Type="Embed" ProgID="Equation.3" ShapeID="_x0000_i1047" DrawAspect="Content" ObjectID="_1801381320" r:id="rId49"/>
        </w:objec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7398C742">
          <v:shape id="_x0000_i1048" type="#_x0000_t75" style="width:27.75pt;height:30.75pt" o:ole="">
            <v:imagedata r:id="rId50" o:title=""/>
          </v:shape>
          <o:OLEObject Type="Embed" ProgID="Equation.3" ShapeID="_x0000_i1048" DrawAspect="Content" ObjectID="_1801381321" r:id="rId51"/>
        </w:object>
      </w:r>
      <w:r w:rsidRPr="00C3488D">
        <w:rPr>
          <w:rFonts w:ascii="Times New Roman" w:hAnsi="Times New Roman" w:cs="Times New Roman"/>
          <w:sz w:val="24"/>
          <w:szCs w:val="24"/>
        </w:rPr>
        <w:t>;            Б) 2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47211B3F">
          <v:shape id="_x0000_i1049" type="#_x0000_t75" style="width:27.75pt;height:30.75pt" o:ole="">
            <v:imagedata r:id="rId52" o:title=""/>
          </v:shape>
          <o:OLEObject Type="Embed" ProgID="Equation.3" ShapeID="_x0000_i1049" DrawAspect="Content" ObjectID="_1801381322" r:id="rId53"/>
        </w:object>
      </w:r>
      <w:r w:rsidRPr="00C3488D">
        <w:rPr>
          <w:rFonts w:ascii="Times New Roman" w:hAnsi="Times New Roman" w:cs="Times New Roman"/>
          <w:sz w:val="24"/>
          <w:szCs w:val="24"/>
        </w:rPr>
        <w:t>;            В)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5C1F2BDB">
          <v:shape id="_x0000_i1050" type="#_x0000_t75" style="width:27.75pt;height:30.75pt" o:ole="">
            <v:imagedata r:id="rId54" o:title=""/>
          </v:shape>
          <o:OLEObject Type="Embed" ProgID="Equation.3" ShapeID="_x0000_i1050" DrawAspect="Content" ObjectID="_1801381323" r:id="rId55"/>
        </w:object>
      </w:r>
      <w:r w:rsidRPr="00C3488D">
        <w:rPr>
          <w:rFonts w:ascii="Times New Roman" w:hAnsi="Times New Roman" w:cs="Times New Roman"/>
          <w:sz w:val="24"/>
          <w:szCs w:val="24"/>
        </w:rPr>
        <w:t>;             Г) 2(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C3488D">
        <w:rPr>
          <w:rFonts w:ascii="Times New Roman" w:hAnsi="Times New Roman" w:cs="Times New Roman"/>
          <w:sz w:val="24"/>
          <w:szCs w:val="24"/>
        </w:rPr>
        <w:t xml:space="preserve"> +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C3488D">
        <w:rPr>
          <w:rFonts w:ascii="Times New Roman" w:hAnsi="Times New Roman" w:cs="Times New Roman"/>
          <w:sz w:val="24"/>
          <w:szCs w:val="24"/>
        </w:rPr>
        <w:t xml:space="preserve">);  </w:t>
      </w:r>
    </w:p>
    <w:p w14:paraId="30CC7E1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4.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 w14:anchorId="32E266F2">
          <v:shape id="_x0000_i1051" type="#_x0000_t75" style="width:8.25pt;height:18pt" o:ole="">
            <v:imagedata r:id="rId21" o:title=""/>
          </v:shape>
          <o:OLEObject Type="Embed" ProgID="Equation.3" ShapeID="_x0000_i1051" DrawAspect="Content" ObjectID="_1801381324" r:id="rId56"/>
        </w:object>
      </w:r>
      <w:r w:rsidRPr="00C3488D">
        <w:rPr>
          <w:rFonts w:ascii="Times New Roman" w:hAnsi="Times New Roman" w:cs="Times New Roman"/>
          <w:sz w:val="24"/>
          <w:szCs w:val="24"/>
        </w:rPr>
        <w:t>Упростить выражение  3</w:t>
      </w:r>
      <w:r w:rsidRPr="00C3488D">
        <w:rPr>
          <w:rFonts w:ascii="Times New Roman" w:hAnsi="Times New Roman" w:cs="Times New Roman"/>
          <w:position w:val="-8"/>
          <w:sz w:val="24"/>
          <w:szCs w:val="24"/>
          <w:lang w:val="en-US"/>
        </w:rPr>
        <w:object w:dxaOrig="480" w:dyaOrig="360" w14:anchorId="32942B74">
          <v:shape id="_x0000_i1052" type="#_x0000_t75" style="width:24pt;height:18pt" o:ole="">
            <v:imagedata r:id="rId57" o:title=""/>
          </v:shape>
          <o:OLEObject Type="Embed" ProgID="Equation.3" ShapeID="_x0000_i1052" DrawAspect="Content" ObjectID="_1801381325" r:id="rId58"/>
        </w:object>
      </w:r>
      <w:r w:rsidRPr="00C3488D">
        <w:rPr>
          <w:rFonts w:ascii="Times New Roman" w:hAnsi="Times New Roman" w:cs="Times New Roman"/>
          <w:sz w:val="24"/>
          <w:szCs w:val="24"/>
        </w:rPr>
        <w:t>- 4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60" w:dyaOrig="360" w14:anchorId="7953DD4D">
          <v:shape id="_x0000_i1053" type="#_x0000_t75" style="width:22.5pt;height:18pt" o:ole="">
            <v:imagedata r:id="rId59" o:title=""/>
          </v:shape>
          <o:OLEObject Type="Embed" ProgID="Equation.3" ShapeID="_x0000_i1053" DrawAspect="Content" ObjectID="_1801381326" r:id="rId6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+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99" w:dyaOrig="360" w14:anchorId="215DBCD9">
          <v:shape id="_x0000_i1054" type="#_x0000_t75" style="width:25.5pt;height:18pt" o:ole="">
            <v:imagedata r:id="rId27" o:title=""/>
          </v:shape>
          <o:OLEObject Type="Embed" ProgID="Equation.3" ShapeID="_x0000_i1054" DrawAspect="Content" ObjectID="_1801381327" r:id="rId61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300F373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А) -14;                    Б)  2;                    В)  -16;                  Г) 10;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 w14:anchorId="24229DA3">
          <v:shape id="_x0000_i1055" type="#_x0000_t75" style="width:8.25pt;height:18pt" o:ole="">
            <v:imagedata r:id="rId21" o:title=""/>
          </v:shape>
          <o:OLEObject Type="Embed" ProgID="Equation.3" ShapeID="_x0000_i1055" DrawAspect="Content" ObjectID="_1801381328" r:id="rId62"/>
        </w:object>
      </w:r>
    </w:p>
    <w:p w14:paraId="52C7000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5.   Вычислить: 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880" w:dyaOrig="660" w14:anchorId="5F0630A8">
          <v:shape id="_x0000_i1056" type="#_x0000_t75" style="width:44.25pt;height:33pt" o:ole="">
            <v:imagedata r:id="rId63" o:title=""/>
          </v:shape>
          <o:OLEObject Type="Embed" ProgID="Equation.3" ShapeID="_x0000_i1056" DrawAspect="Content" ObjectID="_1801381329" r:id="rId64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37597A84" w14:textId="77777777" w:rsidR="00D402D0" w:rsidRPr="00C3488D" w:rsidRDefault="00C8343B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 w14:anchorId="0B8590F3">
          <v:line id="_x0000_s1031" style="position:absolute;z-index:251661312" from="450pt,18.25pt" to="450pt,18.25pt"/>
        </w:pi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    А)  6;                    Б)  -6;                  В) 36;                 Г) </w:t>
      </w:r>
      <w:r w:rsidR="00D402D0"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E166DAE">
          <v:shape id="_x0000_i1057" type="#_x0000_t75" style="width:12pt;height:30.75pt" o:ole="">
            <v:imagedata r:id="rId65" o:title=""/>
          </v:shape>
          <o:OLEObject Type="Embed" ProgID="Equation.3" ShapeID="_x0000_i1057" DrawAspect="Content" ObjectID="_1801381330" r:id="rId66"/>
        </w:obje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7EBDEF9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6. Решить уравнение        3 – 5(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+ 1) = 6 – 4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; </w:t>
      </w:r>
    </w:p>
    <w:p w14:paraId="579D8BA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-2;                      Б) 0;                       В) 8;                  Г)-8; </w:t>
      </w:r>
    </w:p>
    <w:p w14:paraId="5203AC8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71FECAF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7. Найти произведение корней уравнения  7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 – 9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+ 2 = 0 ; </w:t>
      </w:r>
    </w:p>
    <w:p w14:paraId="56BCBB8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-</w:t>
      </w:r>
      <w:r w:rsidRPr="00C3488D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40" w:dyaOrig="620" w14:anchorId="5D7A76EA">
          <v:shape id="_x0000_i1058" type="#_x0000_t75" style="width:12pt;height:30.75pt" o:ole="">
            <v:imagedata r:id="rId67" o:title=""/>
          </v:shape>
          <o:OLEObject Type="Embed" ProgID="Equation.3" ShapeID="_x0000_i1058" DrawAspect="Content" ObjectID="_1801381331" r:id="rId6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                    Б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E30CC85">
          <v:shape id="_x0000_i1059" type="#_x0000_t75" style="width:12pt;height:30.75pt" o:ole="">
            <v:imagedata r:id="rId69" o:title=""/>
          </v:shape>
          <o:OLEObject Type="Embed" ProgID="Equation.3" ShapeID="_x0000_i1059" DrawAspect="Content" ObjectID="_1801381332" r:id="rId70"/>
        </w:object>
      </w:r>
      <w:r w:rsidRPr="00C3488D">
        <w:rPr>
          <w:rFonts w:ascii="Times New Roman" w:hAnsi="Times New Roman" w:cs="Times New Roman"/>
          <w:sz w:val="24"/>
          <w:szCs w:val="24"/>
        </w:rPr>
        <w:t>;                      В)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122D82A">
          <v:shape id="_x0000_i1060" type="#_x0000_t75" style="width:12pt;height:30.75pt" o:ole="">
            <v:imagedata r:id="rId71" o:title=""/>
          </v:shape>
          <o:OLEObject Type="Embed" ProgID="Equation.3" ShapeID="_x0000_i1060" DrawAspect="Content" ObjectID="_1801381333" r:id="rId72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                  Г) 7; </w:t>
      </w:r>
    </w:p>
    <w:p w14:paraId="2173B9A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8. Указать наименьшее целое решение неравенства  5(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+4)&lt;2(4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– 5); </w:t>
      </w:r>
    </w:p>
    <w:p w14:paraId="6FA64D0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10;                       Б) -10;                      В) 11;                Г) 12; </w:t>
      </w:r>
    </w:p>
    <w:p w14:paraId="59E5EE1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9. Найти  площадь прямоугольника, одна из сторон которого 5 см, а диагональ 13см. </w:t>
      </w:r>
    </w:p>
    <w:p w14:paraId="64EAEB0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60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       Б) 65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       В) 18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Г) 34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23463D4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0. Найти скалярное произведение векторов 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0CBB8E5">
          <v:shape id="_x0000_i1061" type="#_x0000_t75" style="width:10.5pt;height:14.25pt" o:ole="">
            <v:imagedata r:id="rId38" o:title=""/>
          </v:shape>
          <o:OLEObject Type="Embed" ProgID="Equation.3" ShapeID="_x0000_i1061" DrawAspect="Content" ObjectID="_1801381334" r:id="rId73"/>
        </w:object>
      </w:r>
      <w:r w:rsidRPr="00C3488D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80" w:dyaOrig="340" w14:anchorId="028109EE">
          <v:shape id="_x0000_i1062" type="#_x0000_t75" style="width:8.25pt;height:21pt" o:ole="">
            <v:imagedata r:id="rId21" o:title=""/>
          </v:shape>
          <o:OLEObject Type="Embed" ProgID="Equation.3" ShapeID="_x0000_i1062" DrawAspect="Content" ObjectID="_1801381335" r:id="rId74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(2; 3) и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20" w:dyaOrig="340" w14:anchorId="2B668FAF">
          <v:shape id="_x0000_i1063" type="#_x0000_t75" style="width:11.25pt;height:18pt" o:ole="">
            <v:imagedata r:id="rId41" o:title=""/>
          </v:shape>
          <o:OLEObject Type="Embed" ProgID="Equation.3" ShapeID="_x0000_i1063" DrawAspect="Content" ObjectID="_1801381336" r:id="rId75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(1; -4). </w:t>
      </w:r>
    </w:p>
    <w:p w14:paraId="58A8FA2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10;                     Б) -2;                         В) 2;                Г) -10.</w:t>
      </w:r>
    </w:p>
    <w:p w14:paraId="6591503B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3488D">
        <w:rPr>
          <w:rFonts w:ascii="Times New Roman" w:hAnsi="Times New Roman" w:cs="Times New Roman"/>
          <w:b/>
          <w:sz w:val="24"/>
          <w:szCs w:val="24"/>
          <w:u w:val="single"/>
        </w:rPr>
        <w:t>3 вариант</w:t>
      </w:r>
    </w:p>
    <w:p w14:paraId="12BFCBC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. Вычислить:  5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8A2E41A">
          <v:shape id="_x0000_i1064" type="#_x0000_t75" style="width:12pt;height:30.75pt" o:ole="">
            <v:imagedata r:id="rId76" o:title=""/>
          </v:shape>
          <o:OLEObject Type="Embed" ProgID="Equation.3" ShapeID="_x0000_i1064" DrawAspect="Content" ObjectID="_1801381337" r:id="rId77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∙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C15746A">
          <v:shape id="_x0000_i1065" type="#_x0000_t75" style="width:12pt;height:30.75pt" o:ole="">
            <v:imagedata r:id="rId78" o:title=""/>
          </v:shape>
          <o:OLEObject Type="Embed" ProgID="Equation.3" ShapeID="_x0000_i1065" DrawAspect="Content" ObjectID="_1801381338" r:id="rId79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- 15;  </w:t>
      </w:r>
    </w:p>
    <w:p w14:paraId="62F8D9F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А) 10;                      Б) -10;                      В) 12;                   Г) -13; </w:t>
      </w:r>
    </w:p>
    <w:p w14:paraId="7FCFE38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2. Найти 14%  от  25. </w:t>
      </w:r>
    </w:p>
    <w:p w14:paraId="65588E5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А) 35;                    Б) 0,56;                    В) 0,35;                Г) 3,5; </w:t>
      </w:r>
    </w:p>
    <w:p w14:paraId="115A0A8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3. Сократить дробь  </w:t>
      </w:r>
      <w:r w:rsidRPr="00C3488D">
        <w:rPr>
          <w:rFonts w:ascii="Times New Roman" w:hAnsi="Times New Roman" w:cs="Times New Roman"/>
          <w:position w:val="-30"/>
          <w:sz w:val="24"/>
          <w:szCs w:val="24"/>
        </w:rPr>
        <w:object w:dxaOrig="920" w:dyaOrig="720" w14:anchorId="1E1FDE7A">
          <v:shape id="_x0000_i1066" type="#_x0000_t75" style="width:45.75pt;height:36.75pt" o:ole="">
            <v:imagedata r:id="rId80" o:title=""/>
          </v:shape>
          <o:OLEObject Type="Embed" ProgID="Equation.3" ShapeID="_x0000_i1066" DrawAspect="Content" ObjectID="_1801381339" r:id="rId81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4651E1B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 w14:anchorId="47A6AB3D">
          <v:shape id="_x0000_i1067" type="#_x0000_t75" style="width:8.25pt;height:18pt" o:ole="">
            <v:imagedata r:id="rId21" o:title=""/>
          </v:shape>
          <o:OLEObject Type="Embed" ProgID="Equation.3" ShapeID="_x0000_i1067" DrawAspect="Content" ObjectID="_1801381340" r:id="rId82"/>
        </w:objec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6004107C">
          <v:shape id="_x0000_i1068" type="#_x0000_t75" style="width:32.25pt;height:30.75pt" o:ole="">
            <v:imagedata r:id="rId83" o:title=""/>
          </v:shape>
          <o:OLEObject Type="Embed" ProgID="Equation.3" ShapeID="_x0000_i1068" DrawAspect="Content" ObjectID="_1801381341" r:id="rId84"/>
        </w:object>
      </w:r>
      <w:r w:rsidRPr="00C3488D">
        <w:rPr>
          <w:rFonts w:ascii="Times New Roman" w:hAnsi="Times New Roman" w:cs="Times New Roman"/>
          <w:sz w:val="24"/>
          <w:szCs w:val="24"/>
        </w:rPr>
        <w:t>;            Б) 2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16F95046">
          <v:shape id="_x0000_i1069" type="#_x0000_t75" style="width:32.25pt;height:30.75pt" o:ole="">
            <v:imagedata r:id="rId85" o:title=""/>
          </v:shape>
          <o:OLEObject Type="Embed" ProgID="Equation.3" ShapeID="_x0000_i1069" DrawAspect="Content" ObjectID="_1801381342" r:id="rId86"/>
        </w:object>
      </w:r>
      <w:r w:rsidRPr="00C3488D">
        <w:rPr>
          <w:rFonts w:ascii="Times New Roman" w:hAnsi="Times New Roman" w:cs="Times New Roman"/>
          <w:sz w:val="24"/>
          <w:szCs w:val="24"/>
        </w:rPr>
        <w:t>;            В)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75893E21">
          <v:shape id="_x0000_i1070" type="#_x0000_t75" style="width:32.25pt;height:30.75pt" o:ole="">
            <v:imagedata r:id="rId87" o:title=""/>
          </v:shape>
          <o:OLEObject Type="Embed" ProgID="Equation.3" ShapeID="_x0000_i1070" DrawAspect="Content" ObjectID="_1801381343" r:id="rId8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            Г)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920" w:dyaOrig="660" w14:anchorId="2D217ABD">
          <v:shape id="_x0000_i1071" type="#_x0000_t75" style="width:45.75pt;height:33pt" o:ole="">
            <v:imagedata r:id="rId89" o:title=""/>
          </v:shape>
          <o:OLEObject Type="Embed" ProgID="Equation.3" ShapeID="_x0000_i1071" DrawAspect="Content" ObjectID="_1801381344" r:id="rId9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 </w:t>
      </w:r>
    </w:p>
    <w:p w14:paraId="4E4CDDB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4.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 w14:anchorId="786E7D26">
          <v:shape id="_x0000_i1072" type="#_x0000_t75" style="width:8.25pt;height:18pt" o:ole="">
            <v:imagedata r:id="rId21" o:title=""/>
          </v:shape>
          <o:OLEObject Type="Embed" ProgID="Equation.3" ShapeID="_x0000_i1072" DrawAspect="Content" ObjectID="_1801381345" r:id="rId91"/>
        </w:object>
      </w:r>
      <w:r w:rsidRPr="00C3488D">
        <w:rPr>
          <w:rFonts w:ascii="Times New Roman" w:hAnsi="Times New Roman" w:cs="Times New Roman"/>
          <w:sz w:val="24"/>
          <w:szCs w:val="24"/>
        </w:rPr>
        <w:t>Упростить выражение  5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360" w:dyaOrig="360" w14:anchorId="41C40880">
          <v:shape id="_x0000_i1073" type="#_x0000_t75" style="width:18pt;height:18pt" o:ole="">
            <v:imagedata r:id="rId92" o:title=""/>
          </v:shape>
          <o:OLEObject Type="Embed" ProgID="Equation.3" ShapeID="_x0000_i1073" DrawAspect="Content" ObjectID="_1801381346" r:id="rId93"/>
        </w:object>
      </w:r>
      <w:r w:rsidRPr="00C3488D">
        <w:rPr>
          <w:rFonts w:ascii="Times New Roman" w:hAnsi="Times New Roman" w:cs="Times New Roman"/>
          <w:sz w:val="24"/>
          <w:szCs w:val="24"/>
        </w:rPr>
        <w:t>- 8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60" w:dyaOrig="360" w14:anchorId="1886ED58">
          <v:shape id="_x0000_i1074" type="#_x0000_t75" style="width:22.5pt;height:18pt" o:ole="">
            <v:imagedata r:id="rId59" o:title=""/>
          </v:shape>
          <o:OLEObject Type="Embed" ProgID="Equation.3" ShapeID="_x0000_i1074" DrawAspect="Content" ObjectID="_1801381347" r:id="rId94"/>
        </w:object>
      </w:r>
      <w:r w:rsidRPr="00C3488D">
        <w:rPr>
          <w:rFonts w:ascii="Times New Roman" w:hAnsi="Times New Roman" w:cs="Times New Roman"/>
          <w:sz w:val="24"/>
          <w:szCs w:val="24"/>
        </w:rPr>
        <w:t>+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80" w:dyaOrig="360" w14:anchorId="0B4C1074">
          <v:shape id="_x0000_i1075" type="#_x0000_t75" style="width:24pt;height:18pt" o:ole="">
            <v:imagedata r:id="rId95" o:title=""/>
          </v:shape>
          <o:OLEObject Type="Embed" ProgID="Equation.3" ShapeID="_x0000_i1075" DrawAspect="Content" ObjectID="_1801381348" r:id="rId9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75E2336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А) -18;                    Б)  26;                    В)  -16;                  Г) -51;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 w14:anchorId="001FF08F">
          <v:shape id="_x0000_i1076" type="#_x0000_t75" style="width:8.25pt;height:18pt" o:ole="">
            <v:imagedata r:id="rId21" o:title=""/>
          </v:shape>
          <o:OLEObject Type="Embed" ProgID="Equation.3" ShapeID="_x0000_i1076" DrawAspect="Content" ObjectID="_1801381349" r:id="rId97"/>
        </w:object>
      </w:r>
    </w:p>
    <w:p w14:paraId="01DA0D2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5.   Вычислить: 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859" w:dyaOrig="660" w14:anchorId="645C5D30">
          <v:shape id="_x0000_i1077" type="#_x0000_t75" style="width:42.75pt;height:33pt" o:ole="">
            <v:imagedata r:id="rId98" o:title=""/>
          </v:shape>
          <o:OLEObject Type="Embed" ProgID="Equation.3" ShapeID="_x0000_i1077" DrawAspect="Content" ObjectID="_1801381350" r:id="rId99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2537167D" w14:textId="77777777" w:rsidR="00D402D0" w:rsidRPr="00C3488D" w:rsidRDefault="00C8343B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 w14:anchorId="466FDFF7">
          <v:line id="_x0000_s1032" style="position:absolute;z-index:251662336" from="450pt,18.25pt" to="450pt,18.25pt"/>
        </w:pi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    А)  5;                    Б)  25;                  В) -25;                 Г)</w:t>
      </w:r>
      <w:r w:rsidR="00D402D0" w:rsidRPr="00C3488D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CEFF3AD">
          <v:shape id="_x0000_i1078" type="#_x0000_t75" style="width:18pt;height:30.75pt" o:ole="">
            <v:imagedata r:id="rId100" o:title=""/>
          </v:shape>
          <o:OLEObject Type="Embed" ProgID="Equation.3" ShapeID="_x0000_i1078" DrawAspect="Content" ObjectID="_1801381351" r:id="rId101"/>
        </w:obje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4D668F4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6. Решить уравнение        4 – 3(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+ 1) = 7 – 2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; </w:t>
      </w:r>
    </w:p>
    <w:p w14:paraId="72938DC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-6;                      Б) 6;                       В) 1,6;                  Г)-8; </w:t>
      </w:r>
    </w:p>
    <w:p w14:paraId="21B2F63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699C7D9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7. Найти произведение корней уравнения  2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 + 3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- 5 = 0 ; </w:t>
      </w:r>
    </w:p>
    <w:p w14:paraId="338BBD8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5;                     Б)-5;                      В)-2,5;                   Г) 2,5; </w:t>
      </w:r>
    </w:p>
    <w:p w14:paraId="12F21D6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8. Указать наибольшее целое решение неравенства  2(3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- 7)&lt;3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- 11; </w:t>
      </w:r>
    </w:p>
    <w:p w14:paraId="6D5E2DC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1;                       Б) 0;                      В) 2;                Г) 8; </w:t>
      </w:r>
    </w:p>
    <w:p w14:paraId="510F7B8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9. Найти  площадь прямоугольника, одна из сторон которого 10 см, а диагональ 26см. </w:t>
      </w:r>
    </w:p>
    <w:p w14:paraId="5A026EC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68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       Б) 72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       В) 260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Г) 240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2A6019B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0. Найти скалярное произведение векторов 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C6411BC">
          <v:shape id="_x0000_i1079" type="#_x0000_t75" style="width:10.5pt;height:14.25pt" o:ole="">
            <v:imagedata r:id="rId38" o:title=""/>
          </v:shape>
          <o:OLEObject Type="Embed" ProgID="Equation.3" ShapeID="_x0000_i1079" DrawAspect="Content" ObjectID="_1801381352" r:id="rId102"/>
        </w:object>
      </w:r>
      <w:r w:rsidRPr="00C3488D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80" w:dyaOrig="340" w14:anchorId="160923A1">
          <v:shape id="_x0000_i1080" type="#_x0000_t75" style="width:8.25pt;height:21pt" o:ole="">
            <v:imagedata r:id="rId21" o:title=""/>
          </v:shape>
          <o:OLEObject Type="Embed" ProgID="Equation.3" ShapeID="_x0000_i1080" DrawAspect="Content" ObjectID="_1801381353" r:id="rId103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(-4; 3) и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20" w:dyaOrig="340" w14:anchorId="77A89227">
          <v:shape id="_x0000_i1081" type="#_x0000_t75" style="width:11.25pt;height:18pt" o:ole="">
            <v:imagedata r:id="rId41" o:title=""/>
          </v:shape>
          <o:OLEObject Type="Embed" ProgID="Equation.3" ShapeID="_x0000_i1081" DrawAspect="Content" ObjectID="_1801381354" r:id="rId104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(1; 2). </w:t>
      </w:r>
    </w:p>
    <w:p w14:paraId="43C64F8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1;                     Б) -2;                         В) 2;                Г) -10.</w:t>
      </w:r>
    </w:p>
    <w:p w14:paraId="29E5B8AC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3488D">
        <w:rPr>
          <w:rFonts w:ascii="Times New Roman" w:hAnsi="Times New Roman" w:cs="Times New Roman"/>
          <w:b/>
          <w:sz w:val="24"/>
          <w:szCs w:val="24"/>
          <w:u w:val="single"/>
        </w:rPr>
        <w:t>4 вариант</w:t>
      </w:r>
    </w:p>
    <w:p w14:paraId="6CEA750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1. Вычислить:  5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18FBEAFD">
          <v:shape id="_x0000_i1082" type="#_x0000_t75" style="width:11.25pt;height:30.75pt" o:ole="">
            <v:imagedata r:id="rId105" o:title=""/>
          </v:shape>
          <o:OLEObject Type="Embed" ProgID="Equation.3" ShapeID="_x0000_i1082" DrawAspect="Content" ObjectID="_1801381355" r:id="rId10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∙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1372B977">
          <v:shape id="_x0000_i1083" type="#_x0000_t75" style="width:15pt;height:30.75pt" o:ole="">
            <v:imagedata r:id="rId107" o:title=""/>
          </v:shape>
          <o:OLEObject Type="Embed" ProgID="Equation.3" ShapeID="_x0000_i1083" DrawAspect="Content" ObjectID="_1801381356" r:id="rId10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- 14;  </w:t>
      </w:r>
    </w:p>
    <w:p w14:paraId="79985F8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А) -19;                      Б) 19;                      В) 14;                   Г) -9; </w:t>
      </w:r>
    </w:p>
    <w:p w14:paraId="65951A0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2. Найти 18%  от  15. </w:t>
      </w:r>
    </w:p>
    <w:p w14:paraId="2413641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А) 1,2;                    Б) 2,7;                    В) 0,27;                Г) 27; </w:t>
      </w:r>
    </w:p>
    <w:p w14:paraId="16F49EE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3. Сократить дробь  </w:t>
      </w:r>
      <w:r w:rsidRPr="00C3488D">
        <w:rPr>
          <w:rFonts w:ascii="Times New Roman" w:hAnsi="Times New Roman" w:cs="Times New Roman"/>
          <w:position w:val="-30"/>
          <w:sz w:val="24"/>
          <w:szCs w:val="24"/>
        </w:rPr>
        <w:object w:dxaOrig="880" w:dyaOrig="720" w14:anchorId="3341BDA2">
          <v:shape id="_x0000_i1084" type="#_x0000_t75" style="width:44.25pt;height:36.75pt" o:ole="">
            <v:imagedata r:id="rId109" o:title=""/>
          </v:shape>
          <o:OLEObject Type="Embed" ProgID="Equation.3" ShapeID="_x0000_i1084" DrawAspect="Content" ObjectID="_1801381357" r:id="rId11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417FD84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00" w:dyaOrig="660" w14:anchorId="7C14BA8D">
          <v:shape id="_x0000_i1085" type="#_x0000_t75" style="width:30pt;height:33pt" o:ole="">
            <v:imagedata r:id="rId111" o:title=""/>
          </v:shape>
          <o:OLEObject Type="Embed" ProgID="Equation.3" ShapeID="_x0000_i1085" DrawAspect="Content" ObjectID="_1801381358" r:id="rId112"/>
        </w:object>
      </w:r>
      <w:r w:rsidRPr="00C3488D">
        <w:rPr>
          <w:rFonts w:ascii="Times New Roman" w:hAnsi="Times New Roman" w:cs="Times New Roman"/>
          <w:sz w:val="24"/>
          <w:szCs w:val="24"/>
        </w:rPr>
        <w:t>;            Б) 2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00" w:dyaOrig="660" w14:anchorId="4245B719">
          <v:shape id="_x0000_i1086" type="#_x0000_t75" style="width:30pt;height:33pt" o:ole="">
            <v:imagedata r:id="rId113" o:title=""/>
          </v:shape>
          <o:OLEObject Type="Embed" ProgID="Equation.3" ShapeID="_x0000_i1086" DrawAspect="Content" ObjectID="_1801381359" r:id="rId114"/>
        </w:object>
      </w:r>
      <w:r w:rsidRPr="00C3488D">
        <w:rPr>
          <w:rFonts w:ascii="Times New Roman" w:hAnsi="Times New Roman" w:cs="Times New Roman"/>
          <w:sz w:val="24"/>
          <w:szCs w:val="24"/>
        </w:rPr>
        <w:t>;            В)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00" w:dyaOrig="660" w14:anchorId="078E07F0">
          <v:shape id="_x0000_i1087" type="#_x0000_t75" style="width:30pt;height:33pt" o:ole="">
            <v:imagedata r:id="rId115" o:title=""/>
          </v:shape>
          <o:OLEObject Type="Embed" ProgID="Equation.3" ShapeID="_x0000_i1087" DrawAspect="Content" ObjectID="_1801381360" r:id="rId116"/>
        </w:object>
      </w:r>
      <w:r w:rsidRPr="00C3488D">
        <w:rPr>
          <w:rFonts w:ascii="Times New Roman" w:hAnsi="Times New Roman" w:cs="Times New Roman"/>
          <w:sz w:val="24"/>
          <w:szCs w:val="24"/>
        </w:rPr>
        <w:t>;             Г)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900" w:dyaOrig="660" w14:anchorId="6ED32B19">
          <v:shape id="_x0000_i1088" type="#_x0000_t75" style="width:45pt;height:33pt" o:ole="">
            <v:imagedata r:id="rId117" o:title=""/>
          </v:shape>
          <o:OLEObject Type="Embed" ProgID="Equation.3" ShapeID="_x0000_i1088" DrawAspect="Content" ObjectID="_1801381361" r:id="rId11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 </w:t>
      </w:r>
    </w:p>
    <w:p w14:paraId="6098307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49894DC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4.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 w14:anchorId="36293EAA">
          <v:shape id="_x0000_i1089" type="#_x0000_t75" style="width:8.25pt;height:18pt" o:ole="">
            <v:imagedata r:id="rId21" o:title=""/>
          </v:shape>
          <o:OLEObject Type="Embed" ProgID="Equation.3" ShapeID="_x0000_i1089" DrawAspect="Content" ObjectID="_1801381362" r:id="rId119"/>
        </w:object>
      </w:r>
      <w:r w:rsidRPr="00C3488D">
        <w:rPr>
          <w:rFonts w:ascii="Times New Roman" w:hAnsi="Times New Roman" w:cs="Times New Roman"/>
          <w:sz w:val="24"/>
          <w:szCs w:val="24"/>
        </w:rPr>
        <w:t>Упростить выражение  4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80" w:dyaOrig="360" w14:anchorId="6755DED7">
          <v:shape id="_x0000_i1090" type="#_x0000_t75" style="width:24pt;height:18pt" o:ole="">
            <v:imagedata r:id="rId120" o:title=""/>
          </v:shape>
          <o:OLEObject Type="Embed" ProgID="Equation.3" ShapeID="_x0000_i1090" DrawAspect="Content" ObjectID="_1801381363" r:id="rId121"/>
        </w:object>
      </w:r>
      <w:r w:rsidRPr="00C3488D">
        <w:rPr>
          <w:rFonts w:ascii="Times New Roman" w:hAnsi="Times New Roman" w:cs="Times New Roman"/>
          <w:sz w:val="24"/>
          <w:szCs w:val="24"/>
        </w:rPr>
        <w:t>- 5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60" w:dyaOrig="360" w14:anchorId="6452CB33">
          <v:shape id="_x0000_i1091" type="#_x0000_t75" style="width:22.5pt;height:18pt" o:ole="">
            <v:imagedata r:id="rId59" o:title=""/>
          </v:shape>
          <o:OLEObject Type="Embed" ProgID="Equation.3" ShapeID="_x0000_i1091" DrawAspect="Content" ObjectID="_1801381364" r:id="rId122"/>
        </w:object>
      </w:r>
      <w:r w:rsidRPr="00C3488D">
        <w:rPr>
          <w:rFonts w:ascii="Times New Roman" w:hAnsi="Times New Roman" w:cs="Times New Roman"/>
          <w:sz w:val="24"/>
          <w:szCs w:val="24"/>
        </w:rPr>
        <w:t>+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80" w:dyaOrig="360" w14:anchorId="574A4F59">
          <v:shape id="_x0000_i1092" type="#_x0000_t75" style="width:24pt;height:18pt" o:ole="">
            <v:imagedata r:id="rId123" o:title=""/>
          </v:shape>
          <o:OLEObject Type="Embed" ProgID="Equation.3" ShapeID="_x0000_i1092" DrawAspect="Content" ObjectID="_1801381365" r:id="rId124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3379BCB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А) -17;                    Б)  17;                    В)  -69;                Г) 73;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 w14:anchorId="58D2F1C8">
          <v:shape id="_x0000_i1093" type="#_x0000_t75" style="width:8.25pt;height:18pt" o:ole="">
            <v:imagedata r:id="rId21" o:title=""/>
          </v:shape>
          <o:OLEObject Type="Embed" ProgID="Equation.3" ShapeID="_x0000_i1093" DrawAspect="Content" ObjectID="_1801381366" r:id="rId125"/>
        </w:object>
      </w:r>
    </w:p>
    <w:p w14:paraId="604A524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5.   Вычислить: 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940" w:dyaOrig="660" w14:anchorId="2F926770">
          <v:shape id="_x0000_i1094" type="#_x0000_t75" style="width:46.5pt;height:33pt" o:ole="">
            <v:imagedata r:id="rId126" o:title=""/>
          </v:shape>
          <o:OLEObject Type="Embed" ProgID="Equation.3" ShapeID="_x0000_i1094" DrawAspect="Content" ObjectID="_1801381367" r:id="rId127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1E439A21" w14:textId="77777777" w:rsidR="00D402D0" w:rsidRPr="00C3488D" w:rsidRDefault="00C8343B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 w14:anchorId="1E970F1A">
          <v:line id="_x0000_s1033" style="position:absolute;z-index:251663360" from="450pt,18.25pt" to="450pt,18.25pt"/>
        </w:pi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    А)  -</w:t>
      </w:r>
      <w:r w:rsidR="00D402D0" w:rsidRPr="00C3488D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242B2300">
          <v:shape id="_x0000_i1095" type="#_x0000_t75" style="width:15pt;height:30.75pt" o:ole="">
            <v:imagedata r:id="rId128" o:title=""/>
          </v:shape>
          <o:OLEObject Type="Embed" ProgID="Equation.3" ShapeID="_x0000_i1095" DrawAspect="Content" ObjectID="_1801381368" r:id="rId129"/>
        </w:obje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;                  Б)  </w:t>
      </w:r>
      <w:r w:rsidR="00D402D0" w:rsidRPr="00C3488D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25EA8693">
          <v:shape id="_x0000_i1096" type="#_x0000_t75" style="width:15pt;height:30.75pt" o:ole="">
            <v:imagedata r:id="rId130" o:title=""/>
          </v:shape>
          <o:OLEObject Type="Embed" ProgID="Equation.3" ShapeID="_x0000_i1096" DrawAspect="Content" ObjectID="_1801381369" r:id="rId131"/>
        </w:obje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;                  В) -81;                 Г)81; </w:t>
      </w:r>
    </w:p>
    <w:p w14:paraId="227CB52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6. Решить уравнение        7 – 4(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+ 2) = 10 – 3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253DCEB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11;                      Б) -11;                     В) 9;                  Г)-9; </w:t>
      </w:r>
    </w:p>
    <w:p w14:paraId="4F2F210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7. Найти произведение корней уравнения  2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 - 7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+ 3 = 0 ; </w:t>
      </w:r>
    </w:p>
    <w:p w14:paraId="5E12393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1,5;                     Б)3,5;                      В)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1398B7F">
          <v:shape id="_x0000_i1097" type="#_x0000_t75" style="width:12pt;height:30.75pt" o:ole="">
            <v:imagedata r:id="rId132" o:title=""/>
          </v:shape>
          <o:OLEObject Type="Embed" ProgID="Equation.3" ShapeID="_x0000_i1097" DrawAspect="Content" ObjectID="_1801381370" r:id="rId133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                  Г) -1,5; </w:t>
      </w:r>
    </w:p>
    <w:p w14:paraId="7C29FDF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8. Указать наибольшее целое решение неравенства  4(2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- 3) &gt; 9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- 11; </w:t>
      </w:r>
    </w:p>
    <w:p w14:paraId="7201111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2;                         Б) 0;                       В) -2;                   Г) 1; </w:t>
      </w:r>
    </w:p>
    <w:p w14:paraId="2DFAC02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9. Найти  площадь прямоугольника, одна из сторон которого 12 см, а диагональ 20см. </w:t>
      </w:r>
    </w:p>
    <w:p w14:paraId="07AB908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192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      Б) 240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  В) 64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Г) 56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5BD499D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0. Найти скалярное произведение векторов 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7A955AA">
          <v:shape id="_x0000_i1098" type="#_x0000_t75" style="width:10.5pt;height:14.25pt" o:ole="">
            <v:imagedata r:id="rId38" o:title=""/>
          </v:shape>
          <o:OLEObject Type="Embed" ProgID="Equation.3" ShapeID="_x0000_i1098" DrawAspect="Content" ObjectID="_1801381371" r:id="rId134"/>
        </w:object>
      </w:r>
      <w:r w:rsidRPr="00C3488D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80" w:dyaOrig="340" w14:anchorId="06481C06">
          <v:shape id="_x0000_i1099" type="#_x0000_t75" style="width:8.25pt;height:21pt" o:ole="">
            <v:imagedata r:id="rId21" o:title=""/>
          </v:shape>
          <o:OLEObject Type="Embed" ProgID="Equation.3" ShapeID="_x0000_i1099" DrawAspect="Content" ObjectID="_1801381372" r:id="rId135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(-5; 2) и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20" w:dyaOrig="340" w14:anchorId="1767CDAD">
          <v:shape id="_x0000_i1100" type="#_x0000_t75" style="width:11.25pt;height:18pt" o:ole="">
            <v:imagedata r:id="rId41" o:title=""/>
          </v:shape>
          <o:OLEObject Type="Embed" ProgID="Equation.3" ShapeID="_x0000_i1100" DrawAspect="Content" ObjectID="_1801381373" r:id="rId13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(4;-3). </w:t>
      </w:r>
    </w:p>
    <w:p w14:paraId="061F485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26;                          Б) -2;                     В) 0;                  Г) -26.</w:t>
      </w:r>
    </w:p>
    <w:p w14:paraId="79270D0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6A2B435E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Ответы на задания входного контроля по математике на базе 9 классов.</w:t>
      </w:r>
    </w:p>
    <w:p w14:paraId="18C4632A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96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30"/>
        <w:gridCol w:w="1930"/>
        <w:gridCol w:w="1930"/>
        <w:gridCol w:w="1930"/>
        <w:gridCol w:w="1932"/>
      </w:tblGrid>
      <w:tr w:rsidR="00D402D0" w:rsidRPr="00C3488D" w14:paraId="237E60FE" w14:textId="77777777" w:rsidTr="00D402D0">
        <w:trPr>
          <w:trHeight w:val="395"/>
        </w:trPr>
        <w:tc>
          <w:tcPr>
            <w:tcW w:w="1930" w:type="dxa"/>
            <w:vMerge w:val="restart"/>
          </w:tcPr>
          <w:p w14:paraId="411CF8F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F879969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№ задания</w:t>
            </w:r>
          </w:p>
        </w:tc>
        <w:tc>
          <w:tcPr>
            <w:tcW w:w="7721" w:type="dxa"/>
            <w:gridSpan w:val="4"/>
            <w:tcBorders>
              <w:right w:val="single" w:sz="4" w:space="0" w:color="auto"/>
            </w:tcBorders>
          </w:tcPr>
          <w:p w14:paraId="601512C8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№ варианта</w:t>
            </w:r>
          </w:p>
        </w:tc>
      </w:tr>
      <w:tr w:rsidR="00D402D0" w:rsidRPr="00C3488D" w14:paraId="692949EA" w14:textId="77777777" w:rsidTr="00D402D0">
        <w:trPr>
          <w:trHeight w:val="376"/>
        </w:trPr>
        <w:tc>
          <w:tcPr>
            <w:tcW w:w="1930" w:type="dxa"/>
            <w:vMerge/>
          </w:tcPr>
          <w:p w14:paraId="425BBE0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0" w:type="dxa"/>
            <w:tcBorders>
              <w:top w:val="nil"/>
            </w:tcBorders>
          </w:tcPr>
          <w:p w14:paraId="5496C10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930" w:type="dxa"/>
            <w:tcBorders>
              <w:top w:val="nil"/>
            </w:tcBorders>
          </w:tcPr>
          <w:p w14:paraId="36780E3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930" w:type="dxa"/>
          </w:tcPr>
          <w:p w14:paraId="36C7658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932" w:type="dxa"/>
          </w:tcPr>
          <w:p w14:paraId="1A8E88F8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D402D0" w:rsidRPr="00C3488D" w14:paraId="5C3B4CAA" w14:textId="77777777" w:rsidTr="00D402D0">
        <w:trPr>
          <w:trHeight w:val="396"/>
        </w:trPr>
        <w:tc>
          <w:tcPr>
            <w:tcW w:w="1930" w:type="dxa"/>
          </w:tcPr>
          <w:p w14:paraId="70057C3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930" w:type="dxa"/>
          </w:tcPr>
          <w:p w14:paraId="1D7AF42B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  <w:tc>
          <w:tcPr>
            <w:tcW w:w="1930" w:type="dxa"/>
          </w:tcPr>
          <w:p w14:paraId="10F5D34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  <w:tc>
          <w:tcPr>
            <w:tcW w:w="1930" w:type="dxa"/>
          </w:tcPr>
          <w:p w14:paraId="41B7842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  <w:tc>
          <w:tcPr>
            <w:tcW w:w="1932" w:type="dxa"/>
          </w:tcPr>
          <w:p w14:paraId="385627A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</w:tr>
      <w:tr w:rsidR="00D402D0" w:rsidRPr="00C3488D" w14:paraId="7A1FFE89" w14:textId="77777777" w:rsidTr="00D402D0">
        <w:trPr>
          <w:trHeight w:val="415"/>
        </w:trPr>
        <w:tc>
          <w:tcPr>
            <w:tcW w:w="1930" w:type="dxa"/>
          </w:tcPr>
          <w:p w14:paraId="69F8F54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930" w:type="dxa"/>
          </w:tcPr>
          <w:p w14:paraId="0EE7086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  <w:tc>
          <w:tcPr>
            <w:tcW w:w="1930" w:type="dxa"/>
          </w:tcPr>
          <w:p w14:paraId="503B10B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1930" w:type="dxa"/>
          </w:tcPr>
          <w:p w14:paraId="04FC410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1932" w:type="dxa"/>
          </w:tcPr>
          <w:p w14:paraId="5C5669A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</w:tr>
      <w:tr w:rsidR="00D402D0" w:rsidRPr="00C3488D" w14:paraId="620E3AF2" w14:textId="77777777" w:rsidTr="00D402D0">
        <w:trPr>
          <w:trHeight w:val="407"/>
        </w:trPr>
        <w:tc>
          <w:tcPr>
            <w:tcW w:w="1930" w:type="dxa"/>
          </w:tcPr>
          <w:p w14:paraId="3874C9E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930" w:type="dxa"/>
          </w:tcPr>
          <w:p w14:paraId="7373622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1930" w:type="dxa"/>
          </w:tcPr>
          <w:p w14:paraId="2C8AA42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1930" w:type="dxa"/>
          </w:tcPr>
          <w:p w14:paraId="5DC8486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1932" w:type="dxa"/>
          </w:tcPr>
          <w:p w14:paraId="678E884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</w:tr>
      <w:tr w:rsidR="00D402D0" w:rsidRPr="00C3488D" w14:paraId="045F3537" w14:textId="77777777" w:rsidTr="00D402D0">
        <w:trPr>
          <w:trHeight w:val="428"/>
        </w:trPr>
        <w:tc>
          <w:tcPr>
            <w:tcW w:w="1930" w:type="dxa"/>
          </w:tcPr>
          <w:p w14:paraId="56F83020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930" w:type="dxa"/>
          </w:tcPr>
          <w:p w14:paraId="0A5B302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1930" w:type="dxa"/>
          </w:tcPr>
          <w:p w14:paraId="675299D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1930" w:type="dxa"/>
          </w:tcPr>
          <w:p w14:paraId="66E5836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1932" w:type="dxa"/>
          </w:tcPr>
          <w:p w14:paraId="0DEE271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</w:tr>
      <w:tr w:rsidR="00D402D0" w:rsidRPr="00C3488D" w14:paraId="6471B3B3" w14:textId="77777777" w:rsidTr="00D402D0">
        <w:trPr>
          <w:trHeight w:val="406"/>
        </w:trPr>
        <w:tc>
          <w:tcPr>
            <w:tcW w:w="1930" w:type="dxa"/>
          </w:tcPr>
          <w:p w14:paraId="538942D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930" w:type="dxa"/>
          </w:tcPr>
          <w:p w14:paraId="53D707D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1930" w:type="dxa"/>
          </w:tcPr>
          <w:p w14:paraId="7B5521C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1930" w:type="dxa"/>
          </w:tcPr>
          <w:p w14:paraId="0BFE3C4B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  <w:tc>
          <w:tcPr>
            <w:tcW w:w="1932" w:type="dxa"/>
          </w:tcPr>
          <w:p w14:paraId="335BD11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</w:tr>
      <w:tr w:rsidR="00D402D0" w:rsidRPr="00C3488D" w14:paraId="1DDB7ABE" w14:textId="77777777" w:rsidTr="00D402D0">
        <w:trPr>
          <w:trHeight w:val="425"/>
        </w:trPr>
        <w:tc>
          <w:tcPr>
            <w:tcW w:w="1930" w:type="dxa"/>
          </w:tcPr>
          <w:p w14:paraId="7907D16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930" w:type="dxa"/>
          </w:tcPr>
          <w:p w14:paraId="3BF8AA5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1930" w:type="dxa"/>
          </w:tcPr>
          <w:p w14:paraId="4DACA519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1930" w:type="dxa"/>
          </w:tcPr>
          <w:p w14:paraId="73469ED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1932" w:type="dxa"/>
          </w:tcPr>
          <w:p w14:paraId="7747F05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</w:tr>
      <w:tr w:rsidR="00D402D0" w:rsidRPr="00C3488D" w14:paraId="498C1680" w14:textId="77777777" w:rsidTr="00D402D0">
        <w:trPr>
          <w:trHeight w:val="417"/>
        </w:trPr>
        <w:tc>
          <w:tcPr>
            <w:tcW w:w="1930" w:type="dxa"/>
          </w:tcPr>
          <w:p w14:paraId="080095BB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930" w:type="dxa"/>
          </w:tcPr>
          <w:p w14:paraId="197CDE1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1930" w:type="dxa"/>
          </w:tcPr>
          <w:p w14:paraId="6660997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1930" w:type="dxa"/>
          </w:tcPr>
          <w:p w14:paraId="22ECD2F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1932" w:type="dxa"/>
          </w:tcPr>
          <w:p w14:paraId="7265E19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</w:tr>
      <w:tr w:rsidR="00D402D0" w:rsidRPr="00C3488D" w14:paraId="12569435" w14:textId="77777777" w:rsidTr="00D402D0">
        <w:trPr>
          <w:trHeight w:val="409"/>
        </w:trPr>
        <w:tc>
          <w:tcPr>
            <w:tcW w:w="1930" w:type="dxa"/>
          </w:tcPr>
          <w:p w14:paraId="1E4812A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930" w:type="dxa"/>
          </w:tcPr>
          <w:p w14:paraId="4DFF741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  <w:tc>
          <w:tcPr>
            <w:tcW w:w="1930" w:type="dxa"/>
          </w:tcPr>
          <w:p w14:paraId="5C149840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1930" w:type="dxa"/>
          </w:tcPr>
          <w:p w14:paraId="1D21B48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  <w:tc>
          <w:tcPr>
            <w:tcW w:w="1932" w:type="dxa"/>
          </w:tcPr>
          <w:p w14:paraId="3118753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</w:tr>
      <w:tr w:rsidR="00D402D0" w:rsidRPr="00C3488D" w14:paraId="4865DAF5" w14:textId="77777777" w:rsidTr="00D402D0">
        <w:trPr>
          <w:trHeight w:val="416"/>
        </w:trPr>
        <w:tc>
          <w:tcPr>
            <w:tcW w:w="1930" w:type="dxa"/>
          </w:tcPr>
          <w:p w14:paraId="1E80701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930" w:type="dxa"/>
          </w:tcPr>
          <w:p w14:paraId="405852E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1930" w:type="dxa"/>
          </w:tcPr>
          <w:p w14:paraId="17725FF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1930" w:type="dxa"/>
          </w:tcPr>
          <w:p w14:paraId="19D91320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1932" w:type="dxa"/>
          </w:tcPr>
          <w:p w14:paraId="37BF7E8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</w:tr>
      <w:tr w:rsidR="00D402D0" w:rsidRPr="00C3488D" w14:paraId="4A1BC878" w14:textId="77777777" w:rsidTr="00D402D0">
        <w:trPr>
          <w:trHeight w:val="279"/>
        </w:trPr>
        <w:tc>
          <w:tcPr>
            <w:tcW w:w="1930" w:type="dxa"/>
          </w:tcPr>
          <w:p w14:paraId="068DC1A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930" w:type="dxa"/>
          </w:tcPr>
          <w:p w14:paraId="074AAC3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1930" w:type="dxa"/>
          </w:tcPr>
          <w:p w14:paraId="56BD623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1930" w:type="dxa"/>
          </w:tcPr>
          <w:p w14:paraId="3A6DC69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1932" w:type="dxa"/>
          </w:tcPr>
          <w:p w14:paraId="2067D32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</w:tr>
    </w:tbl>
    <w:p w14:paraId="26E68CDF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</w:p>
    <w:p w14:paraId="75B7025A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</w:p>
    <w:p w14:paraId="08E23182" w14:textId="77777777" w:rsidR="00D402D0" w:rsidRPr="00C3488D" w:rsidRDefault="00D402D0" w:rsidP="00C3488D">
      <w:pPr>
        <w:spacing w:after="0" w:line="240" w:lineRule="atLeast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Критерии: За каждое, правильно выполненное , задание  1 балл.</w:t>
      </w:r>
    </w:p>
    <w:p w14:paraId="6891F09C" w14:textId="77777777" w:rsidR="00D402D0" w:rsidRPr="00C3488D" w:rsidRDefault="00D402D0" w:rsidP="00C3488D">
      <w:pPr>
        <w:spacing w:after="0" w:line="240" w:lineRule="atLeast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Максимальное количество баллов-10</w:t>
      </w:r>
    </w:p>
    <w:p w14:paraId="41C88D34" w14:textId="77777777" w:rsidR="00D402D0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9-10 баллов -5        7-8 баллов-4                 5-6 баллов-3    ниже 5 баллов -2</w:t>
      </w:r>
    </w:p>
    <w:p w14:paraId="45DDD962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</w:p>
    <w:p w14:paraId="6AE9681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D402D0" w:rsidRPr="00C3488D">
          <w:type w:val="continuous"/>
          <w:pgSz w:w="11910" w:h="16840"/>
          <w:pgMar w:top="480" w:right="420" w:bottom="280" w:left="1280" w:header="0" w:footer="943" w:gutter="0"/>
          <w:cols w:space="720"/>
        </w:sectPr>
      </w:pPr>
    </w:p>
    <w:p w14:paraId="174BB60B" w14:textId="77777777" w:rsidR="00BF008E" w:rsidRDefault="00BF008E" w:rsidP="00931EB1">
      <w:pPr>
        <w:pStyle w:val="a5"/>
        <w:numPr>
          <w:ilvl w:val="1"/>
          <w:numId w:val="12"/>
        </w:numPr>
        <w:tabs>
          <w:tab w:val="left" w:pos="3612"/>
          <w:tab w:val="left" w:pos="4334"/>
        </w:tabs>
        <w:spacing w:line="240" w:lineRule="atLeast"/>
        <w:ind w:left="0" w:hanging="1143"/>
        <w:jc w:val="center"/>
        <w:rPr>
          <w:b/>
          <w:sz w:val="24"/>
          <w:szCs w:val="24"/>
        </w:rPr>
      </w:pPr>
      <w:bookmarkStart w:id="5" w:name="_bookmark5"/>
      <w:bookmarkEnd w:id="5"/>
    </w:p>
    <w:p w14:paraId="4E937C91" w14:textId="77777777" w:rsidR="00BF008E" w:rsidRDefault="00BF008E" w:rsidP="00931EB1">
      <w:pPr>
        <w:pStyle w:val="a5"/>
        <w:numPr>
          <w:ilvl w:val="1"/>
          <w:numId w:val="12"/>
        </w:numPr>
        <w:tabs>
          <w:tab w:val="left" w:pos="3612"/>
          <w:tab w:val="left" w:pos="4334"/>
        </w:tabs>
        <w:spacing w:line="240" w:lineRule="atLeast"/>
        <w:ind w:left="0" w:hanging="1143"/>
        <w:jc w:val="center"/>
        <w:rPr>
          <w:b/>
          <w:sz w:val="24"/>
          <w:szCs w:val="24"/>
        </w:rPr>
      </w:pPr>
    </w:p>
    <w:p w14:paraId="0B1EA5D7" w14:textId="77777777" w:rsidR="00BF008E" w:rsidRDefault="00BF008E" w:rsidP="00931EB1">
      <w:pPr>
        <w:pStyle w:val="a5"/>
        <w:numPr>
          <w:ilvl w:val="1"/>
          <w:numId w:val="12"/>
        </w:numPr>
        <w:tabs>
          <w:tab w:val="left" w:pos="3612"/>
          <w:tab w:val="left" w:pos="4334"/>
        </w:tabs>
        <w:spacing w:line="240" w:lineRule="atLeast"/>
        <w:ind w:left="0" w:hanging="1143"/>
        <w:jc w:val="center"/>
        <w:rPr>
          <w:b/>
          <w:sz w:val="24"/>
          <w:szCs w:val="24"/>
        </w:rPr>
      </w:pPr>
    </w:p>
    <w:p w14:paraId="31CCD072" w14:textId="77777777" w:rsidR="00BF008E" w:rsidRDefault="00BF008E" w:rsidP="00931EB1">
      <w:pPr>
        <w:pStyle w:val="a5"/>
        <w:numPr>
          <w:ilvl w:val="1"/>
          <w:numId w:val="12"/>
        </w:numPr>
        <w:tabs>
          <w:tab w:val="left" w:pos="3612"/>
          <w:tab w:val="left" w:pos="4334"/>
        </w:tabs>
        <w:spacing w:line="240" w:lineRule="atLeast"/>
        <w:ind w:left="0" w:hanging="1143"/>
        <w:jc w:val="center"/>
        <w:rPr>
          <w:b/>
          <w:sz w:val="24"/>
          <w:szCs w:val="24"/>
        </w:rPr>
      </w:pPr>
    </w:p>
    <w:p w14:paraId="196566C1" w14:textId="77777777" w:rsidR="00BF008E" w:rsidRDefault="00BF008E" w:rsidP="00931EB1">
      <w:pPr>
        <w:pStyle w:val="a5"/>
        <w:numPr>
          <w:ilvl w:val="1"/>
          <w:numId w:val="12"/>
        </w:numPr>
        <w:tabs>
          <w:tab w:val="left" w:pos="3612"/>
          <w:tab w:val="left" w:pos="4334"/>
        </w:tabs>
        <w:spacing w:line="240" w:lineRule="atLeast"/>
        <w:ind w:left="0" w:hanging="1143"/>
        <w:jc w:val="center"/>
        <w:rPr>
          <w:b/>
          <w:sz w:val="24"/>
          <w:szCs w:val="24"/>
        </w:rPr>
      </w:pPr>
    </w:p>
    <w:p w14:paraId="6223BC93" w14:textId="77777777" w:rsidR="00BF008E" w:rsidRDefault="00BF008E" w:rsidP="00931EB1">
      <w:pPr>
        <w:pStyle w:val="a5"/>
        <w:numPr>
          <w:ilvl w:val="1"/>
          <w:numId w:val="12"/>
        </w:numPr>
        <w:tabs>
          <w:tab w:val="left" w:pos="3612"/>
          <w:tab w:val="left" w:pos="4334"/>
        </w:tabs>
        <w:spacing w:line="240" w:lineRule="atLeast"/>
        <w:ind w:left="0" w:hanging="1143"/>
        <w:jc w:val="center"/>
        <w:rPr>
          <w:b/>
          <w:sz w:val="24"/>
          <w:szCs w:val="24"/>
        </w:rPr>
      </w:pPr>
    </w:p>
    <w:p w14:paraId="100631AA" w14:textId="77777777" w:rsidR="00BF008E" w:rsidRDefault="00BF008E" w:rsidP="00931EB1">
      <w:pPr>
        <w:pStyle w:val="a5"/>
        <w:numPr>
          <w:ilvl w:val="1"/>
          <w:numId w:val="12"/>
        </w:numPr>
        <w:tabs>
          <w:tab w:val="left" w:pos="3612"/>
          <w:tab w:val="left" w:pos="4334"/>
        </w:tabs>
        <w:spacing w:line="240" w:lineRule="atLeast"/>
        <w:ind w:left="0" w:hanging="1143"/>
        <w:jc w:val="center"/>
        <w:rPr>
          <w:b/>
          <w:sz w:val="24"/>
          <w:szCs w:val="24"/>
        </w:rPr>
      </w:pPr>
    </w:p>
    <w:p w14:paraId="58AC0D90" w14:textId="77777777" w:rsidR="00D402D0" w:rsidRPr="00BF008E" w:rsidRDefault="00D402D0" w:rsidP="00BF008E">
      <w:pPr>
        <w:pStyle w:val="a5"/>
        <w:numPr>
          <w:ilvl w:val="1"/>
          <w:numId w:val="12"/>
        </w:numPr>
        <w:tabs>
          <w:tab w:val="left" w:pos="3612"/>
          <w:tab w:val="left" w:pos="4334"/>
        </w:tabs>
        <w:spacing w:line="240" w:lineRule="atLeast"/>
        <w:ind w:left="0" w:hanging="1143"/>
        <w:rPr>
          <w:b/>
          <w:sz w:val="32"/>
          <w:szCs w:val="32"/>
        </w:rPr>
      </w:pPr>
      <w:r w:rsidRPr="00BF008E">
        <w:rPr>
          <w:b/>
          <w:sz w:val="32"/>
          <w:szCs w:val="32"/>
        </w:rPr>
        <w:t>Задания для текущего контроля Раздел 1. Алгебра</w:t>
      </w:r>
    </w:p>
    <w:p w14:paraId="5B91401A" w14:textId="77777777" w:rsidR="00BF008E" w:rsidRDefault="00D402D0" w:rsidP="00BF008E">
      <w:pPr>
        <w:spacing w:after="0" w:line="240" w:lineRule="atLeast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Задания для текущего контроля успеваемости </w:t>
      </w:r>
    </w:p>
    <w:p w14:paraId="6E5509C6" w14:textId="77777777" w:rsidR="00D402D0" w:rsidRPr="00C3488D" w:rsidRDefault="00D402D0" w:rsidP="00BF008E">
      <w:pPr>
        <w:spacing w:after="0" w:line="240" w:lineRule="atLeast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Тема 1.1 Развитие понятия о числе</w:t>
      </w:r>
    </w:p>
    <w:p w14:paraId="4F64D31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Перечень вопросов для устного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опроса:</w:t>
      </w:r>
    </w:p>
    <w:p w14:paraId="6A02CB08" w14:textId="77777777" w:rsidR="00D402D0" w:rsidRPr="00C3488D" w:rsidRDefault="00D402D0" w:rsidP="00931EB1">
      <w:pPr>
        <w:pStyle w:val="a5"/>
        <w:numPr>
          <w:ilvl w:val="0"/>
          <w:numId w:val="11"/>
        </w:numPr>
        <w:tabs>
          <w:tab w:val="left" w:pos="1409"/>
        </w:tabs>
        <w:spacing w:line="240" w:lineRule="atLeast"/>
        <w:ind w:left="0" w:hanging="279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Дайте определение обыкновенной </w:t>
      </w:r>
      <w:r w:rsidRPr="00C3488D">
        <w:rPr>
          <w:spacing w:val="-2"/>
          <w:sz w:val="24"/>
          <w:szCs w:val="24"/>
        </w:rPr>
        <w:t>дроби.</w:t>
      </w:r>
    </w:p>
    <w:p w14:paraId="0833DC29" w14:textId="77777777" w:rsidR="00D402D0" w:rsidRPr="00C3488D" w:rsidRDefault="00D402D0" w:rsidP="00931EB1">
      <w:pPr>
        <w:pStyle w:val="a5"/>
        <w:numPr>
          <w:ilvl w:val="0"/>
          <w:numId w:val="11"/>
        </w:numPr>
        <w:tabs>
          <w:tab w:val="left" w:pos="1408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Сформулируйте основное свойство дроби. При ответе на вопрос используйте справочные материалы</w:t>
      </w:r>
    </w:p>
    <w:p w14:paraId="4891B3BC" w14:textId="77777777" w:rsidR="00D402D0" w:rsidRPr="00C3488D" w:rsidRDefault="00D402D0" w:rsidP="00931EB1">
      <w:pPr>
        <w:pStyle w:val="a5"/>
        <w:numPr>
          <w:ilvl w:val="0"/>
          <w:numId w:val="11"/>
        </w:numPr>
        <w:tabs>
          <w:tab w:val="left" w:pos="1408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Можно ли применять к дробным числам законы сложения и умножения натуральных чисел?</w:t>
      </w:r>
    </w:p>
    <w:p w14:paraId="18A91EE6" w14:textId="77777777" w:rsidR="00D402D0" w:rsidRPr="00C3488D" w:rsidRDefault="00D402D0" w:rsidP="00931EB1">
      <w:pPr>
        <w:pStyle w:val="a5"/>
        <w:numPr>
          <w:ilvl w:val="0"/>
          <w:numId w:val="11"/>
        </w:numPr>
        <w:tabs>
          <w:tab w:val="left" w:pos="1339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Какие числа называются натуральными? При ответе на вопрос используйте справочные материалы</w:t>
      </w:r>
    </w:p>
    <w:p w14:paraId="2B130ABD" w14:textId="77777777" w:rsidR="00D402D0" w:rsidRPr="00C3488D" w:rsidRDefault="00D402D0" w:rsidP="00931EB1">
      <w:pPr>
        <w:pStyle w:val="a5"/>
        <w:numPr>
          <w:ilvl w:val="0"/>
          <w:numId w:val="11"/>
        </w:numPr>
        <w:tabs>
          <w:tab w:val="left" w:pos="1339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Какие числа называются иррациональными и как обозначается множество иррациональных чисел?</w:t>
      </w:r>
    </w:p>
    <w:p w14:paraId="148FBC72" w14:textId="77777777" w:rsidR="00D402D0" w:rsidRPr="00C3488D" w:rsidRDefault="00D402D0" w:rsidP="00931EB1">
      <w:pPr>
        <w:pStyle w:val="a5"/>
        <w:numPr>
          <w:ilvl w:val="0"/>
          <w:numId w:val="11"/>
        </w:numPr>
        <w:tabs>
          <w:tab w:val="left" w:pos="1339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Какие вычисления называются приближёнными? Приведите примеры использования приближённых вычислений в сфере своей деятельность?</w:t>
      </w:r>
    </w:p>
    <w:p w14:paraId="693D155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неаудиторная самостоятельная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работа:</w:t>
      </w:r>
    </w:p>
    <w:p w14:paraId="67687FB9" w14:textId="77777777" w:rsidR="00D402D0" w:rsidRPr="00C3488D" w:rsidRDefault="00D402D0" w:rsidP="00C3488D">
      <w:pPr>
        <w:pStyle w:val="a3"/>
        <w:spacing w:line="240" w:lineRule="atLeast"/>
        <w:ind w:left="0"/>
        <w:rPr>
          <w:sz w:val="24"/>
          <w:szCs w:val="24"/>
        </w:rPr>
      </w:pPr>
      <w:r w:rsidRPr="00C3488D">
        <w:rPr>
          <w:sz w:val="24"/>
          <w:szCs w:val="24"/>
        </w:rPr>
        <w:t xml:space="preserve">Подготовить сообщение с докладом-презентацией по </w:t>
      </w:r>
      <w:r w:rsidRPr="00C3488D">
        <w:rPr>
          <w:spacing w:val="-2"/>
          <w:sz w:val="24"/>
          <w:szCs w:val="24"/>
        </w:rPr>
        <w:t>темам: «</w:t>
      </w:r>
      <w:r w:rsidRPr="00C3488D">
        <w:rPr>
          <w:sz w:val="24"/>
          <w:szCs w:val="24"/>
        </w:rPr>
        <w:t>Из истории возникновения натурального числа и нуля».</w:t>
      </w:r>
    </w:p>
    <w:p w14:paraId="2EF8C33C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Тест.   Действительные числа.   Вариант 1.</w:t>
      </w:r>
    </w:p>
    <w:p w14:paraId="1866A546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b/>
          <w:bCs/>
          <w:color w:val="000000" w:themeColor="text1"/>
          <w:kern w:val="24"/>
        </w:rPr>
        <w:t>Уровень 1</w:t>
      </w:r>
      <w:r w:rsidRPr="00C3488D">
        <w:rPr>
          <w:rFonts w:eastAsiaTheme="minorEastAsia"/>
          <w:color w:val="000000" w:themeColor="text1"/>
          <w:kern w:val="24"/>
        </w:rPr>
        <w:t>. Задания, позволяющие проверить,  насколько учащийся может повторить новую информацию</w:t>
      </w:r>
    </w:p>
    <w:p w14:paraId="34DF250E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b/>
          <w:bCs/>
          <w:i/>
          <w:iCs/>
          <w:color w:val="000000" w:themeColor="text1"/>
          <w:kern w:val="24"/>
        </w:rPr>
        <w:t>1. Заполнить пропуски.</w:t>
      </w:r>
    </w:p>
    <w:p w14:paraId="6F9D4D85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А) Множество натуральных чисел составляют числа, которые </w:t>
      </w:r>
      <w:r w:rsidRPr="00C3488D">
        <w:rPr>
          <w:rFonts w:eastAsiaTheme="minorEastAsia"/>
          <w:i/>
          <w:iCs/>
          <w:color w:val="FF0000"/>
          <w:kern w:val="24"/>
        </w:rPr>
        <w:t>используются при счете.</w:t>
      </w:r>
    </w:p>
    <w:p w14:paraId="00B3D371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Б) Каждое рациональное число может быть представлено в виде </w:t>
      </w:r>
      <w:r w:rsidRPr="00C3488D">
        <w:rPr>
          <w:rFonts w:eastAsiaTheme="minorEastAsia"/>
          <w:i/>
          <w:iCs/>
          <w:color w:val="FF0000"/>
          <w:kern w:val="24"/>
        </w:rPr>
        <w:t xml:space="preserve">бесконечной </w:t>
      </w:r>
      <w:r w:rsidRPr="00C3488D">
        <w:rPr>
          <w:rFonts w:eastAsiaTheme="minorEastAsia"/>
          <w:color w:val="000000" w:themeColor="text1"/>
          <w:kern w:val="24"/>
        </w:rPr>
        <w:t xml:space="preserve">десятичной </w:t>
      </w:r>
      <w:r w:rsidRPr="00C3488D">
        <w:rPr>
          <w:rFonts w:eastAsiaTheme="minorEastAsia"/>
          <w:i/>
          <w:iCs/>
          <w:color w:val="FF0000"/>
          <w:kern w:val="24"/>
        </w:rPr>
        <w:t xml:space="preserve">периодической </w:t>
      </w:r>
      <w:r w:rsidRPr="00C3488D">
        <w:rPr>
          <w:rFonts w:eastAsiaTheme="minorEastAsia"/>
          <w:color w:val="000000" w:themeColor="text1"/>
          <w:kern w:val="24"/>
        </w:rPr>
        <w:t>дроби.</w:t>
      </w:r>
    </w:p>
    <w:p w14:paraId="0DC34DBA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В) Целые и дробные числа составляют множество </w:t>
      </w:r>
      <w:r w:rsidRPr="00C3488D">
        <w:rPr>
          <w:rFonts w:eastAsiaTheme="minorEastAsia"/>
          <w:i/>
          <w:iCs/>
          <w:color w:val="FF0000"/>
          <w:kern w:val="24"/>
        </w:rPr>
        <w:t>рациональных чисел.</w:t>
      </w:r>
    </w:p>
    <w:p w14:paraId="18898A7A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Г) Множество </w:t>
      </w:r>
      <w:r w:rsidRPr="00C3488D">
        <w:rPr>
          <w:rFonts w:eastAsiaTheme="minorEastAsia"/>
          <w:i/>
          <w:iCs/>
          <w:color w:val="FF0000"/>
          <w:kern w:val="24"/>
        </w:rPr>
        <w:t>рациональных и иррациональных</w:t>
      </w:r>
      <w:r w:rsidRPr="00C3488D">
        <w:rPr>
          <w:rFonts w:eastAsiaTheme="minorEastAsia"/>
          <w:color w:val="000000" w:themeColor="text1"/>
          <w:kern w:val="24"/>
        </w:rPr>
        <w:t xml:space="preserve"> чисел образуют множество действительных чисел.</w:t>
      </w:r>
    </w:p>
    <w:p w14:paraId="6F92283F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>2. Записать названия множеств чисел, обозначаемых, следующими буквами:</w:t>
      </w:r>
    </w:p>
    <w:p w14:paraId="551EEABD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А)      </w:t>
      </w:r>
      <w:r w:rsidRPr="00C3488D">
        <w:rPr>
          <w:rFonts w:eastAsiaTheme="minorEastAsia"/>
          <w:color w:val="000000" w:themeColor="text1"/>
          <w:kern w:val="24"/>
          <w:lang w:val="en-US"/>
        </w:rPr>
        <w:t>R</w:t>
      </w:r>
      <w:r w:rsidRPr="00C3488D">
        <w:rPr>
          <w:rFonts w:eastAsiaTheme="minorEastAsia"/>
          <w:color w:val="000000" w:themeColor="text1"/>
          <w:kern w:val="24"/>
        </w:rPr>
        <w:t>–</w:t>
      </w:r>
      <w:r w:rsidRPr="00C3488D">
        <w:rPr>
          <w:rFonts w:eastAsiaTheme="minorEastAsia"/>
          <w:i/>
          <w:iCs/>
          <w:color w:val="FF0000"/>
          <w:kern w:val="24"/>
        </w:rPr>
        <w:t>действительных чисел</w:t>
      </w:r>
    </w:p>
    <w:p w14:paraId="1E2041D5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Б)      </w:t>
      </w:r>
      <w:r w:rsidRPr="00C3488D">
        <w:rPr>
          <w:rFonts w:eastAsiaTheme="minorEastAsia"/>
          <w:i/>
          <w:iCs/>
          <w:color w:val="000000" w:themeColor="text1"/>
          <w:kern w:val="24"/>
          <w:lang w:val="en-US"/>
        </w:rPr>
        <w:t>Q</w:t>
      </w:r>
      <w:r w:rsidRPr="00C3488D">
        <w:rPr>
          <w:rFonts w:eastAsiaTheme="minorEastAsia"/>
          <w:i/>
          <w:iCs/>
          <w:color w:val="000000" w:themeColor="text1"/>
          <w:kern w:val="24"/>
        </w:rPr>
        <w:t>–</w:t>
      </w:r>
      <w:r w:rsidRPr="00C3488D">
        <w:rPr>
          <w:rFonts w:eastAsiaTheme="minorEastAsia"/>
          <w:i/>
          <w:iCs/>
          <w:color w:val="FF0000"/>
          <w:kern w:val="24"/>
        </w:rPr>
        <w:t>рациональных чисел</w:t>
      </w:r>
    </w:p>
    <w:p w14:paraId="568A54CE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В)      </w:t>
      </w:r>
      <w:r w:rsidRPr="00C3488D">
        <w:rPr>
          <w:rFonts w:eastAsiaTheme="minorEastAsia"/>
          <w:i/>
          <w:iCs/>
          <w:color w:val="000000" w:themeColor="text1"/>
          <w:kern w:val="24"/>
          <w:lang w:val="en-US"/>
        </w:rPr>
        <w:t>Z</w:t>
      </w:r>
      <w:r w:rsidRPr="00C3488D">
        <w:rPr>
          <w:rFonts w:eastAsiaTheme="minorEastAsia"/>
          <w:i/>
          <w:iCs/>
          <w:color w:val="000000" w:themeColor="text1"/>
          <w:kern w:val="24"/>
        </w:rPr>
        <w:t>–</w:t>
      </w:r>
      <w:r w:rsidRPr="00C3488D">
        <w:rPr>
          <w:rFonts w:eastAsiaTheme="minorEastAsia"/>
          <w:i/>
          <w:iCs/>
          <w:color w:val="FF0000"/>
          <w:kern w:val="24"/>
        </w:rPr>
        <w:t>целых чисел</w:t>
      </w:r>
    </w:p>
    <w:p w14:paraId="13E4472B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/>
          <w:iCs/>
          <w:color w:val="FF0000"/>
          <w:kern w:val="24"/>
        </w:rPr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Г)      </w:t>
      </w:r>
      <w:r w:rsidRPr="00C3488D">
        <w:rPr>
          <w:rFonts w:eastAsiaTheme="minorEastAsia"/>
          <w:i/>
          <w:iCs/>
          <w:color w:val="000000" w:themeColor="text1"/>
          <w:kern w:val="24"/>
          <w:lang w:val="en-US"/>
        </w:rPr>
        <w:t>N</w:t>
      </w:r>
      <w:r w:rsidRPr="00C3488D">
        <w:rPr>
          <w:rFonts w:eastAsiaTheme="minorEastAsia"/>
          <w:i/>
          <w:iCs/>
          <w:color w:val="000000" w:themeColor="text1"/>
          <w:kern w:val="24"/>
        </w:rPr>
        <w:t>–</w:t>
      </w:r>
      <w:r w:rsidRPr="00C3488D">
        <w:rPr>
          <w:rFonts w:eastAsiaTheme="minorEastAsia"/>
          <w:i/>
          <w:iCs/>
          <w:color w:val="FF0000"/>
          <w:kern w:val="24"/>
        </w:rPr>
        <w:t>натуральные числа</w:t>
      </w:r>
    </w:p>
    <w:p w14:paraId="378AF86A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b/>
          <w:iCs/>
          <w:color w:val="000000" w:themeColor="text1"/>
          <w:kern w:val="24"/>
        </w:rPr>
        <w:t>3.</w:t>
      </w:r>
      <w:r w:rsidRPr="00C3488D">
        <w:rPr>
          <w:rFonts w:eastAsiaTheme="minorEastAsia"/>
          <w:iCs/>
          <w:color w:val="000000" w:themeColor="text1"/>
          <w:kern w:val="24"/>
        </w:rPr>
        <w:t>Выписать соответствующие числа из представленного списка.</w:t>
      </w:r>
    </w:p>
    <w:p w14:paraId="6968D266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 xml:space="preserve">0,9;  –6;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kern w:val="24"/>
              </w:rPr>
            </m:ctrlPr>
          </m:mPr>
          <m:mr>
            <m:e>
              <m:r>
                <w:rPr>
                  <w:rFonts w:ascii="Cambria Math" w:eastAsiaTheme="minorEastAsia"/>
                  <w:color w:val="000000" w:themeColor="text1"/>
                  <w:kern w:val="24"/>
                </w:rPr>
                <m:t>6</m:t>
              </m:r>
            </m:e>
          </m:mr>
          <m:mr>
            <m:e>
              <m:r>
                <w:rPr>
                  <w:rFonts w:ascii="Cambria Math" w:eastAsiaTheme="minorEastAsia"/>
                  <w:color w:val="000000" w:themeColor="text1"/>
                  <w:kern w:val="24"/>
                </w:rPr>
                <m:t>7</m:t>
              </m:r>
            </m:e>
          </m:mr>
        </m:m>
      </m:oMath>
      <w:r w:rsidRPr="00C3488D">
        <w:rPr>
          <w:rFonts w:eastAsiaTheme="minorEastAsia"/>
          <w:iCs/>
          <w:color w:val="000000" w:themeColor="text1"/>
          <w:kern w:val="24"/>
        </w:rPr>
        <w:t xml:space="preserve"> ;   </w:t>
      </w:r>
      <m:oMath>
        <m:r>
          <w:rPr>
            <w:rFonts w:ascii="Cambria Math" w:eastAsiaTheme="minorEastAsia" w:hAnsi="Cambria Math"/>
            <w:color w:val="000000" w:themeColor="text1"/>
            <w:kern w:val="24"/>
          </w:rPr>
          <m:t>π</m:t>
        </m:r>
        <m:r>
          <w:rPr>
            <w:rFonts w:ascii="Cambria Math" w:eastAsiaTheme="minorEastAsia"/>
            <w:color w:val="000000" w:themeColor="text1"/>
            <w:kern w:val="24"/>
          </w:rPr>
          <m:t>;</m:t>
        </m:r>
      </m:oMath>
      <w:r w:rsidRPr="00C3488D">
        <w:rPr>
          <w:rFonts w:eastAsiaTheme="minorEastAsia"/>
          <w:iCs/>
          <w:color w:val="000000" w:themeColor="text1"/>
          <w:kern w:val="24"/>
        </w:rPr>
        <w:t xml:space="preserve"> 97;  2,3129…;  1,(6); 0</w:t>
      </w:r>
    </w:p>
    <w:p w14:paraId="755C6F5D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А) Целые числа________________________</w:t>
      </w:r>
    </w:p>
    <w:p w14:paraId="76293A98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Б) Иррациональные числа_________________</w:t>
      </w:r>
    </w:p>
    <w:p w14:paraId="26B9C425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4. Отметить верные утверждения.</w:t>
      </w:r>
    </w:p>
    <w:p w14:paraId="3FA67AB6" w14:textId="77777777" w:rsidR="00D402D0" w:rsidRPr="00C3488D" w:rsidRDefault="00D402D0" w:rsidP="00931EB1">
      <w:pPr>
        <w:pStyle w:val="a8"/>
        <w:numPr>
          <w:ilvl w:val="0"/>
          <w:numId w:val="21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Каждое натуральное число является целым.</w:t>
      </w:r>
    </w:p>
    <w:p w14:paraId="70BE6597" w14:textId="77777777" w:rsidR="00D402D0" w:rsidRPr="00C3488D" w:rsidRDefault="00D402D0" w:rsidP="00931EB1">
      <w:pPr>
        <w:pStyle w:val="a8"/>
        <w:numPr>
          <w:ilvl w:val="0"/>
          <w:numId w:val="21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Каждое рациональное число является целым.</w:t>
      </w:r>
    </w:p>
    <w:p w14:paraId="534C4B03" w14:textId="77777777" w:rsidR="00D402D0" w:rsidRPr="00C3488D" w:rsidRDefault="00D402D0" w:rsidP="00931EB1">
      <w:pPr>
        <w:pStyle w:val="a8"/>
        <w:numPr>
          <w:ilvl w:val="0"/>
          <w:numId w:val="21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Каждое рациональное число является действительным.</w:t>
      </w:r>
    </w:p>
    <w:p w14:paraId="30E6A75B" w14:textId="77777777" w:rsidR="00D402D0" w:rsidRPr="00C3488D" w:rsidRDefault="00D402D0" w:rsidP="00931EB1">
      <w:pPr>
        <w:pStyle w:val="a8"/>
        <w:numPr>
          <w:ilvl w:val="0"/>
          <w:numId w:val="21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color w:val="000000" w:themeColor="text1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целое число является</w:t>
      </w:r>
      <w:r w:rsidRPr="00C3488D">
        <w:rPr>
          <w:color w:val="000000" w:themeColor="text1"/>
        </w:rPr>
        <w:t>.</w:t>
      </w:r>
    </w:p>
    <w:p w14:paraId="1BAF0BCD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5. Выписать из представленного списка периодические дроби и записать их период.</w:t>
      </w:r>
    </w:p>
    <w:p w14:paraId="256484BA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1/3;   0,34015;   1,0(27);   5,12666…</w:t>
      </w:r>
    </w:p>
    <w:p w14:paraId="1C44917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  <w:u w:val="single"/>
        </w:rPr>
      </w:pPr>
    </w:p>
    <w:p w14:paraId="0D8D370F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Тест.   Действительные числа.   Вариант 2.</w:t>
      </w:r>
    </w:p>
    <w:p w14:paraId="7D85F018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b/>
          <w:bCs/>
          <w:color w:val="000000" w:themeColor="text1"/>
          <w:kern w:val="24"/>
        </w:rPr>
        <w:t>Уровень 1</w:t>
      </w:r>
      <w:r w:rsidRPr="00C3488D">
        <w:rPr>
          <w:rFonts w:eastAsiaTheme="minorEastAsia"/>
          <w:color w:val="000000" w:themeColor="text1"/>
          <w:kern w:val="24"/>
        </w:rPr>
        <w:t>. Задания, позволяющие проверить,  насколько учащийся может повторить новую информацию</w:t>
      </w:r>
    </w:p>
    <w:p w14:paraId="1658CB06" w14:textId="77777777" w:rsidR="00D402D0" w:rsidRPr="00C3488D" w:rsidRDefault="00D402D0" w:rsidP="00931EB1">
      <w:pPr>
        <w:pStyle w:val="a5"/>
        <w:widowControl/>
        <w:numPr>
          <w:ilvl w:val="0"/>
          <w:numId w:val="22"/>
        </w:numPr>
        <w:kinsoku w:val="0"/>
        <w:overflowPunct w:val="0"/>
        <w:autoSpaceDE/>
        <w:autoSpaceDN/>
        <w:spacing w:line="240" w:lineRule="atLeast"/>
        <w:ind w:left="0" w:firstLine="720"/>
        <w:contextualSpacing/>
        <w:jc w:val="both"/>
        <w:textAlignment w:val="baseline"/>
        <w:rPr>
          <w:sz w:val="24"/>
          <w:szCs w:val="24"/>
        </w:rPr>
      </w:pPr>
      <w:r w:rsidRPr="00C3488D">
        <w:rPr>
          <w:rFonts w:eastAsiaTheme="minorEastAsia"/>
          <w:b/>
          <w:bCs/>
          <w:i/>
          <w:iCs/>
          <w:color w:val="000000" w:themeColor="text1"/>
          <w:kern w:val="24"/>
          <w:sz w:val="24"/>
          <w:szCs w:val="24"/>
        </w:rPr>
        <w:t>Заполнить пропуски.</w:t>
      </w:r>
    </w:p>
    <w:p w14:paraId="677153DC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>А) Множество целых чисел составляют:</w:t>
      </w:r>
      <w:r w:rsidRPr="00C3488D">
        <w:rPr>
          <w:rFonts w:eastAsiaTheme="minorEastAsia"/>
          <w:i/>
          <w:iCs/>
          <w:color w:val="FF0000"/>
          <w:kern w:val="24"/>
        </w:rPr>
        <w:t>натуральные, противоположные им и нуль.</w:t>
      </w:r>
    </w:p>
    <w:p w14:paraId="01AAFEFC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Б)Каждое иррациональное число может быть представлено в виде: </w:t>
      </w:r>
      <w:r w:rsidRPr="00C3488D">
        <w:rPr>
          <w:rFonts w:eastAsiaTheme="minorEastAsia"/>
          <w:i/>
          <w:iCs/>
          <w:color w:val="FF0000"/>
          <w:kern w:val="24"/>
        </w:rPr>
        <w:t>бесконечной, десятичной, непериодическойдроби.</w:t>
      </w:r>
    </w:p>
    <w:p w14:paraId="1804B7C8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>В) Всякое рациональное число можно представить в виде обыкновенной дроби</w:t>
      </w:r>
      <w:r w:rsidRPr="00C3488D">
        <w:t xml:space="preserve"> </w:t>
      </w:r>
      <w:r w:rsidRPr="00C3488D">
        <w:rPr>
          <w:rFonts w:eastAsiaTheme="minorEastAsia"/>
          <w:i/>
          <w:iCs/>
          <w:color w:val="FF0000"/>
          <w:kern w:val="24"/>
        </w:rPr>
        <w:t>со знаменателем 1.</w:t>
      </w:r>
    </w:p>
    <w:p w14:paraId="080B29E9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Г) Каждая бесконечная </w:t>
      </w:r>
      <w:r w:rsidRPr="00C3488D">
        <w:rPr>
          <w:rFonts w:eastAsiaTheme="minorEastAsia"/>
          <w:i/>
          <w:iCs/>
          <w:color w:val="FF0000"/>
          <w:kern w:val="24"/>
        </w:rPr>
        <w:t>десятичная дробь</w:t>
      </w:r>
      <w:r w:rsidRPr="00C3488D">
        <w:t xml:space="preserve"> </w:t>
      </w:r>
      <w:r w:rsidRPr="00C3488D">
        <w:rPr>
          <w:rFonts w:eastAsiaTheme="minorEastAsia"/>
          <w:color w:val="000000" w:themeColor="text1"/>
          <w:kern w:val="24"/>
        </w:rPr>
        <w:t>представляет некоторое рациональное число.</w:t>
      </w:r>
    </w:p>
    <w:p w14:paraId="2F53873E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>2. Записать буквы, обозначающие множества</w:t>
      </w:r>
      <w:r w:rsidRPr="00C3488D">
        <w:t xml:space="preserve"> </w:t>
      </w:r>
      <w:r w:rsidRPr="00C3488D">
        <w:rPr>
          <w:rFonts w:eastAsiaTheme="minorEastAsia"/>
          <w:color w:val="000000" w:themeColor="text1"/>
          <w:kern w:val="24"/>
        </w:rPr>
        <w:t>чисел.</w:t>
      </w:r>
    </w:p>
    <w:p w14:paraId="327826D2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А) Натуральных чисел             </w:t>
      </w:r>
      <w:r w:rsidRPr="00C3488D">
        <w:rPr>
          <w:rFonts w:eastAsiaTheme="minorEastAsia"/>
          <w:i/>
          <w:iCs/>
          <w:color w:val="FF0000"/>
          <w:kern w:val="24"/>
          <w:lang w:val="en-US"/>
        </w:rPr>
        <w:t>N</w:t>
      </w:r>
    </w:p>
    <w:p w14:paraId="46762333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Б) Целых чисел                          </w:t>
      </w:r>
      <w:r w:rsidRPr="00C3488D">
        <w:rPr>
          <w:rFonts w:eastAsiaTheme="minorEastAsia"/>
          <w:i/>
          <w:iCs/>
          <w:color w:val="FF0000"/>
          <w:kern w:val="24"/>
          <w:lang w:val="en-US"/>
        </w:rPr>
        <w:t>Z</w:t>
      </w:r>
    </w:p>
    <w:p w14:paraId="3D313E5C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В) Рациональных чисел            </w:t>
      </w:r>
      <w:r w:rsidRPr="00C3488D">
        <w:rPr>
          <w:rFonts w:eastAsiaTheme="minorEastAsia"/>
          <w:i/>
          <w:iCs/>
          <w:color w:val="FF0000"/>
          <w:kern w:val="24"/>
          <w:lang w:val="en-US"/>
        </w:rPr>
        <w:t>Q</w:t>
      </w:r>
    </w:p>
    <w:p w14:paraId="2532194E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/>
          <w:iCs/>
          <w:color w:val="FF0000"/>
          <w:kern w:val="24"/>
        </w:rPr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Г) Действительных чисел        </w:t>
      </w:r>
      <w:r w:rsidRPr="00C3488D">
        <w:rPr>
          <w:rFonts w:eastAsiaTheme="minorEastAsia"/>
          <w:i/>
          <w:iCs/>
          <w:color w:val="FF0000"/>
          <w:kern w:val="24"/>
          <w:lang w:val="en-US"/>
        </w:rPr>
        <w:t>R</w:t>
      </w:r>
    </w:p>
    <w:p w14:paraId="0E017C90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b/>
          <w:iCs/>
          <w:color w:val="000000" w:themeColor="text1"/>
          <w:kern w:val="24"/>
        </w:rPr>
        <w:t>3.</w:t>
      </w:r>
      <w:r w:rsidRPr="00C3488D">
        <w:rPr>
          <w:rFonts w:eastAsiaTheme="minorEastAsia"/>
          <w:iCs/>
          <w:color w:val="000000" w:themeColor="text1"/>
          <w:kern w:val="24"/>
        </w:rPr>
        <w:t>Выписать соответствующие числа из представленного списка.</w:t>
      </w:r>
    </w:p>
    <w:p w14:paraId="6A144EC4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 xml:space="preserve">0;   </w:t>
      </w:r>
      <m:oMath>
        <m:r>
          <w:rPr>
            <w:rFonts w:ascii="Cambria Math" w:eastAsiaTheme="minorEastAsia" w:hAnsi="Cambria Math"/>
            <w:color w:val="000000" w:themeColor="text1"/>
            <w:kern w:val="24"/>
          </w:rPr>
          <m:t>π</m:t>
        </m:r>
        <m:r>
          <w:rPr>
            <w:rFonts w:ascii="Cambria Math" w:eastAsiaTheme="minorEastAsia"/>
            <w:color w:val="000000" w:themeColor="text1"/>
            <w:kern w:val="24"/>
          </w:rPr>
          <m:t>;</m:t>
        </m:r>
      </m:oMath>
      <w:r w:rsidRPr="00C3488D">
        <w:rPr>
          <w:rFonts w:eastAsiaTheme="minorEastAsia"/>
          <w:iCs/>
          <w:color w:val="000000" w:themeColor="text1"/>
          <w:kern w:val="24"/>
        </w:rPr>
        <w:t>–4;  4/9;  34;  765;  6,134…;  0,(3)</w:t>
      </w:r>
    </w:p>
    <w:p w14:paraId="281EA6B9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А) Целые числа________________________</w:t>
      </w:r>
    </w:p>
    <w:p w14:paraId="3AEEC1CD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Б) Иррациональные числа_________________</w:t>
      </w:r>
    </w:p>
    <w:p w14:paraId="748DB0F5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4. Отметить верные утверждения.</w:t>
      </w:r>
    </w:p>
    <w:p w14:paraId="7ACA9EE3" w14:textId="77777777" w:rsidR="00D402D0" w:rsidRPr="00C3488D" w:rsidRDefault="00D402D0" w:rsidP="00931EB1">
      <w:pPr>
        <w:pStyle w:val="a8"/>
        <w:numPr>
          <w:ilvl w:val="0"/>
          <w:numId w:val="23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целое число является натуральным.</w:t>
      </w:r>
    </w:p>
    <w:p w14:paraId="4A3E5C48" w14:textId="77777777" w:rsidR="00D402D0" w:rsidRPr="00C3488D" w:rsidRDefault="00D402D0" w:rsidP="00931EB1">
      <w:pPr>
        <w:pStyle w:val="a8"/>
        <w:numPr>
          <w:ilvl w:val="0"/>
          <w:numId w:val="23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целое число является рациональным.</w:t>
      </w:r>
    </w:p>
    <w:p w14:paraId="55670CB3" w14:textId="77777777" w:rsidR="00D402D0" w:rsidRPr="00C3488D" w:rsidRDefault="00D402D0" w:rsidP="00931EB1">
      <w:pPr>
        <w:pStyle w:val="a8"/>
        <w:numPr>
          <w:ilvl w:val="0"/>
          <w:numId w:val="23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действительное число является рациональным.</w:t>
      </w:r>
    </w:p>
    <w:p w14:paraId="6D5F00FF" w14:textId="77777777" w:rsidR="00D402D0" w:rsidRPr="00C3488D" w:rsidRDefault="00D402D0" w:rsidP="00931EB1">
      <w:pPr>
        <w:pStyle w:val="a8"/>
        <w:numPr>
          <w:ilvl w:val="0"/>
          <w:numId w:val="23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иррациональное число является действительным.</w:t>
      </w:r>
    </w:p>
    <w:p w14:paraId="70B62BE6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5. Выписать из представленного списка периодические дроби и записать их периоды.</w:t>
      </w:r>
    </w:p>
    <w:p w14:paraId="17BEFABD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/6; 0,2111…;  8,327…;  2,0(23). </w:t>
      </w:r>
    </w:p>
    <w:p w14:paraId="14A5D298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Тест.   Действительные числа.   Вариант 1.</w:t>
      </w:r>
    </w:p>
    <w:p w14:paraId="388CD1F5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b/>
          <w:bCs/>
          <w:color w:val="000000" w:themeColor="text1"/>
          <w:kern w:val="24"/>
        </w:rPr>
        <w:t>Уровень 1</w:t>
      </w:r>
      <w:r w:rsidRPr="00C3488D">
        <w:rPr>
          <w:rFonts w:eastAsiaTheme="minorEastAsia"/>
          <w:color w:val="000000" w:themeColor="text1"/>
          <w:kern w:val="24"/>
        </w:rPr>
        <w:t>. Задания, позволяющие проверить,  насколько учащийся может повторить новую информацию</w:t>
      </w:r>
    </w:p>
    <w:p w14:paraId="0D5F7B73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b/>
          <w:bCs/>
          <w:i/>
          <w:iCs/>
          <w:color w:val="000000" w:themeColor="text1"/>
          <w:kern w:val="24"/>
        </w:rPr>
        <w:t>1. Заполнить пропуски.</w:t>
      </w:r>
    </w:p>
    <w:p w14:paraId="230F9D48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А) Множество натуральных чисел составляют числа, которые </w:t>
      </w:r>
      <w:r w:rsidRPr="00C3488D">
        <w:rPr>
          <w:rFonts w:eastAsiaTheme="minorEastAsia"/>
          <w:i/>
          <w:iCs/>
          <w:color w:val="FF0000"/>
          <w:kern w:val="24"/>
        </w:rPr>
        <w:t>……………</w:t>
      </w:r>
    </w:p>
    <w:p w14:paraId="291196F8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Б) Каждое рациональное число может быть представлено в виде </w:t>
      </w:r>
      <w:r w:rsidRPr="00C3488D">
        <w:rPr>
          <w:rFonts w:eastAsiaTheme="minorEastAsia"/>
          <w:i/>
          <w:iCs/>
          <w:color w:val="FF0000"/>
          <w:kern w:val="24"/>
        </w:rPr>
        <w:t xml:space="preserve">…….. </w:t>
      </w:r>
      <w:r w:rsidRPr="00C3488D">
        <w:rPr>
          <w:rFonts w:eastAsiaTheme="minorEastAsia"/>
          <w:color w:val="000000" w:themeColor="text1"/>
          <w:kern w:val="24"/>
        </w:rPr>
        <w:t xml:space="preserve">десятичной </w:t>
      </w:r>
      <w:r w:rsidRPr="00C3488D">
        <w:rPr>
          <w:rFonts w:eastAsiaTheme="minorEastAsia"/>
          <w:i/>
          <w:iCs/>
          <w:color w:val="FF0000"/>
          <w:kern w:val="24"/>
        </w:rPr>
        <w:t>……..</w:t>
      </w:r>
      <w:r w:rsidRPr="00C3488D">
        <w:rPr>
          <w:rFonts w:eastAsiaTheme="minorEastAsia"/>
          <w:color w:val="000000" w:themeColor="text1"/>
          <w:kern w:val="24"/>
        </w:rPr>
        <w:t>дроби.</w:t>
      </w:r>
    </w:p>
    <w:p w14:paraId="22D96A55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В) Целые и дробные числа составляют множество </w:t>
      </w:r>
      <w:r w:rsidRPr="00C3488D">
        <w:rPr>
          <w:rFonts w:eastAsiaTheme="minorEastAsia"/>
          <w:i/>
          <w:iCs/>
          <w:color w:val="FF0000"/>
          <w:kern w:val="24"/>
        </w:rPr>
        <w:t>……………чисел.</w:t>
      </w:r>
    </w:p>
    <w:p w14:paraId="09D1083D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Г) Множество </w:t>
      </w:r>
      <w:r w:rsidRPr="00C3488D">
        <w:rPr>
          <w:rFonts w:eastAsiaTheme="minorEastAsia"/>
          <w:i/>
          <w:iCs/>
          <w:color w:val="FF0000"/>
          <w:kern w:val="24"/>
        </w:rPr>
        <w:t>………………..</w:t>
      </w:r>
      <w:r w:rsidRPr="00C3488D">
        <w:rPr>
          <w:rFonts w:eastAsiaTheme="minorEastAsia"/>
          <w:color w:val="000000" w:themeColor="text1"/>
          <w:kern w:val="24"/>
        </w:rPr>
        <w:t>чисел образуют множество действительных чисел.</w:t>
      </w:r>
    </w:p>
    <w:p w14:paraId="3335B8F8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>2. Записать названия множеств чисел, обозначаемых, следующими буквами:</w:t>
      </w:r>
    </w:p>
    <w:p w14:paraId="2F05CD66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А)      </w:t>
      </w:r>
      <w:r w:rsidRPr="00C3488D">
        <w:rPr>
          <w:rFonts w:eastAsiaTheme="minorEastAsia"/>
          <w:color w:val="000000" w:themeColor="text1"/>
          <w:kern w:val="24"/>
          <w:lang w:val="en-US"/>
        </w:rPr>
        <w:t>R</w:t>
      </w:r>
      <w:r w:rsidRPr="00C3488D">
        <w:rPr>
          <w:rFonts w:eastAsiaTheme="minorEastAsia"/>
          <w:color w:val="000000" w:themeColor="text1"/>
          <w:kern w:val="24"/>
        </w:rPr>
        <w:t>–</w:t>
      </w:r>
    </w:p>
    <w:p w14:paraId="0CA58A97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Б)      </w:t>
      </w:r>
      <w:r w:rsidRPr="00C3488D">
        <w:rPr>
          <w:rFonts w:eastAsiaTheme="minorEastAsia"/>
          <w:i/>
          <w:iCs/>
          <w:color w:val="000000" w:themeColor="text1"/>
          <w:kern w:val="24"/>
          <w:lang w:val="en-US"/>
        </w:rPr>
        <w:t>Q</w:t>
      </w:r>
      <w:r w:rsidRPr="00C3488D">
        <w:rPr>
          <w:rFonts w:eastAsiaTheme="minorEastAsia"/>
          <w:i/>
          <w:iCs/>
          <w:color w:val="000000" w:themeColor="text1"/>
          <w:kern w:val="24"/>
        </w:rPr>
        <w:t>–</w:t>
      </w:r>
    </w:p>
    <w:p w14:paraId="45C26FBD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В)      </w:t>
      </w:r>
      <w:r w:rsidRPr="00C3488D">
        <w:rPr>
          <w:rFonts w:eastAsiaTheme="minorEastAsia"/>
          <w:i/>
          <w:iCs/>
          <w:color w:val="000000" w:themeColor="text1"/>
          <w:kern w:val="24"/>
          <w:lang w:val="en-US"/>
        </w:rPr>
        <w:t>Z</w:t>
      </w:r>
      <w:r w:rsidRPr="00C3488D">
        <w:rPr>
          <w:rFonts w:eastAsiaTheme="minorEastAsia"/>
          <w:i/>
          <w:iCs/>
          <w:color w:val="000000" w:themeColor="text1"/>
          <w:kern w:val="24"/>
        </w:rPr>
        <w:t>–</w:t>
      </w:r>
    </w:p>
    <w:p w14:paraId="4F4577EE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/>
          <w:iCs/>
          <w:color w:val="FF0000"/>
          <w:kern w:val="24"/>
        </w:rPr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Г)      </w:t>
      </w:r>
      <w:r w:rsidRPr="00C3488D">
        <w:rPr>
          <w:rFonts w:eastAsiaTheme="minorEastAsia"/>
          <w:i/>
          <w:iCs/>
          <w:color w:val="000000" w:themeColor="text1"/>
          <w:kern w:val="24"/>
          <w:lang w:val="en-US"/>
        </w:rPr>
        <w:t>N</w:t>
      </w:r>
      <w:r w:rsidRPr="00C3488D">
        <w:rPr>
          <w:rFonts w:eastAsiaTheme="minorEastAsia"/>
          <w:i/>
          <w:iCs/>
          <w:color w:val="000000" w:themeColor="text1"/>
          <w:kern w:val="24"/>
        </w:rPr>
        <w:t>-</w:t>
      </w:r>
    </w:p>
    <w:p w14:paraId="3716D03C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b/>
          <w:iCs/>
          <w:color w:val="000000" w:themeColor="text1"/>
          <w:kern w:val="24"/>
        </w:rPr>
        <w:t>3.</w:t>
      </w:r>
      <w:r w:rsidRPr="00C3488D">
        <w:rPr>
          <w:rFonts w:eastAsiaTheme="minorEastAsia"/>
          <w:iCs/>
          <w:color w:val="000000" w:themeColor="text1"/>
          <w:kern w:val="24"/>
        </w:rPr>
        <w:t>Выписать соответствующие числа из представленного списка.</w:t>
      </w:r>
    </w:p>
    <w:p w14:paraId="013F616C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 xml:space="preserve">0,9;  –6;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kern w:val="24"/>
              </w:rPr>
            </m:ctrlPr>
          </m:mPr>
          <m:mr>
            <m:e>
              <m:r>
                <w:rPr>
                  <w:rFonts w:ascii="Cambria Math" w:eastAsiaTheme="minorEastAsia"/>
                  <w:color w:val="000000" w:themeColor="text1"/>
                  <w:kern w:val="24"/>
                </w:rPr>
                <m:t>6</m:t>
              </m:r>
            </m:e>
          </m:mr>
          <m:mr>
            <m:e>
              <m:r>
                <w:rPr>
                  <w:rFonts w:ascii="Cambria Math" w:eastAsiaTheme="minorEastAsia"/>
                  <w:color w:val="000000" w:themeColor="text1"/>
                  <w:kern w:val="24"/>
                </w:rPr>
                <m:t>7</m:t>
              </m:r>
            </m:e>
          </m:mr>
        </m:m>
      </m:oMath>
      <w:r w:rsidRPr="00C3488D">
        <w:rPr>
          <w:rFonts w:eastAsiaTheme="minorEastAsia"/>
          <w:iCs/>
          <w:color w:val="000000" w:themeColor="text1"/>
          <w:kern w:val="24"/>
        </w:rPr>
        <w:t xml:space="preserve"> ;   </w:t>
      </w:r>
      <m:oMath>
        <m:r>
          <w:rPr>
            <w:rFonts w:ascii="Cambria Math" w:eastAsiaTheme="minorEastAsia" w:hAnsi="Cambria Math"/>
            <w:color w:val="000000" w:themeColor="text1"/>
            <w:kern w:val="24"/>
          </w:rPr>
          <m:t>π</m:t>
        </m:r>
        <m:r>
          <w:rPr>
            <w:rFonts w:ascii="Cambria Math" w:eastAsiaTheme="minorEastAsia"/>
            <w:color w:val="000000" w:themeColor="text1"/>
            <w:kern w:val="24"/>
          </w:rPr>
          <m:t>;</m:t>
        </m:r>
      </m:oMath>
      <w:r w:rsidRPr="00C3488D">
        <w:rPr>
          <w:rFonts w:eastAsiaTheme="minorEastAsia"/>
          <w:iCs/>
          <w:color w:val="000000" w:themeColor="text1"/>
          <w:kern w:val="24"/>
        </w:rPr>
        <w:t xml:space="preserve"> 97;  2,3129…;  1,(6); 0</w:t>
      </w:r>
    </w:p>
    <w:p w14:paraId="7789149E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А) Целые числа________________________</w:t>
      </w:r>
    </w:p>
    <w:p w14:paraId="60E8EDEE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Б) Иррациональные числа_________________</w:t>
      </w:r>
    </w:p>
    <w:p w14:paraId="62FCA47E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4. Отметить верные утверждения.</w:t>
      </w:r>
    </w:p>
    <w:p w14:paraId="113F583B" w14:textId="77777777" w:rsidR="00D402D0" w:rsidRPr="00C3488D" w:rsidRDefault="00D402D0" w:rsidP="00931EB1">
      <w:pPr>
        <w:pStyle w:val="a8"/>
        <w:numPr>
          <w:ilvl w:val="0"/>
          <w:numId w:val="21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Каждое натуральное число является целым.</w:t>
      </w:r>
    </w:p>
    <w:p w14:paraId="46289CD6" w14:textId="77777777" w:rsidR="00D402D0" w:rsidRPr="00C3488D" w:rsidRDefault="00D402D0" w:rsidP="00931EB1">
      <w:pPr>
        <w:pStyle w:val="a8"/>
        <w:numPr>
          <w:ilvl w:val="0"/>
          <w:numId w:val="21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Каждое рациональное число является целым.</w:t>
      </w:r>
    </w:p>
    <w:p w14:paraId="1F158992" w14:textId="77777777" w:rsidR="00D402D0" w:rsidRPr="00C3488D" w:rsidRDefault="00D402D0" w:rsidP="00931EB1">
      <w:pPr>
        <w:pStyle w:val="a8"/>
        <w:numPr>
          <w:ilvl w:val="0"/>
          <w:numId w:val="21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Каждое рациональное число является действительным.</w:t>
      </w:r>
    </w:p>
    <w:p w14:paraId="184B78FD" w14:textId="77777777" w:rsidR="00D402D0" w:rsidRPr="00C3488D" w:rsidRDefault="00D402D0" w:rsidP="00931EB1">
      <w:pPr>
        <w:pStyle w:val="a8"/>
        <w:numPr>
          <w:ilvl w:val="0"/>
          <w:numId w:val="21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color w:val="000000" w:themeColor="text1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целое число является</w:t>
      </w:r>
      <w:r w:rsidRPr="00C3488D">
        <w:rPr>
          <w:color w:val="000000" w:themeColor="text1"/>
        </w:rPr>
        <w:t>.</w:t>
      </w:r>
    </w:p>
    <w:p w14:paraId="226D384F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5. Выписать из представленного списка периодические дроби и записать их период.</w:t>
      </w:r>
    </w:p>
    <w:p w14:paraId="53160398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1/3;   0,34015;   1,0(27);   5,12666…</w:t>
      </w:r>
    </w:p>
    <w:p w14:paraId="0E94B058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Тест.   Действительные числа.   Вариант 2.</w:t>
      </w:r>
    </w:p>
    <w:p w14:paraId="793DD670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b/>
          <w:bCs/>
          <w:color w:val="000000" w:themeColor="text1"/>
          <w:kern w:val="24"/>
        </w:rPr>
        <w:t>Уровень 1</w:t>
      </w:r>
      <w:r w:rsidRPr="00C3488D">
        <w:rPr>
          <w:rFonts w:eastAsiaTheme="minorEastAsia"/>
          <w:color w:val="000000" w:themeColor="text1"/>
          <w:kern w:val="24"/>
        </w:rPr>
        <w:t>. Задания, позволяющие проверить,  насколько учащийся может повторить новую информацию</w:t>
      </w:r>
    </w:p>
    <w:p w14:paraId="545888E9" w14:textId="77777777" w:rsidR="00D402D0" w:rsidRPr="00C3488D" w:rsidRDefault="00D402D0" w:rsidP="00931EB1">
      <w:pPr>
        <w:pStyle w:val="a5"/>
        <w:widowControl/>
        <w:numPr>
          <w:ilvl w:val="0"/>
          <w:numId w:val="22"/>
        </w:numPr>
        <w:kinsoku w:val="0"/>
        <w:overflowPunct w:val="0"/>
        <w:autoSpaceDE/>
        <w:autoSpaceDN/>
        <w:spacing w:line="240" w:lineRule="atLeast"/>
        <w:ind w:left="0" w:firstLine="720"/>
        <w:contextualSpacing/>
        <w:jc w:val="both"/>
        <w:textAlignment w:val="baseline"/>
        <w:rPr>
          <w:sz w:val="24"/>
          <w:szCs w:val="24"/>
        </w:rPr>
      </w:pPr>
      <w:r w:rsidRPr="00C3488D">
        <w:rPr>
          <w:rFonts w:eastAsiaTheme="minorEastAsia"/>
          <w:b/>
          <w:bCs/>
          <w:i/>
          <w:iCs/>
          <w:color w:val="000000" w:themeColor="text1"/>
          <w:kern w:val="24"/>
          <w:sz w:val="24"/>
          <w:szCs w:val="24"/>
        </w:rPr>
        <w:t>Заполнить пропуски.</w:t>
      </w:r>
    </w:p>
    <w:p w14:paraId="63894728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>А) Множество целых чисел составляют:</w:t>
      </w:r>
      <w:r w:rsidRPr="00C3488D">
        <w:rPr>
          <w:rFonts w:eastAsiaTheme="minorEastAsia"/>
          <w:i/>
          <w:iCs/>
          <w:color w:val="FF0000"/>
          <w:kern w:val="24"/>
        </w:rPr>
        <w:t>……………………… ..</w:t>
      </w:r>
    </w:p>
    <w:p w14:paraId="247BB4AE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  <w:rPr>
          <w:rFonts w:eastAsiaTheme="minorEastAsia"/>
          <w:i/>
          <w:iCs/>
          <w:color w:val="FF0000"/>
          <w:kern w:val="24"/>
        </w:rPr>
      </w:pPr>
      <w:r w:rsidRPr="00C3488D">
        <w:rPr>
          <w:rFonts w:eastAsiaTheme="minorEastAsia"/>
          <w:color w:val="000000" w:themeColor="text1"/>
          <w:kern w:val="24"/>
        </w:rPr>
        <w:t xml:space="preserve">Б)Каждое иррациональное число может быть представлено в виде: </w:t>
      </w:r>
      <w:r w:rsidRPr="00C3488D">
        <w:rPr>
          <w:rFonts w:eastAsiaTheme="minorEastAsia"/>
          <w:i/>
          <w:iCs/>
          <w:color w:val="FF0000"/>
          <w:kern w:val="24"/>
        </w:rPr>
        <w:t>………. .</w:t>
      </w:r>
    </w:p>
    <w:p w14:paraId="38CF474F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  <w:rPr>
          <w:rFonts w:eastAsiaTheme="minorEastAsia"/>
          <w:i/>
          <w:iCs/>
          <w:color w:val="FF0000"/>
          <w:kern w:val="24"/>
        </w:rPr>
      </w:pPr>
      <w:r w:rsidRPr="00C3488D">
        <w:rPr>
          <w:rFonts w:eastAsiaTheme="minorEastAsia"/>
          <w:color w:val="000000" w:themeColor="text1"/>
          <w:kern w:val="24"/>
        </w:rPr>
        <w:t>В) Всякое рациональное число можно представить в виде обыкновенной дроби</w:t>
      </w:r>
      <w:r w:rsidRPr="00C3488D">
        <w:t xml:space="preserve"> </w:t>
      </w:r>
      <w:r w:rsidRPr="00C3488D">
        <w:rPr>
          <w:rFonts w:eastAsiaTheme="minorEastAsia"/>
          <w:i/>
          <w:iCs/>
          <w:color w:val="FF0000"/>
          <w:kern w:val="24"/>
        </w:rPr>
        <w:t>……. .</w:t>
      </w:r>
    </w:p>
    <w:p w14:paraId="02EF8236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Г) Каждая бесконечная </w:t>
      </w:r>
      <w:r w:rsidRPr="00C3488D">
        <w:rPr>
          <w:rFonts w:eastAsiaTheme="minorEastAsia"/>
          <w:i/>
          <w:iCs/>
          <w:color w:val="FF0000"/>
          <w:kern w:val="24"/>
        </w:rPr>
        <w:t xml:space="preserve">………….. </w:t>
      </w:r>
      <w:r w:rsidRPr="00C3488D">
        <w:rPr>
          <w:rFonts w:eastAsiaTheme="minorEastAsia"/>
          <w:color w:val="000000" w:themeColor="text1"/>
          <w:kern w:val="24"/>
        </w:rPr>
        <w:t>представляет некоторое рациональное число.</w:t>
      </w:r>
    </w:p>
    <w:p w14:paraId="3963034C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>2. Записать буквы, обозначающие множества</w:t>
      </w:r>
      <w:r w:rsidRPr="00C3488D">
        <w:t xml:space="preserve"> </w:t>
      </w:r>
      <w:r w:rsidRPr="00C3488D">
        <w:rPr>
          <w:rFonts w:eastAsiaTheme="minorEastAsia"/>
          <w:color w:val="000000" w:themeColor="text1"/>
          <w:kern w:val="24"/>
        </w:rPr>
        <w:t>чисел.</w:t>
      </w:r>
    </w:p>
    <w:p w14:paraId="26823E80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А) Натуральных чисел             </w:t>
      </w:r>
    </w:p>
    <w:p w14:paraId="6DA46E58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Б) Целых чисел                          </w:t>
      </w:r>
    </w:p>
    <w:p w14:paraId="582A0880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В) Рациональных чисел            </w:t>
      </w:r>
    </w:p>
    <w:p w14:paraId="5F94EAF1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/>
          <w:iCs/>
          <w:color w:val="FF0000"/>
          <w:kern w:val="24"/>
        </w:rPr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Г) Действительных чисел        </w:t>
      </w:r>
    </w:p>
    <w:p w14:paraId="6F061496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b/>
          <w:iCs/>
          <w:color w:val="000000" w:themeColor="text1"/>
          <w:kern w:val="24"/>
        </w:rPr>
        <w:t>3.</w:t>
      </w:r>
      <w:r w:rsidRPr="00C3488D">
        <w:rPr>
          <w:rFonts w:eastAsiaTheme="minorEastAsia"/>
          <w:iCs/>
          <w:color w:val="000000" w:themeColor="text1"/>
          <w:kern w:val="24"/>
        </w:rPr>
        <w:t>Выписать соответствующие числа из представленного списка.</w:t>
      </w:r>
    </w:p>
    <w:p w14:paraId="5750B40E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 xml:space="preserve">0;   </w:t>
      </w:r>
      <m:oMath>
        <m:r>
          <w:rPr>
            <w:rFonts w:ascii="Cambria Math" w:eastAsiaTheme="minorEastAsia" w:hAnsi="Cambria Math"/>
            <w:color w:val="000000" w:themeColor="text1"/>
            <w:kern w:val="24"/>
          </w:rPr>
          <m:t>π</m:t>
        </m:r>
        <m:r>
          <w:rPr>
            <w:rFonts w:ascii="Cambria Math" w:eastAsiaTheme="minorEastAsia"/>
            <w:color w:val="000000" w:themeColor="text1"/>
            <w:kern w:val="24"/>
          </w:rPr>
          <m:t>;</m:t>
        </m:r>
      </m:oMath>
      <w:r w:rsidRPr="00C3488D">
        <w:rPr>
          <w:rFonts w:eastAsiaTheme="minorEastAsia"/>
          <w:iCs/>
          <w:color w:val="000000" w:themeColor="text1"/>
          <w:kern w:val="24"/>
        </w:rPr>
        <w:t>–4;  4/9;  34;  765;  6,134…;  0,(3)</w:t>
      </w:r>
    </w:p>
    <w:p w14:paraId="4E1856C6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А) Целые числа________________________</w:t>
      </w:r>
    </w:p>
    <w:p w14:paraId="16C5D408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Б) Иррациональные числа_________________</w:t>
      </w:r>
    </w:p>
    <w:p w14:paraId="3E63F22D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4. Отметить верные утверждения.</w:t>
      </w:r>
    </w:p>
    <w:p w14:paraId="1B4E75D3" w14:textId="77777777" w:rsidR="00D402D0" w:rsidRPr="00C3488D" w:rsidRDefault="00D402D0" w:rsidP="00931EB1">
      <w:pPr>
        <w:pStyle w:val="a8"/>
        <w:numPr>
          <w:ilvl w:val="0"/>
          <w:numId w:val="23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целое число является натуральным.</w:t>
      </w:r>
    </w:p>
    <w:p w14:paraId="2C0AF273" w14:textId="77777777" w:rsidR="00D402D0" w:rsidRPr="00C3488D" w:rsidRDefault="00D402D0" w:rsidP="00931EB1">
      <w:pPr>
        <w:pStyle w:val="a8"/>
        <w:numPr>
          <w:ilvl w:val="0"/>
          <w:numId w:val="23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целое число является рациональным.</w:t>
      </w:r>
    </w:p>
    <w:p w14:paraId="3B03F49A" w14:textId="77777777" w:rsidR="00D402D0" w:rsidRPr="00C3488D" w:rsidRDefault="00D402D0" w:rsidP="00931EB1">
      <w:pPr>
        <w:pStyle w:val="a8"/>
        <w:numPr>
          <w:ilvl w:val="0"/>
          <w:numId w:val="23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действительное число является рациональным.</w:t>
      </w:r>
    </w:p>
    <w:p w14:paraId="21CB9515" w14:textId="77777777" w:rsidR="00D402D0" w:rsidRPr="00C3488D" w:rsidRDefault="00D402D0" w:rsidP="00931EB1">
      <w:pPr>
        <w:pStyle w:val="a8"/>
        <w:numPr>
          <w:ilvl w:val="0"/>
          <w:numId w:val="23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иррациональное число является действительным.</w:t>
      </w:r>
    </w:p>
    <w:p w14:paraId="1A231801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5. Выписать из представленного списка периодические дроби и записать их периоды.</w:t>
      </w:r>
    </w:p>
    <w:p w14:paraId="4F5C9BE1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/6; 0,2111…;  8,327…;  2,0(23). </w:t>
      </w:r>
    </w:p>
    <w:p w14:paraId="2ED4E573" w14:textId="77777777" w:rsidR="00D402D0" w:rsidRPr="00C3488D" w:rsidRDefault="00D402D0" w:rsidP="00C3488D">
      <w:pPr>
        <w:spacing w:after="0" w:line="240" w:lineRule="atLeast"/>
        <w:ind w:firstLine="7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Контрольная работа по теме: «Числа и вычисления»</w:t>
      </w:r>
    </w:p>
    <w:p w14:paraId="38733708" w14:textId="77777777" w:rsidR="00D402D0" w:rsidRPr="00C3488D" w:rsidRDefault="00D402D0" w:rsidP="00C3488D">
      <w:pPr>
        <w:spacing w:after="0" w:line="240" w:lineRule="atLeast"/>
        <w:ind w:firstLine="7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C3488D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14:paraId="371307F9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1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Даны комплексные числа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920" w:dyaOrig="360" w14:anchorId="044A21DF">
          <v:shape id="_x0000_i1101" type="#_x0000_t75" style="width:97.5pt;height:18.75pt" o:ole="">
            <v:imagedata r:id="rId137" o:title=""/>
          </v:shape>
          <o:OLEObject Type="Embed" ProgID="Equation.DSMT4" ShapeID="_x0000_i1101" DrawAspect="Content" ObjectID="_1801381374" r:id="rId13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. Тогда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560" w:dyaOrig="360" w14:anchorId="2B020815">
          <v:shape id="_x0000_i1102" type="#_x0000_t75" style="width:27.75pt;height:18.75pt" o:ole="">
            <v:imagedata r:id="rId139" o:title=""/>
          </v:shape>
          <o:OLEObject Type="Embed" ProgID="Equation.DSMT4" ShapeID="_x0000_i1102" DrawAspect="Content" ObjectID="_1801381375" r:id="rId140"/>
        </w:object>
      </w:r>
    </w:p>
    <w:p w14:paraId="70259BAB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2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Геометрический вид комплексного числа 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900" w:dyaOrig="279" w14:anchorId="07FCDD95">
          <v:shape id="_x0000_i1103" type="#_x0000_t75" style="width:45pt;height:14.25pt" o:ole="">
            <v:imagedata r:id="rId141" o:title=""/>
          </v:shape>
          <o:OLEObject Type="Embed" ProgID="Equation.DSMT4" ShapeID="_x0000_i1103" DrawAspect="Content" ObjectID="_1801381376" r:id="rId142"/>
        </w:object>
      </w:r>
      <w:r w:rsidRPr="00C3488D">
        <w:rPr>
          <w:rFonts w:ascii="Times New Roman" w:hAnsi="Times New Roman" w:cs="Times New Roman"/>
          <w:sz w:val="24"/>
          <w:szCs w:val="24"/>
        </w:rPr>
        <w:t>имеет вид:</w:t>
      </w:r>
    </w:p>
    <w:p w14:paraId="6DD1E282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3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0ACD4957">
          <v:shape id="_x0000_i1104" type="#_x0000_t75" style="width:42pt;height:14.25pt" o:ole="">
            <v:imagedata r:id="rId143" o:title=""/>
          </v:shape>
          <o:OLEObject Type="Embed" ProgID="Equation.DSMT4" ShapeID="_x0000_i1104" DrawAspect="Content" ObjectID="_1801381377" r:id="rId144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то сопряженное ему число </w:t>
      </w:r>
      <w:r w:rsidRPr="00C3488D">
        <w:rPr>
          <w:rFonts w:ascii="Times New Roman" w:hAnsi="Times New Roman" w:cs="Times New Roman"/>
          <w:position w:val="-4"/>
          <w:sz w:val="24"/>
          <w:szCs w:val="24"/>
        </w:rPr>
        <w:object w:dxaOrig="200" w:dyaOrig="320" w14:anchorId="00834887">
          <v:shape id="_x0000_i1105" type="#_x0000_t75" style="width:11.25pt;height:15pt" o:ole="">
            <v:imagedata r:id="rId145" o:title=""/>
          </v:shape>
          <o:OLEObject Type="Embed" ProgID="Equation.DSMT4" ShapeID="_x0000_i1105" DrawAspect="Content" ObjectID="_1801381378" r:id="rId14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равно</w:t>
      </w:r>
    </w:p>
    <w:p w14:paraId="27EB8AF1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4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4782262E">
          <v:shape id="_x0000_i1106" type="#_x0000_t75" style="width:39.75pt;height:15pt" o:ole="">
            <v:imagedata r:id="rId147" o:title=""/>
          </v:shape>
          <o:OLEObject Type="Embed" ProgID="Equation.DSMT4" ShapeID="_x0000_i1106" DrawAspect="Content" ObjectID="_1801381379" r:id="rId148"/>
        </w:object>
      </w:r>
      <w:r w:rsidRPr="00C3488D">
        <w:rPr>
          <w:rFonts w:ascii="Times New Roman" w:hAnsi="Times New Roman" w:cs="Times New Roman"/>
          <w:sz w:val="24"/>
          <w:szCs w:val="24"/>
        </w:rPr>
        <w:t>, то абсолютная погрешность округления до ближайшего целого числа равна</w:t>
      </w:r>
    </w:p>
    <w:p w14:paraId="123E00D1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5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2000" w:dyaOrig="360" w14:anchorId="66FF82F5">
          <v:shape id="_x0000_i1107" type="#_x0000_t75" style="width:99.75pt;height:18.75pt" o:ole="">
            <v:imagedata r:id="rId149" o:title=""/>
          </v:shape>
          <o:OLEObject Type="Embed" ProgID="Equation.DSMT4" ShapeID="_x0000_i1107" DrawAspect="Content" ObjectID="_1801381380" r:id="rId15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то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660" w:dyaOrig="360" w14:anchorId="734FEAE9">
          <v:shape id="_x0000_i1108" type="#_x0000_t75" style="width:32.25pt;height:18.75pt" o:ole="">
            <v:imagedata r:id="rId151" o:title=""/>
          </v:shape>
          <o:OLEObject Type="Embed" ProgID="Equation.DSMT4" ShapeID="_x0000_i1108" DrawAspect="Content" ObjectID="_1801381381" r:id="rId152"/>
        </w:object>
      </w:r>
    </w:p>
    <w:p w14:paraId="6FB20D6B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6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Дано комплексное число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5BF3DACA">
          <v:shape id="_x0000_i1109" type="#_x0000_t75" style="width:46.5pt;height:14.25pt" o:ole="">
            <v:imagedata r:id="rId153" o:title=""/>
          </v:shape>
          <o:OLEObject Type="Embed" ProgID="Equation.DSMT4" ShapeID="_x0000_i1109" DrawAspect="Content" ObjectID="_1801381382" r:id="rId154"/>
        </w:object>
      </w:r>
      <w:r w:rsidRPr="00C3488D">
        <w:rPr>
          <w:rFonts w:ascii="Times New Roman" w:hAnsi="Times New Roman" w:cs="Times New Roman"/>
          <w:sz w:val="24"/>
          <w:szCs w:val="24"/>
        </w:rPr>
        <w:t>, то его модуль равен</w:t>
      </w:r>
    </w:p>
    <w:p w14:paraId="1CB9A441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1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Представьте в виде обыкновенной дроби число а=1,(32).</w:t>
      </w:r>
    </w:p>
    <w:p w14:paraId="18DF1820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2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Даны комплексные числа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2000" w:dyaOrig="360" w14:anchorId="351D51D2">
          <v:shape id="_x0000_i1110" type="#_x0000_t75" style="width:99.75pt;height:18.75pt" o:ole="">
            <v:imagedata r:id="rId155" o:title=""/>
          </v:shape>
          <o:OLEObject Type="Embed" ProgID="Equation.DSMT4" ShapeID="_x0000_i1110" DrawAspect="Content" ObjectID="_1801381383" r:id="rId15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. Найдите </w:t>
      </w:r>
      <w:r w:rsidRPr="00C3488D">
        <w:rPr>
          <w:rFonts w:ascii="Times New Roman" w:hAnsi="Times New Roman" w:cs="Times New Roman"/>
          <w:position w:val="-30"/>
          <w:sz w:val="24"/>
          <w:szCs w:val="24"/>
        </w:rPr>
        <w:object w:dxaOrig="360" w:dyaOrig="700" w14:anchorId="40D8C858">
          <v:shape id="_x0000_i1111" type="#_x0000_t75" style="width:18.75pt;height:34.5pt" o:ole="">
            <v:imagedata r:id="rId157" o:title=""/>
          </v:shape>
          <o:OLEObject Type="Embed" ProgID="Equation.3" ShapeID="_x0000_i1111" DrawAspect="Content" ObjectID="_1801381384" r:id="rId158"/>
        </w:object>
      </w:r>
    </w:p>
    <w:p w14:paraId="41AD342E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С1. </w:t>
      </w:r>
      <w:r w:rsidRPr="00C3488D">
        <w:rPr>
          <w:rFonts w:ascii="Times New Roman" w:hAnsi="Times New Roman" w:cs="Times New Roman"/>
          <w:sz w:val="24"/>
          <w:szCs w:val="24"/>
        </w:rPr>
        <w:t>Решите уравнение</w:t>
      </w:r>
      <w:r w:rsidRPr="00C348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-6x+25=0</w:t>
      </w:r>
    </w:p>
    <w:p w14:paraId="2CB7972A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С2. 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й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ди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те зна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че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ие вы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ра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же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ия</w:t>
      </w:r>
      <w:r w:rsidRPr="00C3488D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C3488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78AB6C0" wp14:editId="7F91DB55">
            <wp:extent cx="1036955" cy="382270"/>
            <wp:effectExtent l="19050" t="0" r="0" b="0"/>
            <wp:docPr id="1" name="Рисунок 42" descr="7390bb9edfe825894e450a955f267a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7390bb9edfe825894e450a955f267abb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955" cy="382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14:paraId="1A2EE08E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14:paraId="13696734" w14:textId="77777777" w:rsidR="00D402D0" w:rsidRPr="00C3488D" w:rsidRDefault="00D402D0" w:rsidP="00C3488D">
      <w:pPr>
        <w:spacing w:after="0" w:line="240" w:lineRule="atLeast"/>
        <w:ind w:firstLine="7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C3488D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14:paraId="4DA8F188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1</w:t>
      </w:r>
      <w:r w:rsidRPr="00C3488D">
        <w:rPr>
          <w:rFonts w:ascii="Times New Roman" w:hAnsi="Times New Roman" w:cs="Times New Roman"/>
          <w:sz w:val="24"/>
          <w:szCs w:val="24"/>
        </w:rPr>
        <w:t xml:space="preserve">. Даны комплексные числа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2000" w:dyaOrig="360" w14:anchorId="19984830">
          <v:shape id="_x0000_i1112" type="#_x0000_t75" style="width:99.75pt;height:18.75pt" o:ole="">
            <v:imagedata r:id="rId160" o:title=""/>
          </v:shape>
          <o:OLEObject Type="Embed" ProgID="Equation.DSMT4" ShapeID="_x0000_i1112" DrawAspect="Content" ObjectID="_1801381385" r:id="rId161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. Тогда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560" w:dyaOrig="360" w14:anchorId="02161A1B">
          <v:shape id="_x0000_i1113" type="#_x0000_t75" style="width:27.75pt;height:18.75pt" o:ole="">
            <v:imagedata r:id="rId139" o:title=""/>
          </v:shape>
          <o:OLEObject Type="Embed" ProgID="Equation.DSMT4" ShapeID="_x0000_i1113" DrawAspect="Content" ObjectID="_1801381386" r:id="rId162"/>
        </w:object>
      </w:r>
    </w:p>
    <w:p w14:paraId="6546DEB9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2</w:t>
      </w:r>
      <w:r w:rsidRPr="00C3488D">
        <w:rPr>
          <w:rFonts w:ascii="Times New Roman" w:hAnsi="Times New Roman" w:cs="Times New Roman"/>
          <w:sz w:val="24"/>
          <w:szCs w:val="24"/>
        </w:rPr>
        <w:t xml:space="preserve">. Геометрический вид комплексного числа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24F427EC">
          <v:shape id="_x0000_i1114" type="#_x0000_t75" style="width:46.5pt;height:14.25pt" o:ole="">
            <v:imagedata r:id="rId163" o:title=""/>
          </v:shape>
          <o:OLEObject Type="Embed" ProgID="Equation.DSMT4" ShapeID="_x0000_i1114" DrawAspect="Content" ObjectID="_1801381387" r:id="rId164"/>
        </w:object>
      </w:r>
      <w:r w:rsidRPr="00C3488D">
        <w:rPr>
          <w:rFonts w:ascii="Times New Roman" w:hAnsi="Times New Roman" w:cs="Times New Roman"/>
          <w:sz w:val="24"/>
          <w:szCs w:val="24"/>
        </w:rPr>
        <w:t>имеет вид:</w:t>
      </w:r>
    </w:p>
    <w:p w14:paraId="6ADB43C2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3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45AC3F5C">
          <v:shape id="_x0000_i1115" type="#_x0000_t75" style="width:46.5pt;height:14.25pt" o:ole="">
            <v:imagedata r:id="rId165" o:title=""/>
          </v:shape>
          <o:OLEObject Type="Embed" ProgID="Equation.DSMT4" ShapeID="_x0000_i1115" DrawAspect="Content" ObjectID="_1801381388" r:id="rId16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то сопряженное ему число </w:t>
      </w:r>
      <w:r w:rsidRPr="00C3488D">
        <w:rPr>
          <w:rFonts w:ascii="Times New Roman" w:hAnsi="Times New Roman" w:cs="Times New Roman"/>
          <w:position w:val="-4"/>
          <w:sz w:val="24"/>
          <w:szCs w:val="24"/>
        </w:rPr>
        <w:object w:dxaOrig="200" w:dyaOrig="320" w14:anchorId="7C0786DB">
          <v:shape id="_x0000_i1116" type="#_x0000_t75" style="width:11.25pt;height:15pt" o:ole="">
            <v:imagedata r:id="rId145" o:title=""/>
          </v:shape>
          <o:OLEObject Type="Embed" ProgID="Equation.DSMT4" ShapeID="_x0000_i1116" DrawAspect="Content" ObjectID="_1801381389" r:id="rId167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равно</w:t>
      </w:r>
    </w:p>
    <w:p w14:paraId="78C36089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4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47CD88FA">
          <v:shape id="_x0000_i1117" type="#_x0000_t75" style="width:39.75pt;height:15pt" o:ole="">
            <v:imagedata r:id="rId168" o:title=""/>
          </v:shape>
          <o:OLEObject Type="Embed" ProgID="Equation.DSMT4" ShapeID="_x0000_i1117" DrawAspect="Content" ObjectID="_1801381390" r:id="rId169"/>
        </w:object>
      </w:r>
      <w:r w:rsidRPr="00C3488D">
        <w:rPr>
          <w:rFonts w:ascii="Times New Roman" w:hAnsi="Times New Roman" w:cs="Times New Roman"/>
          <w:sz w:val="24"/>
          <w:szCs w:val="24"/>
        </w:rPr>
        <w:t>, то абсолютная погрешность округления до ближайшего целого числа равна</w:t>
      </w:r>
    </w:p>
    <w:p w14:paraId="7A5B59BB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5</w:t>
      </w:r>
      <w:r w:rsidRPr="00C3488D">
        <w:rPr>
          <w:rFonts w:ascii="Times New Roman" w:hAnsi="Times New Roman" w:cs="Times New Roman"/>
          <w:sz w:val="24"/>
          <w:szCs w:val="24"/>
        </w:rPr>
        <w:t xml:space="preserve">. Если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939" w:dyaOrig="360" w14:anchorId="330CBDC1">
          <v:shape id="_x0000_i1118" type="#_x0000_t75" style="width:97.5pt;height:18.75pt" o:ole="">
            <v:imagedata r:id="rId170" o:title=""/>
          </v:shape>
          <o:OLEObject Type="Embed" ProgID="Equation.DSMT4" ShapeID="_x0000_i1118" DrawAspect="Content" ObjectID="_1801381391" r:id="rId171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то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660" w:dyaOrig="360" w14:anchorId="0AD87447">
          <v:shape id="_x0000_i1119" type="#_x0000_t75" style="width:32.25pt;height:18.75pt" o:ole="">
            <v:imagedata r:id="rId151" o:title=""/>
          </v:shape>
          <o:OLEObject Type="Embed" ProgID="Equation.DSMT4" ShapeID="_x0000_i1119" DrawAspect="Content" ObjectID="_1801381392" r:id="rId172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= </w:t>
      </w:r>
    </w:p>
    <w:p w14:paraId="1D8E65C7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6</w:t>
      </w:r>
      <w:r w:rsidRPr="00C3488D">
        <w:rPr>
          <w:rFonts w:ascii="Times New Roman" w:hAnsi="Times New Roman" w:cs="Times New Roman"/>
          <w:sz w:val="24"/>
          <w:szCs w:val="24"/>
        </w:rPr>
        <w:t xml:space="preserve">. Дано комплексное число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2CF16F22">
          <v:shape id="_x0000_i1120" type="#_x0000_t75" style="width:51.75pt;height:14.25pt" o:ole="">
            <v:imagedata r:id="rId173" o:title=""/>
          </v:shape>
          <o:OLEObject Type="Embed" ProgID="Equation.DSMT4" ShapeID="_x0000_i1120" DrawAspect="Content" ObjectID="_1801381393" r:id="rId174"/>
        </w:object>
      </w:r>
      <w:r w:rsidRPr="00C3488D">
        <w:rPr>
          <w:rFonts w:ascii="Times New Roman" w:hAnsi="Times New Roman" w:cs="Times New Roman"/>
          <w:sz w:val="24"/>
          <w:szCs w:val="24"/>
        </w:rPr>
        <w:t>, то его модуль равен:</w:t>
      </w:r>
    </w:p>
    <w:p w14:paraId="7AE34D18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1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Представьте в виде обыкновенной дроби число а=2,6(32).</w:t>
      </w:r>
    </w:p>
    <w:p w14:paraId="7D118EB2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2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Даны комплексные числа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2060" w:dyaOrig="360" w14:anchorId="45412CB0">
          <v:shape id="_x0000_i1121" type="#_x0000_t75" style="width:102.75pt;height:18.75pt" o:ole="">
            <v:imagedata r:id="rId175" o:title=""/>
          </v:shape>
          <o:OLEObject Type="Embed" ProgID="Equation.DSMT4" ShapeID="_x0000_i1121" DrawAspect="Content" ObjectID="_1801381394" r:id="rId17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. Найдите </w:t>
      </w:r>
      <w:r w:rsidRPr="00C3488D">
        <w:rPr>
          <w:rFonts w:ascii="Times New Roman" w:hAnsi="Times New Roman" w:cs="Times New Roman"/>
          <w:position w:val="-30"/>
          <w:sz w:val="24"/>
          <w:szCs w:val="24"/>
        </w:rPr>
        <w:object w:dxaOrig="360" w:dyaOrig="700" w14:anchorId="705C44C2">
          <v:shape id="_x0000_i1122" type="#_x0000_t75" style="width:18.75pt;height:34.5pt" o:ole="">
            <v:imagedata r:id="rId157" o:title=""/>
          </v:shape>
          <o:OLEObject Type="Embed" ProgID="Equation.3" ShapeID="_x0000_i1122" DrawAspect="Content" ObjectID="_1801381395" r:id="rId177"/>
        </w:object>
      </w:r>
    </w:p>
    <w:p w14:paraId="259C41F8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С1. </w:t>
      </w:r>
      <w:r w:rsidRPr="00C3488D">
        <w:rPr>
          <w:rFonts w:ascii="Times New Roman" w:hAnsi="Times New Roman" w:cs="Times New Roman"/>
          <w:sz w:val="24"/>
          <w:szCs w:val="24"/>
        </w:rPr>
        <w:t>Решите уравнение</w:t>
      </w:r>
      <w:r w:rsidRPr="00C348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-4x+29=0</w:t>
      </w:r>
    </w:p>
    <w:p w14:paraId="769B91F2" w14:textId="77777777" w:rsidR="00D402D0" w:rsidRPr="00C3488D" w:rsidRDefault="00D402D0" w:rsidP="00C3488D">
      <w:pPr>
        <w:shd w:val="clear" w:color="auto" w:fill="FFFFFF"/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С2. 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й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ди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те зна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че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ие вы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ра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же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ия:</w:t>
      </w:r>
      <w:r w:rsidRPr="00C3488D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C3488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EC6CB1A" wp14:editId="4B6A6B67">
            <wp:extent cx="1112520" cy="382270"/>
            <wp:effectExtent l="19050" t="0" r="0" b="0"/>
            <wp:docPr id="2" name="Рисунок 50" descr="2814729c9011c91d727b63f98d424d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2814729c9011c91d727b63f98d424df8"/>
                    <pic:cNvPicPr>
                      <a:picLocks noChangeAspect="1" noChangeArrowheads="1"/>
                    </pic:cNvPicPr>
                  </pic:nvPicPr>
                  <pic:blipFill>
                    <a:blip r:embed="rId1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382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93ADC5C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224A18A" w14:textId="77777777" w:rsidR="00D402D0" w:rsidRPr="00C3488D" w:rsidRDefault="00D402D0" w:rsidP="00C3488D">
      <w:pPr>
        <w:spacing w:after="0" w:line="240" w:lineRule="atLeast"/>
        <w:ind w:firstLine="7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02562F76" w14:textId="77777777" w:rsidR="00D402D0" w:rsidRPr="00C3488D" w:rsidRDefault="00D402D0" w:rsidP="00C3488D">
      <w:pPr>
        <w:spacing w:after="0" w:line="240" w:lineRule="atLeast"/>
        <w:ind w:firstLine="7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C3488D"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</w:p>
    <w:p w14:paraId="3F676CF4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1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Даны комплексные числа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2020" w:dyaOrig="360" w14:anchorId="4CA728C8">
          <v:shape id="_x0000_i1123" type="#_x0000_t75" style="width:101.25pt;height:18.75pt" o:ole="">
            <v:imagedata r:id="rId179" o:title=""/>
          </v:shape>
          <o:OLEObject Type="Embed" ProgID="Equation.DSMT4" ShapeID="_x0000_i1123" DrawAspect="Content" ObjectID="_1801381396" r:id="rId18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. Тогда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560" w:dyaOrig="360" w14:anchorId="43D45CBE">
          <v:shape id="_x0000_i1124" type="#_x0000_t75" style="width:27.75pt;height:18.75pt" o:ole="">
            <v:imagedata r:id="rId139" o:title=""/>
          </v:shape>
          <o:OLEObject Type="Embed" ProgID="Equation.DSMT4" ShapeID="_x0000_i1124" DrawAspect="Content" ObjectID="_1801381397" r:id="rId181"/>
        </w:object>
      </w:r>
    </w:p>
    <w:p w14:paraId="7DCB9120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2</w:t>
      </w:r>
      <w:r w:rsidRPr="00C3488D">
        <w:rPr>
          <w:rFonts w:ascii="Times New Roman" w:hAnsi="Times New Roman" w:cs="Times New Roman"/>
          <w:sz w:val="24"/>
          <w:szCs w:val="24"/>
        </w:rPr>
        <w:t xml:space="preserve">. Геометрический вид комплексного числа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44F6C7EE">
          <v:shape id="_x0000_i1125" type="#_x0000_t75" style="width:48pt;height:14.25pt" o:ole="">
            <v:imagedata r:id="rId182" o:title=""/>
          </v:shape>
          <o:OLEObject Type="Embed" ProgID="Equation.DSMT4" ShapeID="_x0000_i1125" DrawAspect="Content" ObjectID="_1801381398" r:id="rId183"/>
        </w:object>
      </w:r>
      <w:r w:rsidRPr="00C3488D">
        <w:rPr>
          <w:rFonts w:ascii="Times New Roman" w:hAnsi="Times New Roman" w:cs="Times New Roman"/>
          <w:sz w:val="24"/>
          <w:szCs w:val="24"/>
        </w:rPr>
        <w:t>имеет вид:</w:t>
      </w:r>
    </w:p>
    <w:p w14:paraId="058B6A38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3</w:t>
      </w:r>
      <w:r w:rsidRPr="00C3488D">
        <w:rPr>
          <w:rFonts w:ascii="Times New Roman" w:hAnsi="Times New Roman" w:cs="Times New Roman"/>
          <w:sz w:val="24"/>
          <w:szCs w:val="24"/>
        </w:rPr>
        <w:t xml:space="preserve">.Если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4A60C64F">
          <v:shape id="_x0000_i1126" type="#_x0000_t75" style="width:45.75pt;height:14.25pt" o:ole="">
            <v:imagedata r:id="rId184" o:title=""/>
          </v:shape>
          <o:OLEObject Type="Embed" ProgID="Equation.DSMT4" ShapeID="_x0000_i1126" DrawAspect="Content" ObjectID="_1801381399" r:id="rId185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то сопряженное ему число </w:t>
      </w:r>
      <w:r w:rsidRPr="00C3488D">
        <w:rPr>
          <w:rFonts w:ascii="Times New Roman" w:hAnsi="Times New Roman" w:cs="Times New Roman"/>
          <w:position w:val="-4"/>
          <w:sz w:val="24"/>
          <w:szCs w:val="24"/>
        </w:rPr>
        <w:object w:dxaOrig="200" w:dyaOrig="320" w14:anchorId="7DA49E29">
          <v:shape id="_x0000_i1127" type="#_x0000_t75" style="width:10.5pt;height:15pt" o:ole="">
            <v:imagedata r:id="rId145" o:title=""/>
          </v:shape>
          <o:OLEObject Type="Embed" ProgID="Equation.DSMT4" ShapeID="_x0000_i1127" DrawAspect="Content" ObjectID="_1801381400" r:id="rId18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равно</w:t>
      </w:r>
    </w:p>
    <w:p w14:paraId="5076A7E8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4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2F548674">
          <v:shape id="_x0000_i1128" type="#_x0000_t75" style="width:37.5pt;height:15pt" o:ole="">
            <v:imagedata r:id="rId187" o:title=""/>
          </v:shape>
          <o:OLEObject Type="Embed" ProgID="Equation.DSMT4" ShapeID="_x0000_i1128" DrawAspect="Content" ObjectID="_1801381401" r:id="rId188"/>
        </w:object>
      </w:r>
      <w:r w:rsidRPr="00C3488D">
        <w:rPr>
          <w:rFonts w:ascii="Times New Roman" w:hAnsi="Times New Roman" w:cs="Times New Roman"/>
          <w:sz w:val="24"/>
          <w:szCs w:val="24"/>
        </w:rPr>
        <w:t>, то абсолютная погрешность округления до ближайшего целого числа равна</w:t>
      </w:r>
    </w:p>
    <w:p w14:paraId="731446A5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5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2040" w:dyaOrig="360" w14:anchorId="58B6D7D9">
          <v:shape id="_x0000_i1129" type="#_x0000_t75" style="width:102pt;height:18.75pt" o:ole="">
            <v:imagedata r:id="rId189" o:title=""/>
          </v:shape>
          <o:OLEObject Type="Embed" ProgID="Equation.DSMT4" ShapeID="_x0000_i1129" DrawAspect="Content" ObjectID="_1801381402" r:id="rId19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то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660" w:dyaOrig="360" w14:anchorId="79837326">
          <v:shape id="_x0000_i1130" type="#_x0000_t75" style="width:33pt;height:18.75pt" o:ole="">
            <v:imagedata r:id="rId151" o:title=""/>
          </v:shape>
          <o:OLEObject Type="Embed" ProgID="Equation.DSMT4" ShapeID="_x0000_i1130" DrawAspect="Content" ObjectID="_1801381403" r:id="rId191"/>
        </w:object>
      </w:r>
    </w:p>
    <w:p w14:paraId="6BE72033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6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Дано комплексное число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42E57868">
          <v:shape id="_x0000_i1131" type="#_x0000_t75" style="width:46.5pt;height:14.25pt" o:ole="">
            <v:imagedata r:id="rId192" o:title=""/>
          </v:shape>
          <o:OLEObject Type="Embed" ProgID="Equation.DSMT4" ShapeID="_x0000_i1131" DrawAspect="Content" ObjectID="_1801381404" r:id="rId193"/>
        </w:object>
      </w:r>
      <w:r w:rsidRPr="00C3488D">
        <w:rPr>
          <w:rFonts w:ascii="Times New Roman" w:hAnsi="Times New Roman" w:cs="Times New Roman"/>
          <w:sz w:val="24"/>
          <w:szCs w:val="24"/>
        </w:rPr>
        <w:t>, то его модуль равен:</w:t>
      </w:r>
    </w:p>
    <w:p w14:paraId="1CCB32E6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1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Представьте в виде обыкновенной дроби число а=5,2(48).</w:t>
      </w:r>
    </w:p>
    <w:p w14:paraId="3A6C6A76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2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Даны комплексные числа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939" w:dyaOrig="360" w14:anchorId="78491481">
          <v:shape id="_x0000_i1132" type="#_x0000_t75" style="width:97.5pt;height:18.75pt" o:ole="">
            <v:imagedata r:id="rId194" o:title=""/>
          </v:shape>
          <o:OLEObject Type="Embed" ProgID="Equation.DSMT4" ShapeID="_x0000_i1132" DrawAspect="Content" ObjectID="_1801381405" r:id="rId195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. Найдите </w:t>
      </w:r>
      <w:r w:rsidRPr="00C3488D">
        <w:rPr>
          <w:rFonts w:ascii="Times New Roman" w:hAnsi="Times New Roman" w:cs="Times New Roman"/>
          <w:position w:val="-30"/>
          <w:sz w:val="24"/>
          <w:szCs w:val="24"/>
        </w:rPr>
        <w:object w:dxaOrig="360" w:dyaOrig="700" w14:anchorId="26A49A31">
          <v:shape id="_x0000_i1133" type="#_x0000_t75" style="width:18.75pt;height:34.5pt" o:ole="">
            <v:imagedata r:id="rId157" o:title=""/>
          </v:shape>
          <o:OLEObject Type="Embed" ProgID="Equation.3" ShapeID="_x0000_i1133" DrawAspect="Content" ObjectID="_1801381406" r:id="rId196"/>
        </w:object>
      </w:r>
    </w:p>
    <w:p w14:paraId="6C3D0097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С1. </w:t>
      </w:r>
      <w:r w:rsidRPr="00C3488D">
        <w:rPr>
          <w:rFonts w:ascii="Times New Roman" w:hAnsi="Times New Roman" w:cs="Times New Roman"/>
          <w:sz w:val="24"/>
          <w:szCs w:val="24"/>
        </w:rPr>
        <w:t>Решите уравнение</w:t>
      </w:r>
      <w:r w:rsidRPr="00C348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 -4x+13=0</w:t>
      </w:r>
    </w:p>
    <w:p w14:paraId="7B4C84E2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С2. 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й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ди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те зна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че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ие вы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ра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же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ия</w:t>
      </w:r>
      <w:r w:rsidRPr="00C3488D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C3488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3BC1110" wp14:editId="30E73C53">
            <wp:extent cx="1036955" cy="382270"/>
            <wp:effectExtent l="19050" t="0" r="0" b="0"/>
            <wp:docPr id="3" name="Рисунок 46" descr="7390bb9edfe825894e450a955f267a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7390bb9edfe825894e450a955f267abb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955" cy="382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14:paraId="4192BED3" w14:textId="77777777" w:rsidR="00D402D0" w:rsidRPr="00C3488D" w:rsidRDefault="00D402D0" w:rsidP="00BF008E">
      <w:pPr>
        <w:spacing w:after="0" w:line="240" w:lineRule="atLeast"/>
        <w:ind w:firstLine="487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Тема 1.2. Корни, степени и логарифмы </w:t>
      </w:r>
    </w:p>
    <w:p w14:paraId="35AF6DB5" w14:textId="77777777" w:rsidR="00D402D0" w:rsidRPr="00C3488D" w:rsidRDefault="00D402D0" w:rsidP="00BF008E">
      <w:pPr>
        <w:spacing w:after="0" w:line="240" w:lineRule="atLeast"/>
        <w:ind w:firstLine="487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Задания для текущего контроля успеваемости</w:t>
      </w:r>
    </w:p>
    <w:p w14:paraId="2610966B" w14:textId="77777777" w:rsidR="00D402D0" w:rsidRPr="00C3488D" w:rsidRDefault="00D402D0" w:rsidP="00C3488D">
      <w:pPr>
        <w:pStyle w:val="a3"/>
        <w:spacing w:line="240" w:lineRule="atLeast"/>
        <w:ind w:left="0"/>
        <w:rPr>
          <w:b/>
          <w:spacing w:val="-2"/>
          <w:sz w:val="24"/>
          <w:szCs w:val="24"/>
        </w:rPr>
      </w:pPr>
      <w:r w:rsidRPr="00C3488D">
        <w:rPr>
          <w:b/>
          <w:sz w:val="24"/>
          <w:szCs w:val="24"/>
        </w:rPr>
        <w:t xml:space="preserve">         Перечень вопросов для устного </w:t>
      </w:r>
      <w:r w:rsidRPr="00C3488D">
        <w:rPr>
          <w:b/>
          <w:spacing w:val="-2"/>
          <w:sz w:val="24"/>
          <w:szCs w:val="24"/>
        </w:rPr>
        <w:t>опроса</w:t>
      </w:r>
    </w:p>
    <w:p w14:paraId="65673C4B" w14:textId="77777777"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b/>
          <w:bCs/>
          <w:spacing w:val="-1"/>
          <w:sz w:val="24"/>
          <w:szCs w:val="24"/>
        </w:rPr>
      </w:pPr>
      <w:r w:rsidRPr="00C3488D">
        <w:rPr>
          <w:sz w:val="24"/>
          <w:szCs w:val="24"/>
        </w:rPr>
        <w:t>Сформулируйте правило извлечения корня из произведения. Приведите пример.</w:t>
      </w:r>
    </w:p>
    <w:p w14:paraId="4480F6A4" w14:textId="77777777"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>Как выносить множитель за знак радикала? Приведите пример.</w:t>
      </w:r>
    </w:p>
    <w:p w14:paraId="2282D2E9" w14:textId="77777777"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>Сформулируйте правило извлечения корня из дроби. Приведите пример.</w:t>
      </w:r>
    </w:p>
    <w:p w14:paraId="0FE20C9D" w14:textId="77777777"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 xml:space="preserve">Как освободиться от иррациональности в знаменателе? </w:t>
      </w:r>
    </w:p>
    <w:p w14:paraId="6E0A9FF3" w14:textId="77777777"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>Как возвести корень в степень? Приведите пример.</w:t>
      </w:r>
    </w:p>
    <w:p w14:paraId="28A720F8" w14:textId="77777777"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>Как извлечь корень из корня? Покажите на примере.</w:t>
      </w:r>
    </w:p>
    <w:p w14:paraId="2EA88EF4" w14:textId="77777777"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 xml:space="preserve">Каким числом может быть основание </w:t>
      </w:r>
      <w:r w:rsidRPr="00C3488D">
        <w:rPr>
          <w:spacing w:val="-2"/>
          <w:sz w:val="24"/>
          <w:szCs w:val="24"/>
        </w:rPr>
        <w:t>степени?</w:t>
      </w:r>
    </w:p>
    <w:p w14:paraId="1380FDB6" w14:textId="77777777"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 xml:space="preserve">Что значит возвести число в n-ую </w:t>
      </w:r>
      <w:r w:rsidRPr="00C3488D">
        <w:rPr>
          <w:spacing w:val="-2"/>
          <w:sz w:val="24"/>
          <w:szCs w:val="24"/>
        </w:rPr>
        <w:t>степень?</w:t>
      </w:r>
    </w:p>
    <w:p w14:paraId="5691E524" w14:textId="77777777"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 xml:space="preserve">Что такое логарифм? При ответе на вопрос используйте справочные </w:t>
      </w:r>
      <w:r w:rsidRPr="00C3488D">
        <w:rPr>
          <w:spacing w:val="-2"/>
          <w:sz w:val="24"/>
          <w:szCs w:val="24"/>
        </w:rPr>
        <w:t>материалы</w:t>
      </w:r>
    </w:p>
    <w:p w14:paraId="36106E7F" w14:textId="77777777"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 xml:space="preserve">Как называется операция нахождения </w:t>
      </w:r>
      <w:r w:rsidRPr="00C3488D">
        <w:rPr>
          <w:spacing w:val="-2"/>
          <w:sz w:val="24"/>
          <w:szCs w:val="24"/>
        </w:rPr>
        <w:t>логарифмов?</w:t>
      </w:r>
    </w:p>
    <w:p w14:paraId="2F6BBE80" w14:textId="77777777"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 xml:space="preserve">Для всех ли показателей свойства одинаковы? Приведите </w:t>
      </w:r>
      <w:r w:rsidRPr="00C3488D">
        <w:rPr>
          <w:spacing w:val="-2"/>
          <w:sz w:val="24"/>
          <w:szCs w:val="24"/>
        </w:rPr>
        <w:t>примеры.</w:t>
      </w:r>
    </w:p>
    <w:p w14:paraId="53780F76" w14:textId="77777777" w:rsidR="00D402D0" w:rsidRPr="00C3488D" w:rsidRDefault="00D402D0" w:rsidP="00931EB1">
      <w:pPr>
        <w:pStyle w:val="a5"/>
        <w:widowControl/>
        <w:numPr>
          <w:ilvl w:val="0"/>
          <w:numId w:val="10"/>
        </w:numPr>
        <w:autoSpaceDE/>
        <w:autoSpaceDN/>
        <w:spacing w:line="240" w:lineRule="atLeast"/>
        <w:ind w:left="0"/>
        <w:contextualSpacing/>
        <w:rPr>
          <w:b/>
          <w:sz w:val="24"/>
          <w:szCs w:val="24"/>
        </w:rPr>
      </w:pPr>
      <w:r w:rsidRPr="00C3488D">
        <w:rPr>
          <w:b/>
          <w:sz w:val="24"/>
          <w:szCs w:val="24"/>
        </w:rPr>
        <w:t>Самостоятельная работа.</w:t>
      </w:r>
    </w:p>
    <w:p w14:paraId="3FF60F5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Вопросы  теста   по  теме  «Корень 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C3488D">
        <w:rPr>
          <w:rFonts w:ascii="Times New Roman" w:hAnsi="Times New Roman" w:cs="Times New Roman"/>
          <w:sz w:val="24"/>
          <w:szCs w:val="24"/>
        </w:rPr>
        <w:t>-й  степени  и  его  свойства».</w:t>
      </w:r>
    </w:p>
    <w:p w14:paraId="5DB73E8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Вычислите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402D0" w:rsidRPr="00C3488D" w14:paraId="0B796EB0" w14:textId="77777777" w:rsidTr="00D402D0">
        <w:tc>
          <w:tcPr>
            <w:tcW w:w="3190" w:type="dxa"/>
          </w:tcPr>
          <w:p w14:paraId="59E72E57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)   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g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6</m:t>
                  </m:r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∙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81</m:t>
                  </m:r>
                </m:e>
              </m:rad>
            </m:oMath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</w:t>
            </w:r>
          </w:p>
          <w:p w14:paraId="14E9A343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а)    5    б)  6     в)   4   г)  –36. </w:t>
            </w:r>
          </w:p>
          <w:p w14:paraId="62290B24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90" w:type="dxa"/>
          </w:tcPr>
          <w:p w14:paraId="5B9D610F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)  2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g>
                <m:e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7</m:t>
                  </m:r>
                </m:e>
              </m:rad>
            </m:oMath>
          </w:p>
          <w:p w14:paraId="3FA15564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а)   - 2       б)   6     в)   - 6 </w:t>
            </w: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)  54</w:t>
            </w:r>
          </w:p>
          <w:p w14:paraId="2B55A81C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91" w:type="dxa"/>
          </w:tcPr>
          <w:p w14:paraId="101EF84A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7)  5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g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43</m:t>
                  </m:r>
                </m:e>
              </m:rad>
            </m:oMath>
          </w:p>
          <w:p w14:paraId="0F27F89E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)  5,5    б)  3   в) 0,7    г) 3,5</w:t>
            </w:r>
          </w:p>
        </w:tc>
      </w:tr>
      <w:tr w:rsidR="00D402D0" w:rsidRPr="00C3488D" w14:paraId="3DA043C9" w14:textId="77777777" w:rsidTr="00D402D0">
        <w:tc>
          <w:tcPr>
            <w:tcW w:w="3190" w:type="dxa"/>
          </w:tcPr>
          <w:p w14:paraId="4C980CA2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)  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6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5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e>
              </m:rad>
            </m:oMath>
          </w:p>
          <w:p w14:paraId="0029939F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а)  15    б)  18     в)  20  г)  10</w:t>
            </w:r>
          </w:p>
          <w:p w14:paraId="5610FC66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90" w:type="dxa"/>
          </w:tcPr>
          <w:p w14:paraId="64AFB364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)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fPr>
                <m:num>
                  <m:rad>
                    <m:rad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deg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40</m:t>
                      </m:r>
                    </m:e>
                  </m:rad>
                </m:num>
                <m:den>
                  <m:rad>
                    <m:rad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deg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5</m:t>
                      </m:r>
                    </m:e>
                  </m:rad>
                </m:den>
              </m:f>
            </m:oMath>
          </w:p>
          <w:p w14:paraId="4381DF7D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) 8           б)  3        в)  4    г) 2</w:t>
            </w:r>
          </w:p>
          <w:p w14:paraId="6867A848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91" w:type="dxa"/>
          </w:tcPr>
          <w:p w14:paraId="6BAFC53E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8) 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g>
                <m:e>
                  <m:rad>
                    <m:radPr>
                      <m:degHide m:val="1"/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6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∙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</m:e>
                  </m:rad>
                </m:e>
              </m:rad>
            </m:oMath>
          </w:p>
          <w:p w14:paraId="512EDBBA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)  12    б)  6    в) 7    г)  36</w:t>
            </w:r>
          </w:p>
          <w:p w14:paraId="0DB04052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402D0" w:rsidRPr="00C3488D" w14:paraId="08EFDCC9" w14:textId="77777777" w:rsidTr="00D402D0">
        <w:trPr>
          <w:trHeight w:val="1110"/>
        </w:trPr>
        <w:tc>
          <w:tcPr>
            <w:tcW w:w="3190" w:type="dxa"/>
          </w:tcPr>
          <w:p w14:paraId="48554020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) 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9</m:t>
                  </m:r>
                </m:deg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5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9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8</m:t>
                          </m:r>
                        </m:sup>
                      </m:sSup>
                    </m:den>
                  </m:f>
                </m:e>
              </m:rad>
            </m:oMath>
          </w:p>
          <w:p w14:paraId="0989D7C1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а)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5 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den>
              </m:f>
            </m:oMath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       б)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      в)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5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6</m:t>
                  </m:r>
                </m:den>
              </m:f>
            </m:oMath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    г)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den>
              </m:f>
            </m:oMath>
          </w:p>
          <w:p w14:paraId="0826CF93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90" w:type="dxa"/>
          </w:tcPr>
          <w:p w14:paraId="53F5E051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6)   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deg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9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5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∙</m:t>
              </m:r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deg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7</m:t>
                      </m:r>
                    </m:sup>
                  </m:sSup>
                </m:e>
              </m:rad>
            </m:oMath>
          </w:p>
          <w:p w14:paraId="1AAB59D2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) 18   б) 72    в)  36   г)  4</w:t>
            </w:r>
          </w:p>
          <w:p w14:paraId="3AA19153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91" w:type="dxa"/>
          </w:tcPr>
          <w:p w14:paraId="6350F44B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9) 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deg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3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∙</m:t>
              </m:r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deg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5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8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e>
              </m:rad>
            </m:oMath>
          </w:p>
          <w:p w14:paraId="33B8C49A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) 15   б) 45   в)  54   г)  30</w:t>
            </w:r>
          </w:p>
          <w:p w14:paraId="525B1C3D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C573744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402D0" w:rsidRPr="00C3488D" w14:paraId="2ED6CF14" w14:textId="77777777" w:rsidTr="00D402D0">
        <w:trPr>
          <w:trHeight w:val="735"/>
        </w:trPr>
        <w:tc>
          <w:tcPr>
            <w:tcW w:w="3190" w:type="dxa"/>
          </w:tcPr>
          <w:p w14:paraId="74F5BD85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0) 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g>
                <m:e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e>
              </m:rad>
              <m:r>
                <m:rPr>
                  <m:sty m:val="bi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∙</m:t>
              </m:r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8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e>
              </m:rad>
            </m:oMath>
          </w:p>
          <w:p w14:paraId="1274817E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)  1   б) 64   в)  – 1   г)  38</w:t>
            </w:r>
          </w:p>
        </w:tc>
        <w:tc>
          <w:tcPr>
            <w:tcW w:w="3190" w:type="dxa"/>
          </w:tcPr>
          <w:p w14:paraId="1A988116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1)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х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= 81</w:t>
            </w:r>
          </w:p>
          <w:p w14:paraId="679CF950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)3;  б) -3;  в) -3,+3;  г)2</w:t>
            </w:r>
          </w:p>
        </w:tc>
        <w:tc>
          <w:tcPr>
            <w:tcW w:w="3191" w:type="dxa"/>
          </w:tcPr>
          <w:p w14:paraId="0C15677B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2)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х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=32</w:t>
            </w:r>
          </w:p>
          <w:p w14:paraId="2C2F7F00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) -2;   б) 2;  в) -2; 2;  г) 3</w:t>
            </w:r>
          </w:p>
          <w:p w14:paraId="3527E803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6FC79BB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01D30B6F" w14:textId="77777777" w:rsidR="00D402D0" w:rsidRPr="00C3488D" w:rsidRDefault="00D402D0" w:rsidP="00C3488D">
      <w:pPr>
        <w:shd w:val="clear" w:color="auto" w:fill="FFFFFF"/>
        <w:tabs>
          <w:tab w:val="left" w:pos="497"/>
        </w:tabs>
        <w:adjustRightInd w:val="0"/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186A5AA6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Устная работа.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324440F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Найдите значение выражений:</w:t>
      </w:r>
    </w:p>
    <w:p w14:paraId="6153D54E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) 5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760" w:dyaOrig="400" w14:anchorId="320207C2">
          <v:shape id="_x0000_i1134" type="#_x0000_t75" style="width:38.25pt;height:20.25pt" o:ole="">
            <v:imagedata r:id="rId197" o:title=""/>
          </v:shape>
          <o:OLEObject Type="Embed" ProgID="Equation.3" ShapeID="_x0000_i1134" DrawAspect="Content" ObjectID="_1801381407" r:id="rId19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=;       0,7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60" w:dyaOrig="360" w14:anchorId="12F05B85">
          <v:shape id="_x0000_i1135" type="#_x0000_t75" style="width:22.5pt;height:18pt" o:ole="">
            <v:imagedata r:id="rId199" o:title=""/>
          </v:shape>
          <o:OLEObject Type="Embed" ProgID="Equation.3" ShapeID="_x0000_i1135" DrawAspect="Content" ObjectID="_1801381408" r:id="rId20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= ;         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80" w:dyaOrig="360" w14:anchorId="29F3C014">
          <v:shape id="_x0000_i1136" type="#_x0000_t75" style="width:24pt;height:18pt" o:ole="">
            <v:imagedata r:id="rId201" o:title=""/>
          </v:shape>
          <o:OLEObject Type="Embed" ProgID="Equation.3" ShapeID="_x0000_i1136" DrawAspect="Content" ObjectID="_1801381409" r:id="rId202"/>
        </w:object>
      </w:r>
      <w:r w:rsidRPr="00C3488D">
        <w:rPr>
          <w:rFonts w:ascii="Times New Roman" w:hAnsi="Times New Roman" w:cs="Times New Roman"/>
          <w:sz w:val="24"/>
          <w:szCs w:val="24"/>
        </w:rPr>
        <w:t>=</w:t>
      </w:r>
    </w:p>
    <w:p w14:paraId="682AF3B7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б) (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380" w:dyaOrig="340" w14:anchorId="071C930A">
          <v:shape id="_x0000_i1137" type="#_x0000_t75" style="width:18.75pt;height:18pt" o:ole="">
            <v:imagedata r:id="rId203" o:title=""/>
          </v:shape>
          <o:OLEObject Type="Embed" ProgID="Equation.3" ShapeID="_x0000_i1137" DrawAspect="Content" ObjectID="_1801381410" r:id="rId204"/>
        </w:object>
      </w:r>
      <w:r w:rsidRPr="00C3488D">
        <w:rPr>
          <w:rFonts w:ascii="Times New Roman" w:hAnsi="Times New Roman" w:cs="Times New Roman"/>
          <w:sz w:val="24"/>
          <w:szCs w:val="24"/>
        </w:rPr>
        <w:t>)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C3488D">
        <w:rPr>
          <w:rFonts w:ascii="Times New Roman" w:hAnsi="Times New Roman" w:cs="Times New Roman"/>
          <w:sz w:val="24"/>
          <w:szCs w:val="24"/>
        </w:rPr>
        <w:t xml:space="preserve">=;       (-3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360" w:dyaOrig="360" w14:anchorId="6E419CF4">
          <v:shape id="_x0000_i1138" type="#_x0000_t75" style="width:18pt;height:18pt" o:ole="">
            <v:imagedata r:id="rId205" o:title=""/>
          </v:shape>
          <o:OLEObject Type="Embed" ProgID="Equation.3" ShapeID="_x0000_i1138" DrawAspect="Content" ObjectID="_1801381411" r:id="rId206"/>
        </w:object>
      </w:r>
      <w:r w:rsidRPr="00C3488D">
        <w:rPr>
          <w:rFonts w:ascii="Times New Roman" w:hAnsi="Times New Roman" w:cs="Times New Roman"/>
          <w:sz w:val="24"/>
          <w:szCs w:val="24"/>
        </w:rPr>
        <w:t>)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C3488D">
        <w:rPr>
          <w:rFonts w:ascii="Times New Roman" w:hAnsi="Times New Roman" w:cs="Times New Roman"/>
          <w:sz w:val="24"/>
          <w:szCs w:val="24"/>
        </w:rPr>
        <w:t xml:space="preserve">= ;     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60" w:dyaOrig="420" w14:anchorId="662F30ED">
          <v:shape id="_x0000_i1139" type="#_x0000_t75" style="width:22.5pt;height:21pt" o:ole="">
            <v:imagedata r:id="rId207" o:title=""/>
          </v:shape>
          <o:OLEObject Type="Embed" ProgID="Equation.3" ShapeID="_x0000_i1139" DrawAspect="Content" ObjectID="_1801381412" r:id="rId20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=;  </w:t>
      </w:r>
    </w:p>
    <w:p w14:paraId="52D4A047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в)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860" w:dyaOrig="360" w14:anchorId="3B74F0B4">
          <v:shape id="_x0000_i1140" type="#_x0000_t75" style="width:42.75pt;height:18pt" o:ole="">
            <v:imagedata r:id="rId209" o:title=""/>
          </v:shape>
          <o:OLEObject Type="Embed" ProgID="Equation.3" ShapeID="_x0000_i1140" DrawAspect="Content" ObjectID="_1801381413" r:id="rId21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=; 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800" w:dyaOrig="360" w14:anchorId="104305DB">
          <v:shape id="_x0000_i1141" type="#_x0000_t75" style="width:39.75pt;height:18pt" o:ole="">
            <v:imagedata r:id="rId211" o:title=""/>
          </v:shape>
          <o:OLEObject Type="Embed" ProgID="Equation.3" ShapeID="_x0000_i1141" DrawAspect="Content" ObjectID="_1801381414" r:id="rId212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=;   </w:t>
      </w:r>
      <w:r w:rsidRPr="00C3488D">
        <w:rPr>
          <w:rFonts w:ascii="Times New Roman" w:hAnsi="Times New Roman" w:cs="Times New Roman"/>
          <w:position w:val="-26"/>
          <w:sz w:val="24"/>
          <w:szCs w:val="24"/>
        </w:rPr>
        <w:object w:dxaOrig="520" w:dyaOrig="700" w14:anchorId="76445B93">
          <v:shape id="_x0000_i1142" type="#_x0000_t75" style="width:26.25pt;height:34.5pt" o:ole="">
            <v:imagedata r:id="rId213" o:title=""/>
          </v:shape>
          <o:OLEObject Type="Embed" ProgID="Equation.3" ShapeID="_x0000_i1142" DrawAspect="Content" ObjectID="_1801381415" r:id="rId214"/>
        </w:object>
      </w:r>
      <w:r w:rsidRPr="00C3488D">
        <w:rPr>
          <w:rFonts w:ascii="Times New Roman" w:hAnsi="Times New Roman" w:cs="Times New Roman"/>
          <w:sz w:val="24"/>
          <w:szCs w:val="24"/>
        </w:rPr>
        <w:t>=</w:t>
      </w:r>
    </w:p>
    <w:p w14:paraId="421593BE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  <w:lang w:val="uk-UA"/>
        </w:rPr>
      </w:pPr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Вычислить: </w:t>
      </w:r>
      <m:oMath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216</m:t>
            </m:r>
            <m:r>
              <w:rPr>
                <w:rFonts w:ascii="Times New Roman" w:hAnsi="Times New Roman" w:cs="Times New Roman"/>
                <w:sz w:val="24"/>
                <w:szCs w:val="24"/>
                <w:lang w:val="uk-UA"/>
              </w:rPr>
              <m:t>∙</m:t>
            </m:r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43.</m:t>
            </m:r>
          </m:e>
        </m:rad>
      </m:oMath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     </w:t>
      </w:r>
    </w:p>
    <w:p w14:paraId="50D1B298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  <w:lang w:val="uk-UA"/>
        </w:rPr>
      </w:pPr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 А    42              Б 21             В 14           Г  28</w:t>
      </w:r>
    </w:p>
    <w:p w14:paraId="17BD5181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  <w:lang w:val="uk-UA"/>
        </w:rPr>
      </w:pPr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Сравните </w:t>
      </w:r>
      <m:oMath>
        <m:r>
          <w:rPr>
            <w:rFonts w:ascii="Cambria Math" w:hAnsi="Times New Roman" w:cs="Times New Roman"/>
            <w:sz w:val="24"/>
            <w:szCs w:val="24"/>
            <w:lang w:val="uk-UA"/>
          </w:rPr>
          <m:t>3</m:t>
        </m:r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2</m:t>
            </m:r>
          </m:e>
        </m:rad>
      </m:oMath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 та </w:t>
      </w:r>
      <m:oMath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53</m:t>
            </m:r>
          </m:e>
        </m:rad>
      </m:oMath>
      <w:r w:rsidRPr="00C3488D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54EC8500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А    </w:t>
      </w:r>
      <m:oMath>
        <m:r>
          <w:rPr>
            <w:rFonts w:ascii="Cambria Math" w:hAnsi="Times New Roman" w:cs="Times New Roman"/>
            <w:sz w:val="24"/>
            <w:szCs w:val="24"/>
            <w:lang w:val="uk-UA"/>
          </w:rPr>
          <m:t>3</m:t>
        </m:r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2</m:t>
            </m:r>
          </m:e>
        </m:rad>
        <m:r>
          <w:rPr>
            <w:rFonts w:ascii="Cambria Math" w:hAnsi="Times New Roman" w:cs="Times New Roman"/>
            <w:sz w:val="24"/>
            <w:szCs w:val="24"/>
            <w:lang w:val="uk-UA"/>
          </w:rPr>
          <m:t>&lt;</m:t>
        </m:r>
      </m:oMath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53</m:t>
            </m:r>
          </m:e>
        </m:rad>
      </m:oMath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.        Б </w:t>
      </w:r>
      <m:oMath>
        <m:r>
          <w:rPr>
            <w:rFonts w:ascii="Cambria Math" w:hAnsi="Times New Roman" w:cs="Times New Roman"/>
            <w:sz w:val="24"/>
            <w:szCs w:val="24"/>
            <w:lang w:val="uk-UA"/>
          </w:rPr>
          <m:t>3</m:t>
        </m:r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2</m:t>
            </m:r>
          </m:e>
        </m:rad>
        <m:r>
          <w:rPr>
            <w:rFonts w:ascii="Cambria Math" w:hAnsi="Times New Roman" w:cs="Times New Roman"/>
            <w:sz w:val="24"/>
            <w:szCs w:val="24"/>
            <w:lang w:val="uk-UA"/>
          </w:rPr>
          <m:t>=</m:t>
        </m:r>
      </m:oMath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53</m:t>
            </m:r>
          </m:e>
        </m:rad>
      </m:oMath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       В </w:t>
      </w:r>
      <m:oMath>
        <m:r>
          <w:rPr>
            <w:rFonts w:ascii="Cambria Math" w:hAnsi="Times New Roman" w:cs="Times New Roman"/>
            <w:sz w:val="24"/>
            <w:szCs w:val="24"/>
            <w:lang w:val="uk-UA"/>
          </w:rPr>
          <m:t>3</m:t>
        </m:r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2</m:t>
            </m:r>
          </m:e>
        </m:rad>
        <m:r>
          <w:rPr>
            <w:rFonts w:ascii="Cambria Math" w:hAnsi="Times New Roman" w:cs="Times New Roman"/>
            <w:sz w:val="24"/>
            <w:szCs w:val="24"/>
            <w:lang w:val="uk-UA"/>
          </w:rPr>
          <m:t>&gt;</m:t>
        </m:r>
      </m:oMath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53</m:t>
            </m:r>
          </m:e>
        </m:rad>
      </m:oMath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       </w:t>
      </w:r>
    </w:p>
    <w:p w14:paraId="10B72140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5C835C54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color w:val="000000"/>
          <w:sz w:val="24"/>
          <w:szCs w:val="24"/>
        </w:rPr>
        <w:t>Контрольная работа по теме «Степени и корни»</w:t>
      </w:r>
    </w:p>
    <w:tbl>
      <w:tblPr>
        <w:tblW w:w="10207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59"/>
        <w:gridCol w:w="5248"/>
      </w:tblGrid>
      <w:tr w:rsidR="00D402D0" w:rsidRPr="00C3488D" w14:paraId="01A63125" w14:textId="77777777" w:rsidTr="00D402D0">
        <w:tc>
          <w:tcPr>
            <w:tcW w:w="4959" w:type="dxa"/>
          </w:tcPr>
          <w:p w14:paraId="3679F8AE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ариант 1.</w:t>
            </w:r>
          </w:p>
          <w:p w14:paraId="0045EFD9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1180" w:dyaOrig="360" w14:anchorId="377A1F5F">
                <v:shape id="_x0000_i1143" type="#_x0000_t75" style="width:59.25pt;height:18pt" o:ole="">
                  <v:imagedata r:id="rId215" o:title=""/>
                </v:shape>
                <o:OLEObject Type="Embed" ProgID="Equation.3" ShapeID="_x0000_i1143" DrawAspect="Content" ObjectID="_1801381416" r:id="rId216"/>
              </w:object>
            </w:r>
          </w:p>
          <w:p w14:paraId="160F19FF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2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1540" w:dyaOrig="520" w14:anchorId="63125AD9">
                <v:shape id="_x0000_i1144" type="#_x0000_t75" style="width:77.25pt;height:26.25pt" o:ole="">
                  <v:imagedata r:id="rId217" o:title=""/>
                </v:shape>
                <o:OLEObject Type="Embed" ProgID="Equation.3" ShapeID="_x0000_i1144" DrawAspect="Content" ObjectID="_1801381417" r:id="rId218"/>
              </w:object>
            </w:r>
          </w:p>
          <w:p w14:paraId="5C650E06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42"/>
                <w:sz w:val="24"/>
                <w:szCs w:val="24"/>
              </w:rPr>
              <w:object w:dxaOrig="1600" w:dyaOrig="960" w14:anchorId="523420C8">
                <v:shape id="_x0000_i1145" type="#_x0000_t75" style="width:80.25pt;height:48pt" o:ole="">
                  <v:imagedata r:id="rId219" o:title=""/>
                </v:shape>
                <o:OLEObject Type="Embed" ProgID="Equation.3" ShapeID="_x0000_i1145" DrawAspect="Content" ObjectID="_1801381418" r:id="rId220"/>
              </w:object>
            </w:r>
          </w:p>
          <w:p w14:paraId="2BD7E1D7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10"/>
                <w:sz w:val="24"/>
                <w:szCs w:val="24"/>
              </w:rPr>
              <w:object w:dxaOrig="2079" w:dyaOrig="440" w14:anchorId="34DA6C5A">
                <v:shape id="_x0000_i1146" type="#_x0000_t75" style="width:104.25pt;height:21.75pt" o:ole="">
                  <v:imagedata r:id="rId221" o:title=""/>
                </v:shape>
                <o:OLEObject Type="Embed" ProgID="Equation.3" ShapeID="_x0000_i1146" DrawAspect="Content" ObjectID="_1801381419" r:id="rId222"/>
              </w:object>
            </w:r>
          </w:p>
          <w:p w14:paraId="13FFC31C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1420" w:dyaOrig="360" w14:anchorId="3A7B8E6A">
                <v:shape id="_x0000_i1147" type="#_x0000_t75" style="width:71.25pt;height:18pt" o:ole="">
                  <v:imagedata r:id="rId223" o:title=""/>
                </v:shape>
                <o:OLEObject Type="Embed" ProgID="Equation.3" ShapeID="_x0000_i1147" DrawAspect="Content" ObjectID="_1801381420" r:id="rId224"/>
              </w:object>
            </w:r>
          </w:p>
          <w:p w14:paraId="55ECC005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26"/>
                <w:sz w:val="24"/>
                <w:szCs w:val="24"/>
              </w:rPr>
              <w:object w:dxaOrig="1040" w:dyaOrig="700" w14:anchorId="31134A8E">
                <v:shape id="_x0000_i1148" type="#_x0000_t75" style="width:51.75pt;height:34.5pt" o:ole="">
                  <v:imagedata r:id="rId225" o:title=""/>
                </v:shape>
                <o:OLEObject Type="Embed" ProgID="Equation.3" ShapeID="_x0000_i1148" DrawAspect="Content" ObjectID="_1801381421" r:id="rId226"/>
              </w:object>
            </w:r>
          </w:p>
          <w:p w14:paraId="768F5827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>7. Решите урвавнение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4C1FFF74" wp14:editId="0297E521">
                  <wp:extent cx="787400" cy="174625"/>
                  <wp:effectExtent l="19050" t="0" r="0" b="0"/>
                  <wp:docPr id="1579" name="Рисунок 7" descr="https://fsd.multiurok.ru/html/2019/11/12/s_5dcaca0e56886/1253423_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https://fsd.multiurok.ru/html/2019/11/12/s_5dcaca0e56886/1253423_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7400" cy="174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435D649" w14:textId="77777777"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 xml:space="preserve">8. </w:t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числит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183DCA41" wp14:editId="1584D9FD">
                  <wp:extent cx="612140" cy="198755"/>
                  <wp:effectExtent l="19050" t="0" r="0" b="0"/>
                  <wp:docPr id="1580" name="Рисунок 10" descr="https://fsd.multiurok.ru/html/2019/11/12/s_5dcaca0e56886/1253423_1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 descr="https://fsd.multiurok.ru/html/2019/11/12/s_5dcaca0e56886/1253423_1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140" cy="198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06AB41E" w14:textId="77777777"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Упростите выражени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24AB7622" wp14:editId="60DFCB2B">
                  <wp:extent cx="429260" cy="421640"/>
                  <wp:effectExtent l="19050" t="0" r="8890" b="0"/>
                  <wp:docPr id="1581" name="Рисунок 11" descr="https://fsd.multiurok.ru/html/2019/11/12/s_5dcaca0e56886/1253423_1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 descr="https://fsd.multiurok.ru/html/2019/11/12/s_5dcaca0e56886/1253423_1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260" cy="421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.</w:t>
            </w:r>
          </w:p>
          <w:p w14:paraId="288CB7A5" w14:textId="77777777"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.Вычислит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04822224" wp14:editId="0F6479AD">
                  <wp:extent cx="564515" cy="397510"/>
                  <wp:effectExtent l="19050" t="0" r="6985" b="0"/>
                  <wp:docPr id="1582" name="Рисунок 12" descr="https://fsd.multiurok.ru/html/2019/11/12/s_5dcaca0e56886/1253423_1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 descr="https://fsd.multiurok.ru/html/2019/11/12/s_5dcaca0e56886/1253423_1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515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8" w:type="dxa"/>
          </w:tcPr>
          <w:p w14:paraId="396DF920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ариант 2.</w:t>
            </w:r>
          </w:p>
          <w:p w14:paraId="4AFB25B4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1600" w:dyaOrig="360" w14:anchorId="1C9C96F9">
                <v:shape id="_x0000_i1149" type="#_x0000_t75" style="width:80.25pt;height:18pt" o:ole="">
                  <v:imagedata r:id="rId231" o:title=""/>
                </v:shape>
                <o:OLEObject Type="Embed" ProgID="Equation.3" ShapeID="_x0000_i1149" DrawAspect="Content" ObjectID="_1801381422" r:id="rId232"/>
              </w:object>
            </w:r>
          </w:p>
          <w:p w14:paraId="1FE24581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2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1480" w:dyaOrig="520" w14:anchorId="3E589FFB">
                <v:shape id="_x0000_i1150" type="#_x0000_t75" style="width:74.25pt;height:26.25pt" o:ole="">
                  <v:imagedata r:id="rId233" o:title=""/>
                </v:shape>
                <o:OLEObject Type="Embed" ProgID="Equation.3" ShapeID="_x0000_i1150" DrawAspect="Content" ObjectID="_1801381423" r:id="rId234"/>
              </w:object>
            </w:r>
          </w:p>
          <w:p w14:paraId="46913AE8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6"/>
                <w:sz w:val="24"/>
                <w:szCs w:val="24"/>
              </w:rPr>
              <w:object w:dxaOrig="1280" w:dyaOrig="499" w14:anchorId="68FE2BA2">
                <v:shape id="_x0000_i1151" type="#_x0000_t75" style="width:63.75pt;height:25.5pt" o:ole="">
                  <v:imagedata r:id="rId235" o:title=""/>
                </v:shape>
                <o:OLEObject Type="Embed" ProgID="Equation.3" ShapeID="_x0000_i1151" DrawAspect="Content" ObjectID="_1801381424" r:id="rId236"/>
              </w:object>
            </w:r>
          </w:p>
          <w:p w14:paraId="4C8DB657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10"/>
                <w:sz w:val="24"/>
                <w:szCs w:val="24"/>
              </w:rPr>
              <w:object w:dxaOrig="2280" w:dyaOrig="440" w14:anchorId="79DCE2AE">
                <v:shape id="_x0000_i1152" type="#_x0000_t75" style="width:114pt;height:21.75pt" o:ole="">
                  <v:imagedata r:id="rId237" o:title=""/>
                </v:shape>
                <o:OLEObject Type="Embed" ProgID="Equation.3" ShapeID="_x0000_i1152" DrawAspect="Content" ObjectID="_1801381425" r:id="rId238"/>
              </w:object>
            </w:r>
          </w:p>
          <w:p w14:paraId="7398FC32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1540" w:dyaOrig="360" w14:anchorId="29F11E94">
                <v:shape id="_x0000_i1153" type="#_x0000_t75" style="width:77.25pt;height:18pt" o:ole="">
                  <v:imagedata r:id="rId239" o:title=""/>
                </v:shape>
                <o:OLEObject Type="Embed" ProgID="Equation.3" ShapeID="_x0000_i1153" DrawAspect="Content" ObjectID="_1801381426" r:id="rId240"/>
              </w:object>
            </w:r>
          </w:p>
          <w:p w14:paraId="4F100D23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26"/>
                <w:sz w:val="24"/>
                <w:szCs w:val="24"/>
              </w:rPr>
              <w:object w:dxaOrig="900" w:dyaOrig="700" w14:anchorId="222EE6DD">
                <v:shape id="_x0000_i1154" type="#_x0000_t75" style="width:45pt;height:34.5pt" o:ole="">
                  <v:imagedata r:id="rId241" o:title=""/>
                </v:shape>
                <o:OLEObject Type="Embed" ProgID="Equation.3" ShapeID="_x0000_i1154" DrawAspect="Content" ObjectID="_1801381427" r:id="rId242"/>
              </w:object>
            </w:r>
          </w:p>
          <w:p w14:paraId="35D4E509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 xml:space="preserve">7. Решите урвавнение 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7C5B709E" wp14:editId="5AFC5069">
                  <wp:extent cx="874395" cy="174625"/>
                  <wp:effectExtent l="19050" t="0" r="1905" b="0"/>
                  <wp:docPr id="1589" name="Рисунок 16" descr="https://fsd.multiurok.ru/html/2019/11/12/s_5dcaca0e56886/1253423_1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 descr="https://fsd.multiurok.ru/html/2019/11/12/s_5dcaca0e56886/1253423_1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4395" cy="174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36364A2" w14:textId="77777777"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.Вычислит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1CA5C575" wp14:editId="1E94CFE7">
                  <wp:extent cx="612140" cy="198755"/>
                  <wp:effectExtent l="19050" t="0" r="0" b="0"/>
                  <wp:docPr id="1590" name="Рисунок 10" descr="https://fsd.multiurok.ru/html/2019/11/12/s_5dcaca0e56886/1253423_1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 descr="https://fsd.multiurok.ru/html/2019/11/12/s_5dcaca0e56886/1253423_1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140" cy="198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71876F0" w14:textId="77777777"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Упростите выражени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4DF8A5D0" wp14:editId="56FDEEAF">
                  <wp:extent cx="429260" cy="421640"/>
                  <wp:effectExtent l="19050" t="0" r="8890" b="0"/>
                  <wp:docPr id="1591" name="Рисунок 11" descr="https://fsd.multiurok.ru/html/2019/11/12/s_5dcaca0e56886/1253423_1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 descr="https://fsd.multiurok.ru/html/2019/11/12/s_5dcaca0e56886/1253423_1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260" cy="421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.</w:t>
            </w:r>
          </w:p>
          <w:p w14:paraId="6097B817" w14:textId="77777777"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.Вычислит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66BA8C69" wp14:editId="1DA97402">
                  <wp:extent cx="564515" cy="397510"/>
                  <wp:effectExtent l="19050" t="0" r="6985" b="0"/>
                  <wp:docPr id="1592" name="Рисунок 12" descr="https://fsd.multiurok.ru/html/2019/11/12/s_5dcaca0e56886/1253423_1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 descr="https://fsd.multiurok.ru/html/2019/11/12/s_5dcaca0e56886/1253423_1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515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77E4191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</w:pPr>
          </w:p>
        </w:tc>
      </w:tr>
      <w:tr w:rsidR="00D402D0" w:rsidRPr="00C3488D" w14:paraId="7C04D08B" w14:textId="77777777" w:rsidTr="00D402D0">
        <w:tc>
          <w:tcPr>
            <w:tcW w:w="4959" w:type="dxa"/>
          </w:tcPr>
          <w:p w14:paraId="5FB80745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ариант 3.</w:t>
            </w:r>
          </w:p>
          <w:p w14:paraId="31FBD010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1520" w:dyaOrig="360" w14:anchorId="08D43EBB">
                <v:shape id="_x0000_i1155" type="#_x0000_t75" style="width:75.75pt;height:18pt" o:ole="">
                  <v:imagedata r:id="rId244" o:title=""/>
                </v:shape>
                <o:OLEObject Type="Embed" ProgID="Equation.3" ShapeID="_x0000_i1155" DrawAspect="Content" ObjectID="_1801381428" r:id="rId245"/>
              </w:object>
            </w:r>
          </w:p>
          <w:p w14:paraId="2469CDA1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2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1040" w:dyaOrig="520" w14:anchorId="517742C8">
                <v:shape id="_x0000_i1156" type="#_x0000_t75" style="width:51.75pt;height:26.25pt" o:ole="">
                  <v:imagedata r:id="rId246" o:title=""/>
                </v:shape>
                <o:OLEObject Type="Embed" ProgID="Equation.3" ShapeID="_x0000_i1156" DrawAspect="Content" ObjectID="_1801381429" r:id="rId247"/>
              </w:object>
            </w:r>
          </w:p>
          <w:p w14:paraId="0A026ED6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10"/>
                <w:sz w:val="24"/>
                <w:szCs w:val="24"/>
              </w:rPr>
              <w:object w:dxaOrig="1400" w:dyaOrig="540" w14:anchorId="6749CAFF">
                <v:shape id="_x0000_i1157" type="#_x0000_t75" style="width:69.75pt;height:27pt" o:ole="">
                  <v:imagedata r:id="rId248" o:title=""/>
                </v:shape>
                <o:OLEObject Type="Embed" ProgID="Equation.3" ShapeID="_x0000_i1157" DrawAspect="Content" ObjectID="_1801381430" r:id="rId249"/>
              </w:object>
            </w:r>
          </w:p>
          <w:p w14:paraId="1A62B6F3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2100" w:dyaOrig="420" w14:anchorId="14FD7866">
                <v:shape id="_x0000_i1158" type="#_x0000_t75" style="width:105pt;height:21pt" o:ole="">
                  <v:imagedata r:id="rId250" o:title=""/>
                </v:shape>
                <o:OLEObject Type="Embed" ProgID="Equation.3" ShapeID="_x0000_i1158" DrawAspect="Content" ObjectID="_1801381431" r:id="rId251"/>
              </w:object>
            </w:r>
          </w:p>
          <w:p w14:paraId="58114C63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28"/>
                <w:sz w:val="24"/>
                <w:szCs w:val="24"/>
              </w:rPr>
              <w:object w:dxaOrig="960" w:dyaOrig="720" w14:anchorId="5B0099C6">
                <v:shape id="_x0000_i1159" type="#_x0000_t75" style="width:48pt;height:36.75pt" o:ole="">
                  <v:imagedata r:id="rId252" o:title=""/>
                </v:shape>
                <o:OLEObject Type="Embed" ProgID="Equation.3" ShapeID="_x0000_i1159" DrawAspect="Content" ObjectID="_1801381432" r:id="rId253"/>
              </w:object>
            </w:r>
          </w:p>
          <w:p w14:paraId="2AAC5014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10"/>
                <w:sz w:val="24"/>
                <w:szCs w:val="24"/>
              </w:rPr>
              <w:object w:dxaOrig="2360" w:dyaOrig="440" w14:anchorId="41182E07">
                <v:shape id="_x0000_i1160" type="#_x0000_t75" style="width:117.75pt;height:21.75pt" o:ole="">
                  <v:imagedata r:id="rId254" o:title=""/>
                </v:shape>
                <o:OLEObject Type="Embed" ProgID="Equation.3" ShapeID="_x0000_i1160" DrawAspect="Content" ObjectID="_1801381433" r:id="rId255"/>
              </w:object>
            </w:r>
          </w:p>
          <w:p w14:paraId="2F88C823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 xml:space="preserve">7. Решите урвавнение 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57AA8800" wp14:editId="44305073">
                  <wp:extent cx="874395" cy="174625"/>
                  <wp:effectExtent l="19050" t="0" r="1905" b="0"/>
                  <wp:docPr id="1599" name="Рисунок 16" descr="https://fsd.multiurok.ru/html/2019/11/12/s_5dcaca0e56886/1253423_1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 descr="https://fsd.multiurok.ru/html/2019/11/12/s_5dcaca0e56886/1253423_1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4395" cy="174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D72BB63" w14:textId="77777777"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 xml:space="preserve">8. </w:t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числит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0C8B2D90" wp14:editId="525FA25C">
                  <wp:extent cx="612140" cy="198755"/>
                  <wp:effectExtent l="19050" t="0" r="0" b="0"/>
                  <wp:docPr id="1600" name="Рисунок 10" descr="https://fsd.multiurok.ru/html/2019/11/12/s_5dcaca0e56886/1253423_1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 descr="https://fsd.multiurok.ru/html/2019/11/12/s_5dcaca0e56886/1253423_1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140" cy="198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58B822F" w14:textId="77777777"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Упростите выражени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39E49457" wp14:editId="111B9D2F">
                  <wp:extent cx="429260" cy="421640"/>
                  <wp:effectExtent l="19050" t="0" r="8890" b="0"/>
                  <wp:docPr id="1601" name="Рисунок 11" descr="https://fsd.multiurok.ru/html/2019/11/12/s_5dcaca0e56886/1253423_1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 descr="https://fsd.multiurok.ru/html/2019/11/12/s_5dcaca0e56886/1253423_1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260" cy="421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.</w:t>
            </w:r>
          </w:p>
          <w:p w14:paraId="740E07E8" w14:textId="77777777"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.Вычислит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6B69C3CD" wp14:editId="5389845C">
                  <wp:extent cx="564515" cy="397510"/>
                  <wp:effectExtent l="19050" t="0" r="6985" b="0"/>
                  <wp:docPr id="1602" name="Рисунок 12" descr="https://fsd.multiurok.ru/html/2019/11/12/s_5dcaca0e56886/1253423_1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 descr="https://fsd.multiurok.ru/html/2019/11/12/s_5dcaca0e56886/1253423_1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515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9525062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248" w:type="dxa"/>
          </w:tcPr>
          <w:p w14:paraId="45E2983E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ариант 4.</w:t>
            </w:r>
          </w:p>
          <w:p w14:paraId="20F757CB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12"/>
                <w:sz w:val="24"/>
                <w:szCs w:val="24"/>
              </w:rPr>
              <w:object w:dxaOrig="1440" w:dyaOrig="400" w14:anchorId="5DA7A50C">
                <v:shape id="_x0000_i1161" type="#_x0000_t75" style="width:1in;height:20.25pt" o:ole="">
                  <v:imagedata r:id="rId256" o:title=""/>
                </v:shape>
                <o:OLEObject Type="Embed" ProgID="Equation.3" ShapeID="_x0000_i1161" DrawAspect="Content" ObjectID="_1801381434" r:id="rId257"/>
              </w:object>
            </w:r>
          </w:p>
          <w:p w14:paraId="4BEFD558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2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1440" w:dyaOrig="520" w14:anchorId="03739F38">
                <v:shape id="_x0000_i1162" type="#_x0000_t75" style="width:1in;height:26.25pt" o:ole="">
                  <v:imagedata r:id="rId258" o:title=""/>
                </v:shape>
                <o:OLEObject Type="Embed" ProgID="Equation.3" ShapeID="_x0000_i1162" DrawAspect="Content" ObjectID="_1801381435" r:id="rId259"/>
              </w:object>
            </w:r>
          </w:p>
          <w:p w14:paraId="4AD87F90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6"/>
                <w:sz w:val="24"/>
                <w:szCs w:val="24"/>
              </w:rPr>
              <w:object w:dxaOrig="1760" w:dyaOrig="320" w14:anchorId="05AFE35D">
                <v:shape id="_x0000_i1163" type="#_x0000_t75" style="width:87pt;height:15pt" o:ole="">
                  <v:imagedata r:id="rId260" o:title=""/>
                </v:shape>
                <o:OLEObject Type="Embed" ProgID="Equation.3" ShapeID="_x0000_i1163" DrawAspect="Content" ObjectID="_1801381436" r:id="rId261"/>
              </w:object>
            </w:r>
          </w:p>
          <w:p w14:paraId="6EA2950C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10"/>
                <w:sz w:val="24"/>
                <w:szCs w:val="24"/>
              </w:rPr>
              <w:object w:dxaOrig="2079" w:dyaOrig="440" w14:anchorId="47B22D38">
                <v:shape id="_x0000_i1164" type="#_x0000_t75" style="width:104.25pt;height:21.75pt" o:ole="">
                  <v:imagedata r:id="rId262" o:title=""/>
                </v:shape>
                <o:OLEObject Type="Embed" ProgID="Equation.3" ShapeID="_x0000_i1164" DrawAspect="Content" ObjectID="_1801381437" r:id="rId263"/>
              </w:object>
            </w:r>
          </w:p>
          <w:p w14:paraId="6E3CD01D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28"/>
                <w:sz w:val="24"/>
                <w:szCs w:val="24"/>
              </w:rPr>
              <w:object w:dxaOrig="1040" w:dyaOrig="720" w14:anchorId="197D8D4B">
                <v:shape id="_x0000_i1165" type="#_x0000_t75" style="width:51.75pt;height:36.75pt" o:ole="">
                  <v:imagedata r:id="rId264" o:title=""/>
                </v:shape>
                <o:OLEObject Type="Embed" ProgID="Equation.3" ShapeID="_x0000_i1165" DrawAspect="Content" ObjectID="_1801381438" r:id="rId265"/>
              </w:object>
            </w:r>
          </w:p>
          <w:p w14:paraId="2E08D1F6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10"/>
                <w:sz w:val="24"/>
                <w:szCs w:val="24"/>
              </w:rPr>
              <w:object w:dxaOrig="2380" w:dyaOrig="440" w14:anchorId="00A248D2">
                <v:shape id="_x0000_i1166" type="#_x0000_t75" style="width:118.5pt;height:21.75pt" o:ole="">
                  <v:imagedata r:id="rId266" o:title=""/>
                </v:shape>
                <o:OLEObject Type="Embed" ProgID="Equation.3" ShapeID="_x0000_i1166" DrawAspect="Content" ObjectID="_1801381439" r:id="rId267"/>
              </w:object>
            </w:r>
          </w:p>
          <w:p w14:paraId="236B93B9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7.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 xml:space="preserve"> Решите урвавнение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6CD05A35" wp14:editId="10218CC2">
                  <wp:extent cx="787400" cy="174625"/>
                  <wp:effectExtent l="19050" t="0" r="0" b="0"/>
                  <wp:docPr id="1609" name="Рисунок 7" descr="https://fsd.multiurok.ru/html/2019/11/12/s_5dcaca0e56886/1253423_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https://fsd.multiurok.ru/html/2019/11/12/s_5dcaca0e56886/1253423_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7400" cy="174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10EF360" w14:textId="77777777"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.Вычислит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7221A3E6" wp14:editId="0F999BF4">
                  <wp:extent cx="612140" cy="198755"/>
                  <wp:effectExtent l="19050" t="0" r="0" b="0"/>
                  <wp:docPr id="1610" name="Рисунок 10" descr="https://fsd.multiurok.ru/html/2019/11/12/s_5dcaca0e56886/1253423_1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 descr="https://fsd.multiurok.ru/html/2019/11/12/s_5dcaca0e56886/1253423_1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140" cy="198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59B9B8A" w14:textId="77777777"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Упростите выражени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13009A9D" wp14:editId="19382AA4">
                  <wp:extent cx="429260" cy="421640"/>
                  <wp:effectExtent l="19050" t="0" r="8890" b="0"/>
                  <wp:docPr id="1611" name="Рисунок 11" descr="https://fsd.multiurok.ru/html/2019/11/12/s_5dcaca0e56886/1253423_1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 descr="https://fsd.multiurok.ru/html/2019/11/12/s_5dcaca0e56886/1253423_1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260" cy="421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.</w:t>
            </w:r>
          </w:p>
          <w:p w14:paraId="1DAAEC1B" w14:textId="77777777"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.Вычислит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1AC8927F" wp14:editId="1BA8DF77">
                  <wp:extent cx="564515" cy="397510"/>
                  <wp:effectExtent l="19050" t="0" r="6985" b="0"/>
                  <wp:docPr id="1612" name="Рисунок 12" descr="https://fsd.multiurok.ru/html/2019/11/12/s_5dcaca0e56886/1253423_1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 descr="https://fsd.multiurok.ru/html/2019/11/12/s_5dcaca0e56886/1253423_1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515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307BA9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14:paraId="5FC14FA4" w14:textId="77777777" w:rsidR="00616A8F" w:rsidRPr="00C3488D" w:rsidRDefault="00616A8F" w:rsidP="00C3488D">
      <w:pPr>
        <w:pStyle w:val="a8"/>
        <w:spacing w:before="0" w:beforeAutospacing="0" w:after="0" w:afterAutospacing="0" w:line="240" w:lineRule="atLeast"/>
        <w:ind w:firstLine="709"/>
        <w:rPr>
          <w:b/>
          <w:u w:val="single"/>
        </w:rPr>
      </w:pPr>
    </w:p>
    <w:p w14:paraId="16193D31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rPr>
          <w:b/>
          <w:u w:val="single"/>
        </w:rPr>
      </w:pPr>
      <w:r w:rsidRPr="00C3488D">
        <w:rPr>
          <w:b/>
          <w:u w:val="single"/>
        </w:rPr>
        <w:t xml:space="preserve">Тема: Показательная функция. </w:t>
      </w:r>
    </w:p>
    <w:p w14:paraId="614D48E1" w14:textId="77777777" w:rsidR="00D402D0" w:rsidRPr="00C3488D" w:rsidRDefault="00616A8F" w:rsidP="00C3488D">
      <w:pPr>
        <w:pStyle w:val="a3"/>
        <w:spacing w:line="240" w:lineRule="atLeast"/>
        <w:ind w:left="0"/>
        <w:rPr>
          <w:b/>
          <w:spacing w:val="-2"/>
          <w:sz w:val="24"/>
          <w:szCs w:val="24"/>
        </w:rPr>
      </w:pPr>
      <w:r w:rsidRPr="00C3488D">
        <w:rPr>
          <w:b/>
          <w:sz w:val="24"/>
          <w:szCs w:val="24"/>
        </w:rPr>
        <w:t xml:space="preserve">         Перечень вопросов для устного </w:t>
      </w:r>
      <w:r w:rsidRPr="00C3488D">
        <w:rPr>
          <w:b/>
          <w:spacing w:val="-2"/>
          <w:sz w:val="24"/>
          <w:szCs w:val="24"/>
        </w:rPr>
        <w:t>опроса</w:t>
      </w:r>
      <w:r w:rsidR="00D402D0" w:rsidRPr="00C3488D">
        <w:rPr>
          <w:sz w:val="24"/>
          <w:szCs w:val="24"/>
          <w:u w:val="single"/>
        </w:rPr>
        <w:t xml:space="preserve">. </w:t>
      </w:r>
    </w:p>
    <w:p w14:paraId="6CF1D5E6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1) а) у = 2</w:t>
      </w:r>
      <w:r w:rsidRPr="00C3488D">
        <w:rPr>
          <w:vertAlign w:val="superscript"/>
        </w:rPr>
        <w:t>х</w:t>
      </w:r>
      <w:r w:rsidRPr="00C3488D">
        <w:t xml:space="preserve"> ; б) у = ( 0,2)</w:t>
      </w:r>
      <w:r w:rsidRPr="00C3488D">
        <w:rPr>
          <w:vertAlign w:val="superscript"/>
        </w:rPr>
        <w:t>х</w:t>
      </w:r>
      <w:r w:rsidRPr="00C3488D">
        <w:t xml:space="preserve"> ; в) у = ( х-2)</w:t>
      </w:r>
      <w:r w:rsidRPr="00C3488D">
        <w:rPr>
          <w:vertAlign w:val="superscript"/>
        </w:rPr>
        <w:t>3</w:t>
      </w:r>
      <w:r w:rsidRPr="00C3488D">
        <w:t>; г) у = х</w:t>
      </w:r>
      <w:r w:rsidRPr="00C3488D">
        <w:rPr>
          <w:vertAlign w:val="superscript"/>
        </w:rPr>
        <w:t>2</w:t>
      </w:r>
      <w:r w:rsidRPr="00C3488D">
        <w:t xml:space="preserve">; д.) у = </w:t>
      </w:r>
      <w:r w:rsidRPr="00C3488D">
        <w:rPr>
          <w:rStyle w:val="ab"/>
        </w:rPr>
        <w:t>π</w:t>
      </w:r>
      <w:r w:rsidRPr="00C3488D">
        <w:rPr>
          <w:vertAlign w:val="superscript"/>
        </w:rPr>
        <w:t>х</w:t>
      </w:r>
      <w:r w:rsidRPr="00C3488D">
        <w:t xml:space="preserve"> ; е) у = 3</w:t>
      </w:r>
      <w:r w:rsidRPr="00C3488D">
        <w:rPr>
          <w:vertAlign w:val="superscript"/>
        </w:rPr>
        <w:t>-х</w:t>
      </w:r>
      <w:r w:rsidRPr="00C3488D">
        <w:t xml:space="preserve"> . </w:t>
      </w:r>
    </w:p>
    <w:p w14:paraId="14A7C38E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 xml:space="preserve">Какие из функций являются показательными? </w:t>
      </w:r>
    </w:p>
    <w:p w14:paraId="0305E0C0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Дайте определение показательной функции.</w:t>
      </w:r>
    </w:p>
    <w:p w14:paraId="138BE824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Какие из них являются возрастающими? Убывающими? Почему?</w:t>
      </w:r>
    </w:p>
    <w:p w14:paraId="79555E01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 xml:space="preserve">2) Какой из графиков является графиком показательной функции у = </w:t>
      </w:r>
      <w:r w:rsidRPr="00C3488D">
        <w:rPr>
          <w:rStyle w:val="ab"/>
        </w:rPr>
        <w:t>π</w:t>
      </w:r>
      <w:r w:rsidRPr="00C3488D">
        <w:rPr>
          <w:vertAlign w:val="superscript"/>
        </w:rPr>
        <w:t>х</w:t>
      </w:r>
      <w:r w:rsidRPr="00C3488D">
        <w:t xml:space="preserve">? </w:t>
      </w:r>
    </w:p>
    <w:p w14:paraId="5B0454A8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3) Какие свойства степеней использованы?</w:t>
      </w:r>
    </w:p>
    <w:p w14:paraId="50309A74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а) 3</w:t>
      </w:r>
      <w:r w:rsidRPr="00C3488D">
        <w:rPr>
          <w:vertAlign w:val="superscript"/>
        </w:rPr>
        <w:t>х</w:t>
      </w:r>
      <w:r w:rsidRPr="00C3488D">
        <w:t xml:space="preserve"> * 3</w:t>
      </w:r>
      <w:r w:rsidRPr="00C3488D">
        <w:rPr>
          <w:vertAlign w:val="superscript"/>
        </w:rPr>
        <w:t>2</w:t>
      </w:r>
      <w:r w:rsidRPr="00C3488D">
        <w:t xml:space="preserve"> = 3</w:t>
      </w:r>
      <w:r w:rsidRPr="00C3488D">
        <w:rPr>
          <w:vertAlign w:val="superscript"/>
        </w:rPr>
        <w:t>х+2</w:t>
      </w:r>
      <w:r w:rsidRPr="00C3488D">
        <w:t>;    б) 2</w:t>
      </w:r>
      <w:r w:rsidRPr="00C3488D">
        <w:rPr>
          <w:vertAlign w:val="superscript"/>
        </w:rPr>
        <w:t>х+3</w:t>
      </w:r>
      <w:r w:rsidRPr="00C3488D">
        <w:t xml:space="preserve"> = 2</w:t>
      </w:r>
      <w:r w:rsidRPr="00C3488D">
        <w:rPr>
          <w:vertAlign w:val="superscript"/>
        </w:rPr>
        <w:t xml:space="preserve">х </w:t>
      </w:r>
      <w:r w:rsidRPr="00C3488D">
        <w:t>* 2</w:t>
      </w:r>
      <w:r w:rsidRPr="00C3488D">
        <w:rPr>
          <w:vertAlign w:val="superscript"/>
        </w:rPr>
        <w:t>3</w:t>
      </w:r>
      <w:r w:rsidRPr="00C3488D">
        <w:t>,</w:t>
      </w:r>
    </w:p>
    <w:p w14:paraId="73A243C8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Как упростили выражения?</w:t>
      </w:r>
    </w:p>
    <w:p w14:paraId="330F4239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Какие свойства степеней применили?</w:t>
      </w:r>
    </w:p>
    <w:p w14:paraId="6B6C5434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А теперь применим их в обратном порядке (справа налево).</w:t>
      </w:r>
    </w:p>
    <w:p w14:paraId="35E74461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4) как представить в виде степени?</w:t>
      </w:r>
    </w:p>
    <w:p w14:paraId="04370FE3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9</w:t>
      </w:r>
      <w:r w:rsidRPr="00C3488D">
        <w:rPr>
          <w:vertAlign w:val="superscript"/>
        </w:rPr>
        <w:t>х</w:t>
      </w:r>
      <w:r w:rsidRPr="00C3488D">
        <w:t xml:space="preserve"> = (3</w:t>
      </w:r>
      <w:r w:rsidRPr="00C3488D">
        <w:rPr>
          <w:vertAlign w:val="superscript"/>
        </w:rPr>
        <w:t>2</w:t>
      </w:r>
      <w:r w:rsidRPr="00C3488D">
        <w:t>)</w:t>
      </w:r>
      <w:r w:rsidRPr="00C3488D">
        <w:rPr>
          <w:vertAlign w:val="superscript"/>
        </w:rPr>
        <w:t>х</w:t>
      </w:r>
      <w:r w:rsidRPr="00C3488D">
        <w:t xml:space="preserve"> = 3</w:t>
      </w:r>
      <w:r w:rsidRPr="00C3488D">
        <w:rPr>
          <w:vertAlign w:val="superscript"/>
        </w:rPr>
        <w:t>2х</w:t>
      </w:r>
      <w:r w:rsidRPr="00C3488D">
        <w:t xml:space="preserve"> = (3</w:t>
      </w:r>
      <w:r w:rsidRPr="00C3488D">
        <w:rPr>
          <w:vertAlign w:val="superscript"/>
        </w:rPr>
        <w:t>х</w:t>
      </w:r>
      <w:r w:rsidRPr="00C3488D">
        <w:t>)</w:t>
      </w:r>
      <w:r w:rsidRPr="00C3488D">
        <w:rPr>
          <w:vertAlign w:val="superscript"/>
        </w:rPr>
        <w:t>2</w:t>
      </w:r>
      <w:r w:rsidRPr="00C3488D">
        <w:t>.</w:t>
      </w:r>
    </w:p>
    <w:p w14:paraId="4F69385A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5) Вынести общий множитель за скобки. (По готовой записи.)</w:t>
      </w:r>
    </w:p>
    <w:p w14:paraId="12A3BA14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а) 4</w:t>
      </w:r>
      <w:r w:rsidRPr="00C3488D">
        <w:rPr>
          <w:vertAlign w:val="superscript"/>
        </w:rPr>
        <w:t>х</w:t>
      </w:r>
      <w:r w:rsidRPr="00C3488D">
        <w:t xml:space="preserve"> + 4</w:t>
      </w:r>
      <w:r w:rsidRPr="00C3488D">
        <w:rPr>
          <w:vertAlign w:val="superscript"/>
        </w:rPr>
        <w:t>х+2</w:t>
      </w:r>
      <w:r w:rsidRPr="00C3488D">
        <w:t xml:space="preserve"> = 4</w:t>
      </w:r>
      <w:r w:rsidRPr="00C3488D">
        <w:rPr>
          <w:vertAlign w:val="superscript"/>
        </w:rPr>
        <w:t>х</w:t>
      </w:r>
      <w:r w:rsidRPr="00C3488D">
        <w:t xml:space="preserve"> + 4</w:t>
      </w:r>
      <w:r w:rsidRPr="00C3488D">
        <w:rPr>
          <w:vertAlign w:val="superscript"/>
        </w:rPr>
        <w:t>х</w:t>
      </w:r>
      <w:r w:rsidRPr="00C3488D">
        <w:t xml:space="preserve"> * 4</w:t>
      </w:r>
      <w:r w:rsidRPr="00C3488D">
        <w:rPr>
          <w:vertAlign w:val="superscript"/>
        </w:rPr>
        <w:t>2</w:t>
      </w:r>
      <w:r w:rsidRPr="00C3488D">
        <w:t xml:space="preserve"> = 4</w:t>
      </w:r>
      <w:r w:rsidRPr="00C3488D">
        <w:rPr>
          <w:vertAlign w:val="superscript"/>
        </w:rPr>
        <w:t>х</w:t>
      </w:r>
      <w:r w:rsidRPr="00C3488D">
        <w:t xml:space="preserve"> * (1 + 4</w:t>
      </w:r>
      <w:r w:rsidRPr="00C3488D">
        <w:rPr>
          <w:vertAlign w:val="superscript"/>
        </w:rPr>
        <w:t>2</w:t>
      </w:r>
      <w:r w:rsidRPr="00C3488D">
        <w:t>) = 4</w:t>
      </w:r>
      <w:r w:rsidRPr="00C3488D">
        <w:rPr>
          <w:vertAlign w:val="superscript"/>
        </w:rPr>
        <w:t>х</w:t>
      </w:r>
      <w:r w:rsidRPr="00C3488D">
        <w:t xml:space="preserve"> * 17;</w:t>
      </w:r>
    </w:p>
    <w:p w14:paraId="2E263B87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б) 10</w:t>
      </w:r>
      <w:r w:rsidRPr="00C3488D">
        <w:rPr>
          <w:vertAlign w:val="superscript"/>
        </w:rPr>
        <w:t>х-1</w:t>
      </w:r>
      <w:r w:rsidRPr="00C3488D">
        <w:t xml:space="preserve"> + 10</w:t>
      </w:r>
      <w:r w:rsidRPr="00C3488D">
        <w:rPr>
          <w:vertAlign w:val="superscript"/>
        </w:rPr>
        <w:t>х</w:t>
      </w:r>
      <w:r w:rsidRPr="00C3488D">
        <w:t xml:space="preserve"> = 10</w:t>
      </w:r>
      <w:r w:rsidRPr="00C3488D">
        <w:rPr>
          <w:vertAlign w:val="superscript"/>
        </w:rPr>
        <w:t>х-1</w:t>
      </w:r>
      <w:r w:rsidRPr="00C3488D">
        <w:t xml:space="preserve"> * (1 + 10) = 10</w:t>
      </w:r>
      <w:r w:rsidRPr="00C3488D">
        <w:rPr>
          <w:vertAlign w:val="superscript"/>
        </w:rPr>
        <w:t>х-1</w:t>
      </w:r>
      <w:r w:rsidRPr="00C3488D">
        <w:t xml:space="preserve"> * 11.</w:t>
      </w:r>
    </w:p>
    <w:p w14:paraId="0BC66E9B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а) какой множитель выносят за скобки? (С наименьшим показателем степени.)</w:t>
      </w:r>
    </w:p>
    <w:p w14:paraId="568DEB80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Что для этого сделали? (Представили в виде 4</w:t>
      </w:r>
      <w:r w:rsidRPr="00C3488D">
        <w:rPr>
          <w:vertAlign w:val="superscript"/>
        </w:rPr>
        <w:t>х+2</w:t>
      </w:r>
      <w:r w:rsidRPr="00C3488D">
        <w:t xml:space="preserve"> = 4</w:t>
      </w:r>
      <w:r w:rsidRPr="00C3488D">
        <w:rPr>
          <w:vertAlign w:val="superscript"/>
        </w:rPr>
        <w:t>х</w:t>
      </w:r>
      <w:r w:rsidRPr="00C3488D">
        <w:t xml:space="preserve"> * 4</w:t>
      </w:r>
      <w:r w:rsidRPr="00C3488D">
        <w:rPr>
          <w:vertAlign w:val="superscript"/>
        </w:rPr>
        <w:t>2</w:t>
      </w:r>
      <w:r w:rsidRPr="00C3488D">
        <w:t>.)</w:t>
      </w:r>
    </w:p>
    <w:p w14:paraId="1D907A60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б) За скобки выносят общий множитель с наименьшим показателем степени. Чтобы найти многочлен, заключенный в скобки, надо каждый многочлен разделить на вынесенный множитель по правилу а</w:t>
      </w:r>
      <w:r w:rsidRPr="00C3488D">
        <w:rPr>
          <w:vertAlign w:val="superscript"/>
        </w:rPr>
        <w:t>m</w:t>
      </w:r>
      <w:r w:rsidRPr="00C3488D">
        <w:t>: a</w:t>
      </w:r>
      <w:r w:rsidRPr="00C3488D">
        <w:rPr>
          <w:vertAlign w:val="superscript"/>
        </w:rPr>
        <w:t>n</w:t>
      </w:r>
      <w:r w:rsidRPr="00C3488D">
        <w:t xml:space="preserve"> = a</w:t>
      </w:r>
      <w:r w:rsidRPr="00C3488D">
        <w:rPr>
          <w:vertAlign w:val="superscript"/>
        </w:rPr>
        <w:t>m-n</w:t>
      </w:r>
      <w:r w:rsidRPr="00C3488D">
        <w:t>.</w:t>
      </w:r>
    </w:p>
    <w:p w14:paraId="4AB3656E" w14:textId="77777777" w:rsidR="00D402D0" w:rsidRPr="00C3488D" w:rsidRDefault="00D402D0" w:rsidP="00C3488D">
      <w:pPr>
        <w:pStyle w:val="a3"/>
        <w:spacing w:line="240" w:lineRule="atLeast"/>
        <w:ind w:left="0" w:firstLine="707"/>
        <w:rPr>
          <w:b/>
          <w:sz w:val="24"/>
          <w:szCs w:val="24"/>
        </w:rPr>
      </w:pPr>
    </w:p>
    <w:p w14:paraId="5F46FB69" w14:textId="77777777" w:rsidR="00D402D0" w:rsidRPr="00C3488D" w:rsidRDefault="00D402D0" w:rsidP="00C3488D">
      <w:pPr>
        <w:pStyle w:val="a3"/>
        <w:spacing w:line="240" w:lineRule="atLeast"/>
        <w:ind w:left="0" w:firstLine="707"/>
        <w:rPr>
          <w:sz w:val="24"/>
          <w:szCs w:val="24"/>
        </w:rPr>
      </w:pPr>
      <w:r w:rsidRPr="00C3488D">
        <w:rPr>
          <w:b/>
          <w:sz w:val="24"/>
          <w:szCs w:val="24"/>
        </w:rPr>
        <w:t xml:space="preserve">Работа в рабочей тетради. </w:t>
      </w:r>
      <w:r w:rsidRPr="00C3488D">
        <w:rPr>
          <w:sz w:val="24"/>
          <w:szCs w:val="24"/>
        </w:rPr>
        <w:t>Выполнение заданий, выполнение практических работ по темам:«Преобразование степенных выражений», «Преобразования алгебраических выражений»,</w:t>
      </w:r>
    </w:p>
    <w:p w14:paraId="4127CBCD" w14:textId="77777777" w:rsidR="00D402D0" w:rsidRPr="00C3488D" w:rsidRDefault="00D402D0" w:rsidP="00C3488D">
      <w:pPr>
        <w:pStyle w:val="a3"/>
        <w:spacing w:line="240" w:lineRule="atLeast"/>
        <w:ind w:left="0"/>
        <w:rPr>
          <w:sz w:val="24"/>
          <w:szCs w:val="24"/>
        </w:rPr>
      </w:pPr>
      <w:r w:rsidRPr="00C3488D">
        <w:rPr>
          <w:sz w:val="24"/>
          <w:szCs w:val="24"/>
        </w:rPr>
        <w:t xml:space="preserve">«Преобразование рациональных, иррациональных, степенных </w:t>
      </w:r>
      <w:r w:rsidRPr="00C3488D">
        <w:rPr>
          <w:spacing w:val="-2"/>
          <w:sz w:val="24"/>
          <w:szCs w:val="24"/>
        </w:rPr>
        <w:t>выражений»,</w:t>
      </w:r>
    </w:p>
    <w:p w14:paraId="2EC25D74" w14:textId="77777777" w:rsidR="00D402D0" w:rsidRPr="00C3488D" w:rsidRDefault="00D402D0" w:rsidP="00C3488D">
      <w:pPr>
        <w:pStyle w:val="a3"/>
        <w:spacing w:line="240" w:lineRule="atLeast"/>
        <w:ind w:left="0"/>
        <w:rPr>
          <w:sz w:val="24"/>
          <w:szCs w:val="24"/>
        </w:rPr>
      </w:pPr>
      <w:r w:rsidRPr="00C3488D">
        <w:rPr>
          <w:sz w:val="24"/>
          <w:szCs w:val="24"/>
        </w:rPr>
        <w:t>«Преобразование показательных выражений»,«Преобразование логарифмических выражений».</w:t>
      </w:r>
    </w:p>
    <w:p w14:paraId="7187E6C8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rPr>
          <w:rStyle w:val="ab"/>
        </w:rPr>
        <w:t>Самостоятельная работа учащихся.</w:t>
      </w:r>
    </w:p>
    <w:p w14:paraId="05AD76FA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 xml:space="preserve">а) </w:t>
      </w:r>
      <w:r w:rsidRPr="00C3488D">
        <w:rPr>
          <w:b/>
        </w:rPr>
        <w:t>Обучающий тест-контроль</w:t>
      </w:r>
      <w:r w:rsidRPr="00C3488D">
        <w:t xml:space="preserve"> (8 мин.), ответы собрать, потом проверка решения по готовому решению </w:t>
      </w:r>
    </w:p>
    <w:tbl>
      <w:tblPr>
        <w:tblW w:w="0" w:type="auto"/>
        <w:jc w:val="center"/>
        <w:tblCellSpacing w:w="0" w:type="dxa"/>
        <w:tblCellMar>
          <w:top w:w="45" w:type="dxa"/>
          <w:left w:w="45" w:type="dxa"/>
          <w:bottom w:w="45" w:type="dxa"/>
          <w:right w:w="45" w:type="dxa"/>
        </w:tblCellMar>
        <w:tblLook w:val="04A0" w:firstRow="1" w:lastRow="0" w:firstColumn="1" w:lastColumn="0" w:noHBand="0" w:noVBand="1"/>
      </w:tblPr>
      <w:tblGrid>
        <w:gridCol w:w="2701"/>
        <w:gridCol w:w="2605"/>
      </w:tblGrid>
      <w:tr w:rsidR="00D402D0" w:rsidRPr="00C3488D" w14:paraId="1291DEBE" w14:textId="77777777" w:rsidTr="00D402D0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14:paraId="6ABA1315" w14:textId="77777777" w:rsidR="00D402D0" w:rsidRPr="00C3488D" w:rsidRDefault="00D402D0" w:rsidP="00C3488D">
            <w:pPr>
              <w:spacing w:after="0" w:line="240" w:lineRule="atLeast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ВАРИАНТ 1 </w:t>
            </w:r>
          </w:p>
          <w:p w14:paraId="7F7B0AA8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1) 3</w:t>
            </w:r>
            <w:r w:rsidRPr="00C3488D">
              <w:rPr>
                <w:vertAlign w:val="superscript"/>
              </w:rPr>
              <w:t>х</w:t>
            </w:r>
            <w:r w:rsidRPr="00C3488D">
              <w:t xml:space="preserve"> = 27</w:t>
            </w:r>
          </w:p>
          <w:p w14:paraId="2E54BCCD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 xml:space="preserve">а) 3; б) 9; в) 4; </w:t>
            </w:r>
          </w:p>
          <w:p w14:paraId="03DBE25D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2) 5</w:t>
            </w:r>
            <w:r w:rsidRPr="00C3488D">
              <w:rPr>
                <w:vertAlign w:val="superscript"/>
              </w:rPr>
              <w:t>х-2</w:t>
            </w:r>
            <w:r w:rsidRPr="00C3488D">
              <w:t xml:space="preserve"> = 25</w:t>
            </w:r>
          </w:p>
          <w:p w14:paraId="2587ADC1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 xml:space="preserve">а) 2; б) 4; в) 5; </w:t>
            </w:r>
          </w:p>
          <w:p w14:paraId="61217FC8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3) 6</w:t>
            </w:r>
            <w:r w:rsidRPr="00C3488D">
              <w:rPr>
                <w:vertAlign w:val="superscript"/>
              </w:rPr>
              <w:t>х-1</w:t>
            </w:r>
            <w:r w:rsidRPr="00C3488D">
              <w:t xml:space="preserve"> = -6</w:t>
            </w:r>
          </w:p>
          <w:p w14:paraId="5D2FFE1C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 xml:space="preserve">а) -1; б) 5; в) корней нет; </w:t>
            </w:r>
          </w:p>
          <w:p w14:paraId="15346BF0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4) 3</w:t>
            </w:r>
            <w:r w:rsidRPr="00C3488D">
              <w:rPr>
                <w:vertAlign w:val="superscript"/>
              </w:rPr>
              <w:t>х+2</w:t>
            </w:r>
            <w:r w:rsidRPr="00C3488D">
              <w:t xml:space="preserve"> + 3</w:t>
            </w:r>
            <w:r w:rsidRPr="00C3488D">
              <w:rPr>
                <w:vertAlign w:val="superscript"/>
              </w:rPr>
              <w:t>х</w:t>
            </w:r>
            <w:r w:rsidRPr="00C3488D">
              <w:t xml:space="preserve"> = 90 </w:t>
            </w:r>
          </w:p>
          <w:p w14:paraId="171DA205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а) 2; б) 44; в) 1;</w:t>
            </w:r>
          </w:p>
          <w:p w14:paraId="66DD4666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5) 100</w:t>
            </w:r>
            <w:r w:rsidRPr="00C3488D">
              <w:rPr>
                <w:vertAlign w:val="superscript"/>
              </w:rPr>
              <w:t>х</w:t>
            </w:r>
            <w:r w:rsidRPr="00C3488D">
              <w:t xml:space="preserve"> – 11 * 10</w:t>
            </w:r>
            <w:r w:rsidRPr="00C3488D">
              <w:rPr>
                <w:vertAlign w:val="superscript"/>
              </w:rPr>
              <w:t>х</w:t>
            </w:r>
            <w:r w:rsidRPr="00C3488D">
              <w:t xml:space="preserve"> + 10 = 0 </w:t>
            </w:r>
          </w:p>
          <w:p w14:paraId="51E293D1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а) 10;1; б) 0 ;1; в) 1;</w:t>
            </w:r>
          </w:p>
        </w:tc>
        <w:tc>
          <w:tcPr>
            <w:tcW w:w="0" w:type="auto"/>
            <w:vAlign w:val="center"/>
            <w:hideMark/>
          </w:tcPr>
          <w:p w14:paraId="7C4D8DD1" w14:textId="77777777" w:rsidR="00D402D0" w:rsidRPr="00C3488D" w:rsidRDefault="00D402D0" w:rsidP="00C3488D">
            <w:pPr>
              <w:spacing w:after="0" w:line="240" w:lineRule="atLeast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  <w:p w14:paraId="46468369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1) 2</w:t>
            </w:r>
            <w:r w:rsidRPr="00C3488D">
              <w:rPr>
                <w:vertAlign w:val="superscript"/>
              </w:rPr>
              <w:t>х</w:t>
            </w:r>
            <w:r w:rsidRPr="00C3488D">
              <w:t xml:space="preserve"> = 32</w:t>
            </w:r>
          </w:p>
          <w:p w14:paraId="1A2C2FFC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а) 16; б) 5; в) 6.</w:t>
            </w:r>
          </w:p>
          <w:p w14:paraId="2C398C0C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2) 6</w:t>
            </w:r>
            <w:r w:rsidRPr="00C3488D">
              <w:rPr>
                <w:vertAlign w:val="superscript"/>
              </w:rPr>
              <w:t>х-3</w:t>
            </w:r>
            <w:r w:rsidRPr="00C3488D">
              <w:t xml:space="preserve"> = 36</w:t>
            </w:r>
          </w:p>
          <w:p w14:paraId="36BE765C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а) 5; б) 2; в) 4.</w:t>
            </w:r>
          </w:p>
          <w:p w14:paraId="43CF84A2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3) 9</w:t>
            </w:r>
            <w:r w:rsidRPr="00C3488D">
              <w:rPr>
                <w:vertAlign w:val="superscript"/>
              </w:rPr>
              <w:t>х-1</w:t>
            </w:r>
            <w:r w:rsidRPr="00C3488D">
              <w:t xml:space="preserve"> =-9</w:t>
            </w:r>
          </w:p>
          <w:p w14:paraId="0B201332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а) -1; б) корней нет; в) 2.</w:t>
            </w:r>
          </w:p>
          <w:p w14:paraId="688D1E8F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4) 3</w:t>
            </w:r>
            <w:r w:rsidRPr="00C3488D">
              <w:rPr>
                <w:vertAlign w:val="superscript"/>
              </w:rPr>
              <w:t>х+1</w:t>
            </w:r>
            <w:r w:rsidRPr="00C3488D">
              <w:t>+ 3</w:t>
            </w:r>
            <w:r w:rsidRPr="00C3488D">
              <w:rPr>
                <w:vertAlign w:val="superscript"/>
              </w:rPr>
              <w:t>х</w:t>
            </w:r>
            <w:r w:rsidRPr="00C3488D">
              <w:t xml:space="preserve"> =108</w:t>
            </w:r>
          </w:p>
          <w:p w14:paraId="08DA3309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а) 2; б) 3,5; в) 3.</w:t>
            </w:r>
          </w:p>
          <w:p w14:paraId="35E4A701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 xml:space="preserve">        5) 4</w:t>
            </w:r>
            <w:r w:rsidRPr="00C3488D">
              <w:rPr>
                <w:vertAlign w:val="superscript"/>
              </w:rPr>
              <w:t>х</w:t>
            </w:r>
            <w:r w:rsidRPr="00C3488D">
              <w:t xml:space="preserve"> + 2 * 2</w:t>
            </w:r>
            <w:r w:rsidRPr="00C3488D">
              <w:rPr>
                <w:vertAlign w:val="superscript"/>
              </w:rPr>
              <w:t>х</w:t>
            </w:r>
            <w:r w:rsidRPr="00C3488D">
              <w:t>- 80 = 0</w:t>
            </w:r>
          </w:p>
          <w:p w14:paraId="1FE796D3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а) 3; б) 3;5; в) 8;-10.</w:t>
            </w:r>
          </w:p>
        </w:tc>
      </w:tr>
    </w:tbl>
    <w:p w14:paraId="011ADA72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center"/>
      </w:pPr>
      <w:r w:rsidRPr="00C3488D">
        <w:rPr>
          <w:b/>
          <w:bCs/>
        </w:rPr>
        <w:t xml:space="preserve">Ответы к тесту: </w:t>
      </w:r>
    </w:p>
    <w:p w14:paraId="7E3AFC76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1 вариант</w:t>
      </w:r>
    </w:p>
    <w:tbl>
      <w:tblPr>
        <w:tblW w:w="5250" w:type="dxa"/>
        <w:jc w:val="center"/>
        <w:tblCellSpacing w:w="0" w:type="dxa"/>
        <w:tblBorders>
          <w:top w:val="outset" w:sz="6" w:space="0" w:color="C0C0C0"/>
          <w:left w:val="outset" w:sz="6" w:space="0" w:color="C0C0C0"/>
          <w:bottom w:val="outset" w:sz="6" w:space="0" w:color="C0C0C0"/>
          <w:right w:val="outset" w:sz="6" w:space="0" w:color="C0C0C0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2225"/>
        <w:gridCol w:w="603"/>
        <w:gridCol w:w="608"/>
        <w:gridCol w:w="603"/>
        <w:gridCol w:w="603"/>
        <w:gridCol w:w="608"/>
      </w:tblGrid>
      <w:tr w:rsidR="00D402D0" w:rsidRPr="00C3488D" w14:paraId="5C66CFFE" w14:textId="77777777" w:rsidTr="00D402D0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37F42BC9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№ задания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2D409935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1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22426245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2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67C0A6A3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3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64C5B68B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4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0FF8F1F4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5</w:t>
            </w:r>
          </w:p>
        </w:tc>
      </w:tr>
      <w:tr w:rsidR="00D402D0" w:rsidRPr="00C3488D" w14:paraId="308A73F6" w14:textId="77777777" w:rsidTr="00D402D0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6F461F82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№ ответа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7033AF11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а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09D00E4C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б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0DC13B7A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в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49135DD5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а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07039C29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б</w:t>
            </w:r>
          </w:p>
        </w:tc>
      </w:tr>
    </w:tbl>
    <w:p w14:paraId="4A8F7E81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2 вариант</w:t>
      </w:r>
    </w:p>
    <w:tbl>
      <w:tblPr>
        <w:tblW w:w="5250" w:type="dxa"/>
        <w:jc w:val="center"/>
        <w:tblCellSpacing w:w="0" w:type="dxa"/>
        <w:tblBorders>
          <w:top w:val="outset" w:sz="6" w:space="0" w:color="C0C0C0"/>
          <w:left w:val="outset" w:sz="6" w:space="0" w:color="C0C0C0"/>
          <w:bottom w:val="outset" w:sz="6" w:space="0" w:color="C0C0C0"/>
          <w:right w:val="outset" w:sz="6" w:space="0" w:color="C0C0C0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2225"/>
        <w:gridCol w:w="608"/>
        <w:gridCol w:w="603"/>
        <w:gridCol w:w="608"/>
        <w:gridCol w:w="603"/>
        <w:gridCol w:w="603"/>
      </w:tblGrid>
      <w:tr w:rsidR="00D402D0" w:rsidRPr="00C3488D" w14:paraId="0A076DD2" w14:textId="77777777" w:rsidTr="00D402D0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7DF50868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№ задания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3C506D0D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1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74745B85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2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2EE7E851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3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11C82D97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4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4789BC3E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5</w:t>
            </w:r>
          </w:p>
        </w:tc>
      </w:tr>
      <w:tr w:rsidR="00D402D0" w:rsidRPr="00C3488D" w14:paraId="13A420BA" w14:textId="77777777" w:rsidTr="00D402D0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5A0CB5DA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№ ответа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34A95E9D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б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609F6E85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а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5F5FDB13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б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7B646448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в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55680C13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а</w:t>
            </w:r>
          </w:p>
        </w:tc>
      </w:tr>
    </w:tbl>
    <w:p w14:paraId="1A8841A9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б) самопроверка.</w:t>
      </w:r>
    </w:p>
    <w:p w14:paraId="784BABCF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Тест по теме: Показательная функция</w:t>
      </w:r>
    </w:p>
    <w:p w14:paraId="0A0B25FB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Вариант 1</w:t>
      </w:r>
    </w:p>
    <w:p w14:paraId="68BCB25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1. Найдите область определения функции 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060" w:dyaOrig="400" w14:anchorId="38919D17">
          <v:shape id="_x0000_i1167" type="#_x0000_t75" style="width:60.75pt;height:23.25pt" o:ole="">
            <v:imagedata r:id="rId268" o:title=""/>
          </v:shape>
          <o:OLEObject Type="Embed" ProgID="Equation.3" ShapeID="_x0000_i1167" DrawAspect="Content" ObjectID="_1801381440" r:id="rId269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2A13DC7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( 0; 1);  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;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0]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C8"/>
      </w:r>
      <w:r w:rsidRPr="00C3488D">
        <w:rPr>
          <w:rFonts w:ascii="Times New Roman" w:hAnsi="Times New Roman" w:cs="Times New Roman"/>
          <w:i/>
          <w:sz w:val="24"/>
          <w:szCs w:val="24"/>
        </w:rPr>
        <w:t>[1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;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0)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C8"/>
      </w:r>
      <w:r w:rsidRPr="00C3488D">
        <w:rPr>
          <w:rFonts w:ascii="Times New Roman" w:hAnsi="Times New Roman" w:cs="Times New Roman"/>
          <w:i/>
          <w:sz w:val="24"/>
          <w:szCs w:val="24"/>
        </w:rPr>
        <w:t>(1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. </w:t>
      </w:r>
    </w:p>
    <w:p w14:paraId="56FCFDDE" w14:textId="77777777" w:rsidR="00D402D0" w:rsidRPr="00C3488D" w:rsidRDefault="00C8343B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4544526C">
          <v:shape id="_x0000_s1034" type="#_x0000_t75" style="position:absolute;margin-left:315.1pt;margin-top:4.4pt;width:180.15pt;height:135.7pt;z-index:251668480" wrapcoords="-90 0 -90 21480 21600 21480 21600 0 -90 0">
            <v:imagedata r:id="rId270" o:title=""/>
            <w10:wrap type="tight"/>
          </v:shape>
          <o:OLEObject Type="Embed" ProgID="PowerPoint.Slide.8" ShapeID="_x0000_s1034" DrawAspect="Content" ObjectID="_1801381916" r:id="rId271"/>
        </w:object>
      </w:r>
    </w:p>
    <w:p w14:paraId="42A4228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2. </w:t>
      </w:r>
      <w:r w:rsidRPr="00C3488D">
        <w:rPr>
          <w:rFonts w:ascii="Times New Roman" w:hAnsi="Times New Roman" w:cs="Times New Roman"/>
          <w:bCs/>
          <w:sz w:val="24"/>
          <w:szCs w:val="24"/>
        </w:rPr>
        <w:t>График какой функции изображен на рисунке?</w:t>
      </w:r>
    </w:p>
    <w:p w14:paraId="2DCDC96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sz w:val="24"/>
          <w:szCs w:val="24"/>
        </w:rPr>
        <w:t xml:space="preserve">     1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у = 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-1,5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          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2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– 2</w:t>
      </w:r>
    </w:p>
    <w:p w14:paraId="4AB4098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3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– 3              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4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-х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– 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 xml:space="preserve"> 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</w:p>
    <w:p w14:paraId="77DF223D" w14:textId="77777777" w:rsidR="00D402D0" w:rsidRPr="00C3488D" w:rsidRDefault="00D402D0" w:rsidP="00C3488D">
      <w:pPr>
        <w:spacing w:after="0" w:line="240" w:lineRule="atLeast"/>
        <w:ind w:hanging="851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3. Найдите множество значений функции </w:t>
      </w:r>
    </w:p>
    <w:p w14:paraId="46316AF5" w14:textId="77777777" w:rsidR="00D402D0" w:rsidRPr="00C3488D" w:rsidRDefault="00D402D0" w:rsidP="00C3488D">
      <w:pPr>
        <w:spacing w:after="0" w:line="240" w:lineRule="atLeast"/>
        <w:ind w:hanging="851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440" w:dyaOrig="480" w14:anchorId="691AD59E">
          <v:shape id="_x0000_i1169" type="#_x0000_t75" style="width:1in;height:24pt" o:ole="">
            <v:imagedata r:id="rId272" o:title=""/>
          </v:shape>
          <o:OLEObject Type="Embed" ProgID="Equation.3" ShapeID="_x0000_i1169" DrawAspect="Content" ObjectID="_1801381441" r:id="rId273"/>
        </w:object>
      </w:r>
    </w:p>
    <w:p w14:paraId="70E108F3" w14:textId="77777777" w:rsidR="00D402D0" w:rsidRPr="00C3488D" w:rsidRDefault="00D402D0" w:rsidP="00C3488D">
      <w:pPr>
        <w:spacing w:after="0" w:line="240" w:lineRule="atLeast"/>
        <w:ind w:hanging="851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0)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0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1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[0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)</w:t>
      </w:r>
    </w:p>
    <w:p w14:paraId="04214B3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4. Найдите область определения функции 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760" w:dyaOrig="400" w14:anchorId="45820D2D">
          <v:shape id="_x0000_i1170" type="#_x0000_t75" style="width:48pt;height:25.5pt" o:ole="">
            <v:imagedata r:id="rId274" o:title=""/>
          </v:shape>
          <o:OLEObject Type="Embed" ProgID="Equation.3" ShapeID="_x0000_i1170" DrawAspect="Content" ObjectID="_1801381442" r:id="rId275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0C4F370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>( 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-4)  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-4)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C8"/>
      </w:r>
      <w:r w:rsidRPr="00C3488D">
        <w:rPr>
          <w:rFonts w:ascii="Times New Roman" w:hAnsi="Times New Roman" w:cs="Times New Roman"/>
          <w:i/>
          <w:sz w:val="24"/>
          <w:szCs w:val="24"/>
        </w:rPr>
        <w:t>(-4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-4)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C8"/>
      </w:r>
      <w:r w:rsidRPr="00C3488D">
        <w:rPr>
          <w:rFonts w:ascii="Times New Roman" w:hAnsi="Times New Roman" w:cs="Times New Roman"/>
          <w:i/>
          <w:sz w:val="24"/>
          <w:szCs w:val="24"/>
        </w:rPr>
        <w:t>(2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</w:t>
      </w:r>
    </w:p>
    <w:p w14:paraId="55FFBEC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4F47601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5. Укажите промежуток, которому принадлежит корень уравнения  </w:t>
      </w:r>
      <w:r w:rsidRPr="00C3488D">
        <w:rPr>
          <w:rFonts w:ascii="Times New Roman" w:hAnsi="Times New Roman" w:cs="Times New Roman"/>
          <w:position w:val="-32"/>
          <w:sz w:val="24"/>
          <w:szCs w:val="24"/>
        </w:rPr>
        <w:object w:dxaOrig="1740" w:dyaOrig="840" w14:anchorId="29405E13">
          <v:shape id="_x0000_i1171" type="#_x0000_t75" style="width:87pt;height:42pt" o:ole="">
            <v:imagedata r:id="rId276" o:title=""/>
          </v:shape>
          <o:OLEObject Type="Embed" ProgID="Equation.3" ShapeID="_x0000_i1171" DrawAspect="Content" ObjectID="_1801381443" r:id="rId277"/>
        </w:object>
      </w:r>
    </w:p>
    <w:p w14:paraId="003F27B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[-2; -1)    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[-1; 1)          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[1; 3)           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[3; 5)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1E3F9B1" w14:textId="77777777" w:rsidR="00D402D0" w:rsidRPr="00C3488D" w:rsidRDefault="00616A8F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2565D9DE" wp14:editId="4F63E0C1">
            <wp:simplePos x="0" y="0"/>
            <wp:positionH relativeFrom="column">
              <wp:posOffset>4610100</wp:posOffset>
            </wp:positionH>
            <wp:positionV relativeFrom="paragraph">
              <wp:posOffset>338455</wp:posOffset>
            </wp:positionV>
            <wp:extent cx="1388745" cy="1668145"/>
            <wp:effectExtent l="19050" t="0" r="1905" b="0"/>
            <wp:wrapSquare wrapText="bothSides"/>
            <wp:docPr id="320" name="Рисунок 320" descr="p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 descr="pf2"/>
                    <pic:cNvPicPr>
                      <a:picLocks noChangeAspect="1" noChangeArrowheads="1"/>
                    </pic:cNvPicPr>
                  </pic:nvPicPr>
                  <pic:blipFill>
                    <a:blip r:embed="rId2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745" cy="1668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А6. Найдите область определения функции   </w:t>
      </w:r>
      <w:r w:rsidR="00D402D0" w:rsidRPr="00C3488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020" w:dyaOrig="480" w14:anchorId="45B2346A">
          <v:shape id="_x0000_i1172" type="#_x0000_t75" style="width:113.25pt;height:27pt" o:ole="">
            <v:imagedata r:id="rId279" o:title=""/>
          </v:shape>
          <o:OLEObject Type="Embed" ProgID="Equation.3" ShapeID="_x0000_i1172" DrawAspect="Content" ObjectID="_1801381444" r:id="rId280"/>
        </w:object>
      </w:r>
    </w:p>
    <w:p w14:paraId="71EEBD1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>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0)  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-2]     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[0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</w:t>
      </w:r>
    </w:p>
    <w:p w14:paraId="6ED8EFA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7. Найдите сумму корней уравнения   </w:t>
      </w:r>
      <w:r w:rsidRPr="00C3488D">
        <w:rPr>
          <w:rFonts w:ascii="Times New Roman" w:hAnsi="Times New Roman" w:cs="Times New Roman"/>
          <w:i/>
          <w:sz w:val="24"/>
          <w:szCs w:val="24"/>
        </w:rPr>
        <w:t>64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i/>
          <w:sz w:val="24"/>
          <w:szCs w:val="24"/>
        </w:rPr>
        <w:t>-17·8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i/>
          <w:sz w:val="24"/>
          <w:szCs w:val="24"/>
        </w:rPr>
        <w:t>+16=0.</w:t>
      </w:r>
    </w:p>
    <w:p w14:paraId="136DE27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320" w:dyaOrig="620" w14:anchorId="60919A5A">
          <v:shape id="_x0000_i1173" type="#_x0000_t75" style="width:18pt;height:33pt" o:ole="">
            <v:imagedata r:id="rId281" o:title=""/>
          </v:shape>
          <o:OLEObject Type="Embed" ProgID="Equation.3" ShapeID="_x0000_i1173" DrawAspect="Content" ObjectID="_1801381445" r:id="rId28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480" w:dyaOrig="720" w14:anchorId="4CDB5259">
          <v:shape id="_x0000_i1174" type="#_x0000_t75" style="width:24pt;height:36.75pt" o:ole="">
            <v:imagedata r:id="rId283" o:title=""/>
          </v:shape>
          <o:OLEObject Type="Embed" ProgID="Equation.3" ShapeID="_x0000_i1174" DrawAspect="Content" ObjectID="_1801381446" r:id="rId28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5                   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8</w:t>
      </w:r>
    </w:p>
    <w:p w14:paraId="79957CC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8. </w:t>
      </w:r>
      <w:r w:rsidRPr="00C3488D">
        <w:rPr>
          <w:rFonts w:ascii="Times New Roman" w:hAnsi="Times New Roman" w:cs="Times New Roman"/>
          <w:bCs/>
          <w:sz w:val="24"/>
          <w:szCs w:val="24"/>
        </w:rPr>
        <w:t>График какой функции изображен на рисунке?</w:t>
      </w:r>
    </w:p>
    <w:p w14:paraId="76E14CD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sz w:val="24"/>
          <w:szCs w:val="24"/>
        </w:rPr>
        <w:t xml:space="preserve">     1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у = -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          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2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</w:t>
      </w:r>
    </w:p>
    <w:p w14:paraId="3C4EA15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3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-х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           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4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-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 xml:space="preserve">-х 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</w:p>
    <w:p w14:paraId="2F8F4A9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9. Решите неравенство       5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х-1</w:t>
      </w:r>
      <w:r w:rsidRPr="00C3488D">
        <w:rPr>
          <w:rFonts w:ascii="Times New Roman" w:hAnsi="Times New Roman" w:cs="Times New Roman"/>
          <w:sz w:val="24"/>
          <w:szCs w:val="24"/>
        </w:rPr>
        <w:t>&gt; 0,2.</w:t>
      </w:r>
    </w:p>
    <w:p w14:paraId="272E26A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1)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(0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0)   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1; 0]</w:t>
      </w:r>
    </w:p>
    <w:p w14:paraId="308CADC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10. Решите неравенство   </w:t>
      </w:r>
      <w:r w:rsidRPr="00C3488D">
        <w:rPr>
          <w:rFonts w:ascii="Times New Roman" w:hAnsi="Times New Roman" w:cs="Times New Roman"/>
          <w:i/>
          <w:position w:val="-32"/>
          <w:sz w:val="24"/>
          <w:szCs w:val="24"/>
        </w:rPr>
        <w:object w:dxaOrig="860" w:dyaOrig="840" w14:anchorId="14F31081">
          <v:shape id="_x0000_i1175" type="#_x0000_t75" style="width:42.75pt;height:42pt" o:ole="">
            <v:imagedata r:id="rId285" o:title=""/>
          </v:shape>
          <o:OLEObject Type="Embed" ProgID="Equation.3" ShapeID="_x0000_i1175" DrawAspect="Content" ObjectID="_1801381447" r:id="rId28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≥ 4.</w:t>
      </w:r>
    </w:p>
    <w:p w14:paraId="1FF47DF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-4)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4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-4]   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[4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</w:t>
      </w:r>
    </w:p>
    <w:p w14:paraId="01916D8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bCs/>
          <w:sz w:val="24"/>
          <w:szCs w:val="24"/>
        </w:rPr>
      </w:pPr>
    </w:p>
    <w:p w14:paraId="4323DD76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51F3D6A7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Вариант 2</w:t>
      </w:r>
    </w:p>
    <w:p w14:paraId="127EA15B" w14:textId="77777777" w:rsidR="00D402D0" w:rsidRPr="00C3488D" w:rsidRDefault="00616A8F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4BCCD51E" wp14:editId="0C18B8D8">
            <wp:simplePos x="0" y="0"/>
            <wp:positionH relativeFrom="column">
              <wp:posOffset>4241800</wp:posOffset>
            </wp:positionH>
            <wp:positionV relativeFrom="paragraph">
              <wp:posOffset>103505</wp:posOffset>
            </wp:positionV>
            <wp:extent cx="1202055" cy="1581785"/>
            <wp:effectExtent l="0" t="0" r="0" b="0"/>
            <wp:wrapSquare wrapText="bothSides"/>
            <wp:docPr id="318" name="Рисунок 318" descr="p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pf"/>
                    <pic:cNvPicPr>
                      <a:picLocks noChangeAspect="1" noChangeArrowheads="1"/>
                    </pic:cNvPicPr>
                  </pic:nvPicPr>
                  <pic:blipFill>
                    <a:blip r:embed="rId2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2055" cy="158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А1. Найдите область определения функции   </w:t>
      </w:r>
      <w:r w:rsidR="00D402D0" w:rsidRPr="00C3488D">
        <w:rPr>
          <w:rFonts w:ascii="Times New Roman" w:hAnsi="Times New Roman" w:cs="Times New Roman"/>
          <w:position w:val="-10"/>
          <w:sz w:val="24"/>
          <w:szCs w:val="24"/>
        </w:rPr>
        <w:object w:dxaOrig="940" w:dyaOrig="400" w14:anchorId="2B77DAE3">
          <v:shape id="_x0000_i1176" type="#_x0000_t75" style="width:53.25pt;height:23.25pt" o:ole="">
            <v:imagedata r:id="rId288" o:title=""/>
          </v:shape>
          <o:OLEObject Type="Embed" ProgID="Equation.3" ShapeID="_x0000_i1176" DrawAspect="Content" ObjectID="_1801381448" r:id="rId289"/>
        </w:object>
      </w:r>
      <w:r w:rsidR="00D402D0" w:rsidRPr="00C3488D">
        <w:rPr>
          <w:rFonts w:ascii="Times New Roman" w:hAnsi="Times New Roman" w:cs="Times New Roman"/>
          <w:sz w:val="24"/>
          <w:szCs w:val="24"/>
        </w:rPr>
        <w:t>.</w:t>
      </w:r>
    </w:p>
    <w:p w14:paraId="1F00EDF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( 0; 1)  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0]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C8"/>
      </w:r>
      <w:r w:rsidRPr="00C3488D">
        <w:rPr>
          <w:rFonts w:ascii="Times New Roman" w:hAnsi="Times New Roman" w:cs="Times New Roman"/>
          <w:i/>
          <w:sz w:val="24"/>
          <w:szCs w:val="24"/>
        </w:rPr>
        <w:t>[1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</w:t>
      </w:r>
    </w:p>
    <w:p w14:paraId="01B6B2C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0)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C8"/>
      </w:r>
      <w:r w:rsidRPr="00C3488D">
        <w:rPr>
          <w:rFonts w:ascii="Times New Roman" w:hAnsi="Times New Roman" w:cs="Times New Roman"/>
          <w:i/>
          <w:sz w:val="24"/>
          <w:szCs w:val="24"/>
        </w:rPr>
        <w:t>(1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</w:t>
      </w:r>
    </w:p>
    <w:p w14:paraId="58F5CBD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2. </w:t>
      </w:r>
      <w:r w:rsidRPr="00C3488D">
        <w:rPr>
          <w:rFonts w:ascii="Times New Roman" w:hAnsi="Times New Roman" w:cs="Times New Roman"/>
          <w:bCs/>
          <w:sz w:val="24"/>
          <w:szCs w:val="24"/>
        </w:rPr>
        <w:t>График какой функции изображен на рисунке?</w:t>
      </w:r>
    </w:p>
    <w:p w14:paraId="6899FCD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sz w:val="24"/>
          <w:szCs w:val="24"/>
        </w:rPr>
        <w:t xml:space="preserve">     1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у = 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-2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            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2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3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– 2</w:t>
      </w:r>
    </w:p>
    <w:p w14:paraId="768630C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3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3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+2              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4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3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 xml:space="preserve">х-2 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</w:p>
    <w:p w14:paraId="150B211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3. Найдите множество значений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>у=2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 xml:space="preserve">х </w:t>
      </w:r>
      <w:r w:rsidRPr="00C3488D">
        <w:rPr>
          <w:rFonts w:ascii="Times New Roman" w:hAnsi="Times New Roman" w:cs="Times New Roman"/>
          <w:i/>
          <w:sz w:val="24"/>
          <w:szCs w:val="24"/>
        </w:rPr>
        <w:t>– 2.</w:t>
      </w:r>
    </w:p>
    <w:p w14:paraId="6701F3B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0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[-2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2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-2)     </w:t>
      </w:r>
    </w:p>
    <w:p w14:paraId="50F02E7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4. Найдите область определения функции 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960" w:dyaOrig="420" w14:anchorId="3014F495">
          <v:shape id="_x0000_i1177" type="#_x0000_t75" style="width:54pt;height:24pt" o:ole="">
            <v:imagedata r:id="rId290" o:title=""/>
          </v:shape>
          <o:OLEObject Type="Embed" ProgID="Equation.3" ShapeID="_x0000_i1177" DrawAspect="Content" ObjectID="_1801381449" r:id="rId291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29345E4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>( 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3)  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2]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C8"/>
      </w:r>
      <w:r w:rsidRPr="00C3488D">
        <w:rPr>
          <w:rFonts w:ascii="Times New Roman" w:hAnsi="Times New Roman" w:cs="Times New Roman"/>
          <w:i/>
          <w:sz w:val="24"/>
          <w:szCs w:val="24"/>
        </w:rPr>
        <w:t>[3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3)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C8"/>
      </w:r>
      <w:r w:rsidRPr="00C3488D">
        <w:rPr>
          <w:rFonts w:ascii="Times New Roman" w:hAnsi="Times New Roman" w:cs="Times New Roman"/>
          <w:i/>
          <w:sz w:val="24"/>
          <w:szCs w:val="24"/>
        </w:rPr>
        <w:t>(3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</w:t>
      </w:r>
    </w:p>
    <w:p w14:paraId="5911C71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5. Укажите промежуток, которому принадлежит корень уравнения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1480" w:dyaOrig="320" w14:anchorId="2EF7C1DC">
          <v:shape id="_x0000_i1178" type="#_x0000_t75" style="width:83.25pt;height:18pt" o:ole="">
            <v:imagedata r:id="rId292" o:title=""/>
          </v:shape>
          <o:OLEObject Type="Embed" ProgID="Equation.3" ShapeID="_x0000_i1178" DrawAspect="Content" ObjectID="_1801381450" r:id="rId293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.     </w:t>
      </w:r>
    </w:p>
    <w:p w14:paraId="1A0EF25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0; 1)      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4; 6)            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2; 4)           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1; 3)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A74475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69E22DA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6. Найдите область определения функции   </w:t>
      </w:r>
      <w:r w:rsidRPr="00C3488D">
        <w:rPr>
          <w:rFonts w:ascii="Times New Roman" w:hAnsi="Times New Roman" w:cs="Times New Roman"/>
          <w:position w:val="-26"/>
          <w:sz w:val="24"/>
          <w:szCs w:val="24"/>
          <w:lang w:val="en-US"/>
        </w:rPr>
        <w:object w:dxaOrig="1719" w:dyaOrig="700" w14:anchorId="71D4E491">
          <v:shape id="_x0000_i1179" type="#_x0000_t75" style="width:86.25pt;height:34.5pt" o:ole="">
            <v:imagedata r:id="rId294" o:title=""/>
          </v:shape>
          <o:OLEObject Type="Embed" ProgID="Equation.3" ShapeID="_x0000_i1179" DrawAspect="Content" ObjectID="_1801381451" r:id="rId295"/>
        </w:object>
      </w:r>
    </w:p>
    <w:p w14:paraId="24FF017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sz w:val="24"/>
          <w:szCs w:val="24"/>
        </w:rPr>
        <w:t>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0]  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1]            </w:t>
      </w:r>
    </w:p>
    <w:p w14:paraId="65E908B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0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</w:t>
      </w:r>
    </w:p>
    <w:p w14:paraId="3800AC20" w14:textId="77777777" w:rsidR="00D402D0" w:rsidRPr="00C3488D" w:rsidRDefault="00616A8F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0F51921A" wp14:editId="475EBA00">
            <wp:simplePos x="0" y="0"/>
            <wp:positionH relativeFrom="column">
              <wp:posOffset>4353560</wp:posOffset>
            </wp:positionH>
            <wp:positionV relativeFrom="paragraph">
              <wp:posOffset>-635</wp:posOffset>
            </wp:positionV>
            <wp:extent cx="1223010" cy="1746250"/>
            <wp:effectExtent l="19050" t="0" r="0" b="0"/>
            <wp:wrapSquare wrapText="bothSides"/>
            <wp:docPr id="319" name="Рисунок 319" descr="p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 descr="pf1"/>
                    <pic:cNvPicPr>
                      <a:picLocks noChangeAspect="1" noChangeArrowheads="1"/>
                    </pic:cNvPicPr>
                  </pic:nvPicPr>
                  <pic:blipFill>
                    <a:blip r:embed="rId2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010" cy="174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А7. Найдите сумму корней уравнения   </w:t>
      </w:r>
      <w:r w:rsidR="00D402D0" w:rsidRPr="00C3488D">
        <w:rPr>
          <w:rFonts w:ascii="Times New Roman" w:hAnsi="Times New Roman" w:cs="Times New Roman"/>
          <w:position w:val="-6"/>
          <w:sz w:val="24"/>
          <w:szCs w:val="24"/>
        </w:rPr>
        <w:object w:dxaOrig="2079" w:dyaOrig="320" w14:anchorId="18126194">
          <v:shape id="_x0000_i1180" type="#_x0000_t75" style="width:117pt;height:18pt" o:ole="">
            <v:imagedata r:id="rId297" o:title=""/>
          </v:shape>
          <o:OLEObject Type="Embed" ProgID="Equation.3" ShapeID="_x0000_i1180" DrawAspect="Content" ObjectID="_1801381452" r:id="rId298"/>
        </w:obje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CD8185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360" w:dyaOrig="620" w14:anchorId="14361A7F">
          <v:shape id="_x0000_i1181" type="#_x0000_t75" style="width:18pt;height:30.75pt" o:ole="">
            <v:imagedata r:id="rId299" o:title=""/>
          </v:shape>
          <o:OLEObject Type="Embed" ProgID="Equation.3" ShapeID="_x0000_i1181" DrawAspect="Content" ObjectID="_1801381453" r:id="rId30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30       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5         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3</w:t>
      </w:r>
    </w:p>
    <w:p w14:paraId="5929F3A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397637A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8. </w:t>
      </w:r>
      <w:r w:rsidRPr="00C3488D">
        <w:rPr>
          <w:rFonts w:ascii="Times New Roman" w:hAnsi="Times New Roman" w:cs="Times New Roman"/>
          <w:bCs/>
          <w:sz w:val="24"/>
          <w:szCs w:val="24"/>
        </w:rPr>
        <w:t>График какой функции изображен на рисунке?</w:t>
      </w:r>
    </w:p>
    <w:p w14:paraId="0741A23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sz w:val="24"/>
          <w:szCs w:val="24"/>
        </w:rPr>
        <w:t xml:space="preserve">     1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у = -3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          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2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3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-х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                </w:t>
      </w:r>
    </w:p>
    <w:p w14:paraId="7BF7DED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3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3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bCs/>
          <w:sz w:val="24"/>
          <w:szCs w:val="24"/>
        </w:rPr>
        <w:t xml:space="preserve">                      4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-3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 xml:space="preserve">-х 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</w:p>
    <w:p w14:paraId="6F2C719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9. Решите неравенство       0,2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х-2</w:t>
      </w:r>
      <w:r w:rsidRPr="00C3488D">
        <w:rPr>
          <w:rFonts w:ascii="Times New Roman" w:hAnsi="Times New Roman" w:cs="Times New Roman"/>
          <w:sz w:val="24"/>
          <w:szCs w:val="24"/>
        </w:rPr>
        <w:t>&gt; 5.</w:t>
      </w:r>
    </w:p>
    <w:p w14:paraId="170E6A0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2)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1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1)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0]</w:t>
      </w:r>
    </w:p>
    <w:p w14:paraId="1F063CA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10. Решите неравенство  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1719" w:dyaOrig="400" w14:anchorId="7AA348A9">
          <v:shape id="_x0000_i1182" type="#_x0000_t75" style="width:86.25pt;height:20.25pt" o:ole="">
            <v:imagedata r:id="rId301" o:title=""/>
          </v:shape>
          <o:OLEObject Type="Embed" ProgID="Equation.3" ShapeID="_x0000_i1182" DrawAspect="Content" ObjectID="_1801381454" r:id="rId302"/>
        </w:object>
      </w:r>
    </w:p>
    <w:p w14:paraId="4D5094C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</w:t>
      </w: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-5)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5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5]   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[5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</w:t>
      </w:r>
    </w:p>
    <w:p w14:paraId="27694BA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Ответ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870"/>
        <w:gridCol w:w="870"/>
        <w:gridCol w:w="870"/>
        <w:gridCol w:w="870"/>
        <w:gridCol w:w="870"/>
        <w:gridCol w:w="870"/>
        <w:gridCol w:w="870"/>
        <w:gridCol w:w="870"/>
        <w:gridCol w:w="870"/>
        <w:gridCol w:w="871"/>
      </w:tblGrid>
      <w:tr w:rsidR="00D402D0" w:rsidRPr="00C3488D" w14:paraId="1822CC7A" w14:textId="77777777" w:rsidTr="00D402D0"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D88DF1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ариант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6E3A53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645EE5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3D67F9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6EA806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4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D4DC01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5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ACE50A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6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7F8CF8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7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F3EB5C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8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3D15D0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9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1EBA4E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0</w:t>
            </w:r>
          </w:p>
        </w:tc>
      </w:tr>
      <w:tr w:rsidR="00D402D0" w:rsidRPr="00C3488D" w14:paraId="40D01163" w14:textId="77777777" w:rsidTr="00D402D0"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A0B168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6BE0F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A2CFE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0EBF2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C782F8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F85B7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D9588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26997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D9993B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D85F1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C4327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D402D0" w:rsidRPr="00C3488D" w14:paraId="1C1806F6" w14:textId="77777777" w:rsidTr="00D402D0"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937D1D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7AEF6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3E9C9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09BE0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CBA10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EC7F7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E241A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FEA76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69B3B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FAF38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91E55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</w:tbl>
    <w:p w14:paraId="60CFC270" w14:textId="77777777" w:rsidR="00D402D0" w:rsidRPr="00C3488D" w:rsidRDefault="00D402D0" w:rsidP="00C3488D">
      <w:pPr>
        <w:pStyle w:val="a3"/>
        <w:spacing w:line="240" w:lineRule="atLeast"/>
        <w:ind w:left="0"/>
        <w:rPr>
          <w:spacing w:val="-2"/>
          <w:sz w:val="24"/>
          <w:szCs w:val="24"/>
        </w:rPr>
      </w:pPr>
    </w:p>
    <w:p w14:paraId="1D632FEF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Тема: Логарифмы. Свойства логарифмов. Логарифмическая функция</w:t>
      </w:r>
    </w:p>
    <w:p w14:paraId="0132B739" w14:textId="77777777" w:rsidR="00D402D0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Устная работа</w:t>
      </w:r>
    </w:p>
    <w:p w14:paraId="11ABBF8E" w14:textId="77777777" w:rsidR="00D402D0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Дайте определение логарифму </w:t>
      </w:r>
      <w:r w:rsidRPr="00C3488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(логарифм – это…)</w:t>
      </w:r>
    </w:p>
    <w:p w14:paraId="04E066C2" w14:textId="77777777" w:rsidR="00D402D0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Давайте вспомним, какие свойства логарифмов мы знаем </w:t>
      </w:r>
      <w:r w:rsidRPr="00C3488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(выходят к доске, записывают свойства, комментируют)</w:t>
      </w:r>
    </w:p>
    <w:p w14:paraId="2FD2D9FC" w14:textId="77777777" w:rsidR="00D402D0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Вычислите устно: а)</w:t>
      </w:r>
    </w:p>
    <w:p w14:paraId="47016EE7" w14:textId="77777777" w:rsidR="00D402D0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65276305" wp14:editId="330E98C0">
            <wp:extent cx="5934075" cy="409575"/>
            <wp:effectExtent l="19050" t="0" r="9525" b="0"/>
            <wp:docPr id="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D0867A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</w:t>
      </w:r>
      <w:r w:rsidR="00616A8F"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4                 -2             -2                 2                 0              0,5                 1                     0</w:t>
      </w:r>
    </w:p>
    <w:p w14:paraId="667D37A6" w14:textId="77777777" w:rsidR="00D402D0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Что вы использовали для решения данных заданий? </w:t>
      </w:r>
      <w:r w:rsidRPr="00C3488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(определение логарифма)</w:t>
      </w:r>
    </w:p>
    <w:p w14:paraId="6CCCCE2B" w14:textId="77777777" w:rsidR="00D402D0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б) </w:t>
      </w:r>
    </w:p>
    <w:p w14:paraId="080E32E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5206C0BC" wp14:editId="681CD4F8">
            <wp:extent cx="5934710" cy="414020"/>
            <wp:effectExtent l="19050" t="0" r="8890" b="0"/>
            <wp:docPr id="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414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3C43F6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="00616A8F"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78              0,2           </w:t>
      </w:r>
      <m:oMath>
        <m:rad>
          <m:radPr>
            <m:degHide m:val="1"/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5</m:t>
            </m:r>
          </m:e>
        </m:rad>
      </m:oMath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9            25                   2                    1</w:t>
      </w:r>
    </w:p>
    <w:p w14:paraId="3AC1510C" w14:textId="77777777" w:rsidR="00D402D0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Что вы применяли здесь? </w:t>
      </w:r>
      <w:r w:rsidRPr="00C3488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(свойства логарифмов)</w:t>
      </w:r>
    </w:p>
    <w:p w14:paraId="254F1227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 xml:space="preserve">Тест  по теме: </w:t>
      </w:r>
    </w:p>
    <w:p w14:paraId="65781F02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Логарифмы. Свойства логарифмов. Логарифмическая функция</w:t>
      </w:r>
    </w:p>
    <w:p w14:paraId="4C4A7C72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Вариант 1</w:t>
      </w:r>
    </w:p>
    <w:p w14:paraId="609510C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1. Вычислите  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900" w:dyaOrig="620" w14:anchorId="352324C8">
          <v:shape id="_x0000_i1183" type="#_x0000_t75" style="width:48.75pt;height:33pt" o:ole="">
            <v:imagedata r:id="rId305" o:title=""/>
          </v:shape>
          <o:OLEObject Type="Embed" ProgID="Equation.DSMT4" ShapeID="_x0000_i1183" DrawAspect="Content" ObjectID="_1801381455" r:id="rId306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51B0B92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-4;                       2) -5;                      3) 5;                         4) 4.</w:t>
      </w:r>
    </w:p>
    <w:p w14:paraId="03BC868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2. Вычислите 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20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100 +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20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16 +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20</w:t>
      </w:r>
      <w:r w:rsidRPr="00C3488D">
        <w:rPr>
          <w:rFonts w:ascii="Times New Roman" w:hAnsi="Times New Roman" w:cs="Times New Roman"/>
          <w:i/>
          <w:sz w:val="24"/>
          <w:szCs w:val="24"/>
        </w:rPr>
        <w:t>5.</w:t>
      </w:r>
    </w:p>
    <w:p w14:paraId="7281D61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sz w:val="24"/>
          <w:szCs w:val="24"/>
          <w:lang w:val="nl-NL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20</w:t>
      </w:r>
      <w:r w:rsidRPr="00C3488D">
        <w:rPr>
          <w:rFonts w:ascii="Times New Roman" w:hAnsi="Times New Roman" w:cs="Times New Roman"/>
          <w:i/>
          <w:sz w:val="24"/>
          <w:szCs w:val="24"/>
        </w:rPr>
        <w:t>121;            2) 4;                       3) 3;                         4) 20.</w:t>
      </w:r>
    </w:p>
    <w:p w14:paraId="79FE08A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3. Вычислите 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1540" w:dyaOrig="620" w14:anchorId="2046DBB5">
          <v:shape id="_x0000_i1184" type="#_x0000_t75" style="width:83.25pt;height:33pt" o:ole="">
            <v:imagedata r:id="rId307" o:title=""/>
          </v:shape>
          <o:OLEObject Type="Embed" ProgID="Equation.DSMT4" ShapeID="_x0000_i1184" DrawAspect="Content" ObjectID="_1801381456" r:id="rId308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219F4E7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3;                        2) </w:t>
      </w:r>
      <w:r w:rsidRPr="00C3488D">
        <w:rPr>
          <w:rFonts w:ascii="Times New Roman" w:hAnsi="Times New Roman" w:cs="Times New Roman"/>
          <w:i/>
          <w:sz w:val="24"/>
          <w:szCs w:val="24"/>
          <w:lang w:val="nl-NL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6 </w:t>
      </w:r>
      <w:r w:rsidRPr="00C3488D">
        <w:rPr>
          <w:rFonts w:ascii="Times New Roman" w:hAnsi="Times New Roman" w:cs="Times New Roman"/>
          <w:i/>
          <w:sz w:val="24"/>
          <w:szCs w:val="24"/>
        </w:rPr>
        <w:t>24;              3) -3;                       4) 2.</w:t>
      </w:r>
    </w:p>
    <w:p w14:paraId="77928DB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4. Решите уравнение  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1,5</w:t>
      </w:r>
      <w:r w:rsidRPr="00C3488D">
        <w:rPr>
          <w:rFonts w:ascii="Times New Roman" w:hAnsi="Times New Roman" w:cs="Times New Roman"/>
          <w:i/>
          <w:sz w:val="24"/>
          <w:szCs w:val="24"/>
        </w:rPr>
        <w:t>(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-1)=2.</w:t>
      </w:r>
    </w:p>
    <w:p w14:paraId="4C54695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1;                       2) 4;                      3) 3,25;                         4) 1,25.</w:t>
      </w:r>
    </w:p>
    <w:p w14:paraId="5D594AB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5. Укажите промежуток, которому принадлежит корень уравнения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>(х –1)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=6 </w:t>
      </w:r>
    </w:p>
    <w:p w14:paraId="4594968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(0;6);                    2) [-6;0);                    3) [18;26];             4) (26; 30).    </w:t>
      </w:r>
    </w:p>
    <w:p w14:paraId="7060053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6. Найдите сумму корней уравнения  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3</w:t>
      </w:r>
      <w:r w:rsidRPr="00C3488D">
        <w:rPr>
          <w:rFonts w:ascii="Times New Roman" w:hAnsi="Times New Roman" w:cs="Times New Roman"/>
          <w:i/>
          <w:sz w:val="24"/>
          <w:szCs w:val="24"/>
        </w:rPr>
        <w:t>(1-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>)=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3</w:t>
      </w:r>
      <w:r w:rsidRPr="00C3488D">
        <w:rPr>
          <w:rFonts w:ascii="Times New Roman" w:hAnsi="Times New Roman" w:cs="Times New Roman"/>
          <w:i/>
          <w:sz w:val="24"/>
          <w:szCs w:val="24"/>
        </w:rPr>
        <w:t>(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(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+1)).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EB5346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1)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480" w:dyaOrig="720" w14:anchorId="59677A6E">
          <v:shape id="_x0000_i1185" type="#_x0000_t75" style="width:24pt;height:36.75pt" o:ole="">
            <v:imagedata r:id="rId309" o:title=""/>
          </v:shape>
          <o:OLEObject Type="Embed" ProgID="Equation.3" ShapeID="_x0000_i1185" DrawAspect="Content" ObjectID="_1801381457" r:id="rId31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    2)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240" w:dyaOrig="720" w14:anchorId="71D0B955">
          <v:shape id="_x0000_i1186" type="#_x0000_t75" style="width:12pt;height:36.75pt" o:ole="">
            <v:imagedata r:id="rId311" o:title=""/>
          </v:shape>
          <o:OLEObject Type="Embed" ProgID="Equation.3" ShapeID="_x0000_i1186" DrawAspect="Content" ObjectID="_1801381458" r:id="rId31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            3)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260" w:dyaOrig="720" w14:anchorId="6F62D6E1">
          <v:shape id="_x0000_i1187" type="#_x0000_t75" style="width:12.75pt;height:36.75pt" o:ole="">
            <v:imagedata r:id="rId313" o:title=""/>
          </v:shape>
          <o:OLEObject Type="Embed" ProgID="Equation.3" ShapeID="_x0000_i1187" DrawAspect="Content" ObjectID="_1801381459" r:id="rId31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             4) 4. </w:t>
      </w:r>
    </w:p>
    <w:p w14:paraId="78A8EF7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7. Решите неравенство 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0,25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2 –0,5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) &gt; -1.</w:t>
      </w:r>
    </w:p>
    <w:p w14:paraId="03F7BF7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1)(-4; 0);                 2) (-4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);            3)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-4);            4) (-4; 4). </w:t>
      </w:r>
    </w:p>
    <w:p w14:paraId="5277F47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8. Решите неравенство 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position w:val="-26"/>
          <w:sz w:val="24"/>
          <w:szCs w:val="24"/>
          <w:lang w:val="en-US"/>
        </w:rPr>
        <w:object w:dxaOrig="180" w:dyaOrig="520" w14:anchorId="3DDA703F">
          <v:shape id="_x0000_i1188" type="#_x0000_t75" style="width:8.25pt;height:26.25pt" o:ole="">
            <v:imagedata r:id="rId315" o:title=""/>
          </v:shape>
          <o:OLEObject Type="Embed" ProgID="Equation.3" ShapeID="_x0000_i1188" DrawAspect="Content" ObjectID="_1801381460" r:id="rId31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1 –0,5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) ≤ -1.</w:t>
      </w:r>
    </w:p>
    <w:p w14:paraId="5EE97B3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1)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-2);                 2) (-2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);            3)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-2];            4) [-2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. </w:t>
      </w:r>
    </w:p>
    <w:p w14:paraId="3E283FC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9. Решите неравенство   </w:t>
      </w:r>
      <w:r w:rsidRPr="00C3488D">
        <w:rPr>
          <w:rFonts w:ascii="Times New Roman" w:hAnsi="Times New Roman" w:cs="Times New Roman"/>
          <w:i/>
          <w:position w:val="-32"/>
          <w:sz w:val="24"/>
          <w:szCs w:val="24"/>
        </w:rPr>
        <w:object w:dxaOrig="860" w:dyaOrig="840" w14:anchorId="0010FA21">
          <v:shape id="_x0000_i1189" type="#_x0000_t75" style="width:42.75pt;height:42pt" o:ole="">
            <v:imagedata r:id="rId285" o:title=""/>
          </v:shape>
          <o:OLEObject Type="Embed" ProgID="Equation.3" ShapeID="_x0000_i1189" DrawAspect="Content" ObjectID="_1801381461" r:id="rId31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≥ 4.</w:t>
      </w:r>
    </w:p>
    <w:p w14:paraId="2924610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1)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-4);               2) (-4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);           3)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-4];          4) [4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. </w:t>
      </w:r>
    </w:p>
    <w:p w14:paraId="73AA52C7" w14:textId="77777777" w:rsidR="00D402D0" w:rsidRPr="00C3488D" w:rsidRDefault="00616A8F" w:rsidP="00C3488D">
      <w:pPr>
        <w:spacing w:after="0" w:line="240" w:lineRule="atLeast"/>
        <w:ind w:hanging="54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  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А10. На одном из рисунков изображен график функции  </w:t>
      </w:r>
      <w:r w:rsidR="00D402D0" w:rsidRPr="00C3488D">
        <w:rPr>
          <w:rFonts w:ascii="Times New Roman" w:hAnsi="Times New Roman" w:cs="Times New Roman"/>
          <w:i/>
          <w:sz w:val="24"/>
          <w:szCs w:val="24"/>
        </w:rPr>
        <w:t xml:space="preserve">у = </w:t>
      </w:r>
      <w:r w:rsidR="00D402D0" w:rsidRPr="00C3488D">
        <w:rPr>
          <w:rFonts w:ascii="Times New Roman" w:hAnsi="Times New Roman" w:cs="Times New Roman"/>
          <w:i/>
          <w:sz w:val="24"/>
          <w:szCs w:val="24"/>
          <w:lang w:val="en-US"/>
        </w:rPr>
        <w:t>ln</w:t>
      </w:r>
      <w:r w:rsidR="00D402D0" w:rsidRPr="00C3488D">
        <w:rPr>
          <w:rFonts w:ascii="Times New Roman" w:hAnsi="Times New Roman" w:cs="Times New Roman"/>
          <w:i/>
          <w:sz w:val="24"/>
          <w:szCs w:val="24"/>
        </w:rPr>
        <w:t>х.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Укажите этот              рисунок. </w:t>
      </w:r>
    </w:p>
    <w:p w14:paraId="6836A05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 wp14:anchorId="26588447" wp14:editId="2CD76BCA">
            <wp:simplePos x="0" y="0"/>
            <wp:positionH relativeFrom="column">
              <wp:posOffset>198120</wp:posOffset>
            </wp:positionH>
            <wp:positionV relativeFrom="paragraph">
              <wp:posOffset>47625</wp:posOffset>
            </wp:positionV>
            <wp:extent cx="6296025" cy="1295400"/>
            <wp:effectExtent l="19050" t="0" r="9525" b="0"/>
            <wp:wrapNone/>
            <wp:docPr id="313" name="Рисунок 313" descr="grup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 descr="grup1"/>
                    <pic:cNvPicPr>
                      <a:picLocks noChangeAspect="1" noChangeArrowheads="1"/>
                    </pic:cNvPicPr>
                  </pic:nvPicPr>
                  <pic:blipFill>
                    <a:blip r:embed="rId3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602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             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</w:t>
      </w:r>
      <w:r w:rsidR="00616A8F" w:rsidRPr="00C3488D">
        <w:rPr>
          <w:rFonts w:ascii="Times New Roman" w:hAnsi="Times New Roman" w:cs="Times New Roman"/>
          <w:i/>
          <w:sz w:val="24"/>
          <w:szCs w:val="24"/>
        </w:rPr>
        <w:t xml:space="preserve">     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2)             </w:t>
      </w:r>
      <w:r w:rsidR="00616A8F" w:rsidRPr="00C3488D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</w:t>
      </w:r>
      <w:r w:rsidR="00616A8F" w:rsidRPr="00C3488D">
        <w:rPr>
          <w:rFonts w:ascii="Times New Roman" w:hAnsi="Times New Roman" w:cs="Times New Roman"/>
          <w:i/>
          <w:sz w:val="24"/>
          <w:szCs w:val="24"/>
        </w:rPr>
        <w:t xml:space="preserve"> 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3)            </w:t>
      </w:r>
      <w:r w:rsidR="00616A8F"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</w:t>
      </w:r>
      <w:r w:rsidR="00616A8F" w:rsidRPr="00C3488D"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4)           </w:t>
      </w:r>
      <w:r w:rsidR="00616A8F" w:rsidRPr="00C3488D"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>у</w:t>
      </w:r>
    </w:p>
    <w:p w14:paraId="12B11F5E" w14:textId="77777777" w:rsidR="00D402D0" w:rsidRPr="00C3488D" w:rsidRDefault="00D402D0" w:rsidP="00C3488D">
      <w:pPr>
        <w:spacing w:after="0" w:line="240" w:lineRule="atLeast"/>
        <w:ind w:hanging="540"/>
        <w:rPr>
          <w:rFonts w:ascii="Times New Roman" w:hAnsi="Times New Roman" w:cs="Times New Roman"/>
          <w:sz w:val="24"/>
          <w:szCs w:val="24"/>
        </w:rPr>
      </w:pPr>
    </w:p>
    <w:p w14:paraId="300D07C1" w14:textId="77777777" w:rsidR="00D402D0" w:rsidRPr="00C3488D" w:rsidRDefault="00D402D0" w:rsidP="00C3488D">
      <w:pPr>
        <w:spacing w:after="0" w:line="240" w:lineRule="atLeast"/>
        <w:ind w:hanging="540"/>
        <w:rPr>
          <w:rFonts w:ascii="Times New Roman" w:hAnsi="Times New Roman" w:cs="Times New Roman"/>
          <w:sz w:val="24"/>
          <w:szCs w:val="24"/>
        </w:rPr>
      </w:pPr>
    </w:p>
    <w:p w14:paraId="7EEF5033" w14:textId="77777777" w:rsidR="00D402D0" w:rsidRPr="00C3488D" w:rsidRDefault="00D402D0" w:rsidP="00C3488D">
      <w:pPr>
        <w:spacing w:after="0" w:line="240" w:lineRule="atLeast"/>
        <w:ind w:hanging="540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 1                                               1                                       1                                     1</w:t>
      </w:r>
    </w:p>
    <w:p w14:paraId="3DE4B39B" w14:textId="77777777" w:rsidR="00D402D0" w:rsidRPr="00C3488D" w:rsidRDefault="00D402D0" w:rsidP="00C3488D">
      <w:pPr>
        <w:spacing w:after="0" w:line="240" w:lineRule="atLeast"/>
        <w:ind w:hanging="54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0  1              х                     0    1           х                     0   1           х                      0  1         х     </w:t>
      </w:r>
      <w:r w:rsidRPr="00C3488D">
        <w:rPr>
          <w:rFonts w:ascii="Times New Roman" w:hAnsi="Times New Roman" w:cs="Times New Roman"/>
          <w:sz w:val="24"/>
          <w:szCs w:val="24"/>
        </w:rPr>
        <w:t xml:space="preserve">                </w:t>
      </w:r>
    </w:p>
    <w:p w14:paraId="09CB1D8D" w14:textId="77777777" w:rsidR="00D402D0" w:rsidRPr="00C3488D" w:rsidRDefault="00D402D0" w:rsidP="00C3488D">
      <w:pPr>
        <w:spacing w:after="0" w:line="240" w:lineRule="atLeast"/>
        <w:ind w:hanging="54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            </w:t>
      </w:r>
    </w:p>
    <w:p w14:paraId="50394E5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417F2836" w14:textId="77777777" w:rsidR="00616A8F" w:rsidRPr="00C3488D" w:rsidRDefault="00616A8F" w:rsidP="00C3488D">
      <w:pPr>
        <w:spacing w:after="0" w:line="240" w:lineRule="atLeast"/>
        <w:rPr>
          <w:rFonts w:ascii="Times New Roman" w:hAnsi="Times New Roman" w:cs="Times New Roman"/>
          <w:bCs/>
          <w:sz w:val="24"/>
          <w:szCs w:val="24"/>
        </w:rPr>
      </w:pPr>
    </w:p>
    <w:p w14:paraId="463679D5" w14:textId="77777777" w:rsidR="00D402D0" w:rsidRPr="00C3488D" w:rsidRDefault="00616A8F" w:rsidP="00C3488D">
      <w:pPr>
        <w:spacing w:after="0" w:line="240" w:lineRule="atLeast"/>
        <w:rPr>
          <w:rFonts w:ascii="Times New Roman" w:hAnsi="Times New Roman" w:cs="Times New Roman"/>
          <w:bCs/>
          <w:sz w:val="24"/>
          <w:szCs w:val="24"/>
        </w:rPr>
      </w:pPr>
      <w:r w:rsidRPr="00C3488D">
        <w:rPr>
          <w:rFonts w:ascii="Times New Roman" w:hAnsi="Times New Roman" w:cs="Times New Roman"/>
          <w:bCs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5F4EFD3F" wp14:editId="7456440F">
            <wp:simplePos x="0" y="0"/>
            <wp:positionH relativeFrom="column">
              <wp:posOffset>3747135</wp:posOffset>
            </wp:positionH>
            <wp:positionV relativeFrom="paragraph">
              <wp:posOffset>148590</wp:posOffset>
            </wp:positionV>
            <wp:extent cx="2004695" cy="1335405"/>
            <wp:effectExtent l="19050" t="0" r="0" b="0"/>
            <wp:wrapSquare wrapText="bothSides"/>
            <wp:docPr id="315" name="Рисунок 315" descr="lf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 descr="lf4"/>
                    <pic:cNvPicPr>
                      <a:picLocks noChangeAspect="1" noChangeArrowheads="1"/>
                    </pic:cNvPicPr>
                  </pic:nvPicPr>
                  <pic:blipFill>
                    <a:blip r:embed="rId3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695" cy="1335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402D0" w:rsidRPr="00C3488D">
        <w:rPr>
          <w:rFonts w:ascii="Times New Roman" w:hAnsi="Times New Roman" w:cs="Times New Roman"/>
          <w:bCs/>
          <w:sz w:val="24"/>
          <w:szCs w:val="24"/>
        </w:rPr>
        <w:t>А11. График какой функции изображен на рисунке?</w:t>
      </w:r>
    </w:p>
    <w:p w14:paraId="32ECAE8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sz w:val="24"/>
          <w:szCs w:val="24"/>
        </w:rPr>
        <w:t xml:space="preserve">     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1)  </w:t>
      </w:r>
      <w:r w:rsidRPr="00C3488D">
        <w:rPr>
          <w:rFonts w:ascii="Times New Roman" w:hAnsi="Times New Roman" w:cs="Times New Roman"/>
          <w:bCs/>
          <w:i/>
          <w:position w:val="-14"/>
          <w:sz w:val="24"/>
          <w:szCs w:val="24"/>
        </w:rPr>
        <w:object w:dxaOrig="1520" w:dyaOrig="400" w14:anchorId="2C7DDC0D">
          <v:shape id="_x0000_i1190" type="#_x0000_t75" style="width:86.25pt;height:23.25pt" o:ole="">
            <v:imagedata r:id="rId320" o:title=""/>
          </v:shape>
          <o:OLEObject Type="Embed" ProgID="Equation.DSMT4" ShapeID="_x0000_i1190" DrawAspect="Content" ObjectID="_1801381462" r:id="rId321"/>
        </w:objec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;           2) </w:t>
      </w:r>
      <w:r w:rsidRPr="00C3488D">
        <w:rPr>
          <w:rFonts w:ascii="Times New Roman" w:hAnsi="Times New Roman" w:cs="Times New Roman"/>
          <w:bCs/>
          <w:i/>
          <w:position w:val="-14"/>
          <w:sz w:val="24"/>
          <w:szCs w:val="24"/>
        </w:rPr>
        <w:object w:dxaOrig="1520" w:dyaOrig="400" w14:anchorId="736FA813">
          <v:shape id="_x0000_i1191" type="#_x0000_t75" style="width:86.25pt;height:23.25pt" o:ole="">
            <v:imagedata r:id="rId322" o:title=""/>
          </v:shape>
          <o:OLEObject Type="Embed" ProgID="Equation.DSMT4" ShapeID="_x0000_i1191" DrawAspect="Content" ObjectID="_1801381463" r:id="rId323"/>
        </w:object>
      </w:r>
    </w:p>
    <w:p w14:paraId="3CF05C3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3) </w:t>
      </w:r>
      <w:r w:rsidRPr="00C3488D">
        <w:rPr>
          <w:rFonts w:ascii="Times New Roman" w:hAnsi="Times New Roman" w:cs="Times New Roman"/>
          <w:bCs/>
          <w:i/>
          <w:position w:val="-14"/>
          <w:sz w:val="24"/>
          <w:szCs w:val="24"/>
        </w:rPr>
        <w:object w:dxaOrig="1520" w:dyaOrig="400" w14:anchorId="1D8FDA70">
          <v:shape id="_x0000_i1192" type="#_x0000_t75" style="width:86.25pt;height:23.25pt" o:ole="">
            <v:imagedata r:id="rId324" o:title=""/>
          </v:shape>
          <o:OLEObject Type="Embed" ProgID="Equation.DSMT4" ShapeID="_x0000_i1192" DrawAspect="Content" ObjectID="_1801381464" r:id="rId325"/>
        </w:objec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        4) </w:t>
      </w:r>
      <w:r w:rsidRPr="00C3488D">
        <w:rPr>
          <w:rFonts w:ascii="Times New Roman" w:hAnsi="Times New Roman" w:cs="Times New Roman"/>
          <w:bCs/>
          <w:i/>
          <w:position w:val="-14"/>
          <w:sz w:val="24"/>
          <w:szCs w:val="24"/>
        </w:rPr>
        <w:object w:dxaOrig="1540" w:dyaOrig="400" w14:anchorId="32BBC624">
          <v:shape id="_x0000_i1193" type="#_x0000_t75" style="width:87pt;height:23.25pt" o:ole="">
            <v:imagedata r:id="rId326" o:title=""/>
          </v:shape>
          <o:OLEObject Type="Embed" ProgID="Equation.DSMT4" ShapeID="_x0000_i1193" DrawAspect="Content" ObjectID="_1801381465" r:id="rId327"/>
        </w:objec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>.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 xml:space="preserve"> 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</w:p>
    <w:p w14:paraId="6C0D93E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</w:p>
    <w:p w14:paraId="5FEFBF10" w14:textId="77777777" w:rsidR="00D402D0" w:rsidRPr="00C3488D" w:rsidRDefault="00616A8F" w:rsidP="00C3488D">
      <w:pPr>
        <w:spacing w:after="0" w:line="240" w:lineRule="atLeast"/>
        <w:ind w:hanging="54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 </w:t>
      </w:r>
      <w:r w:rsidR="00D402D0" w:rsidRPr="00C3488D">
        <w:rPr>
          <w:rFonts w:ascii="Times New Roman" w:hAnsi="Times New Roman" w:cs="Times New Roman"/>
          <w:sz w:val="24"/>
          <w:szCs w:val="24"/>
        </w:rPr>
        <w:t>А12.Какая функция является убывающей?</w:t>
      </w:r>
    </w:p>
    <w:p w14:paraId="0B81A0D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у=2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       2) у= </w:t>
      </w:r>
      <w:r w:rsidRPr="00C3488D">
        <w:rPr>
          <w:rFonts w:ascii="Times New Roman" w:hAnsi="Times New Roman" w:cs="Times New Roman"/>
          <w:i/>
          <w:sz w:val="24"/>
          <w:szCs w:val="24"/>
          <w:lang w:val="nl-NL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1,15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х;             </w:t>
      </w:r>
    </w:p>
    <w:p w14:paraId="0704B57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3) у= </w:t>
      </w:r>
      <w:r w:rsidRPr="00C3488D">
        <w:rPr>
          <w:rFonts w:ascii="Times New Roman" w:hAnsi="Times New Roman" w:cs="Times New Roman"/>
          <w:i/>
          <w:sz w:val="24"/>
          <w:szCs w:val="24"/>
          <w:lang w:val="nl-NL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0, 5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х;              4) </w:t>
      </w:r>
      <w:r w:rsidRPr="00C3488D">
        <w:rPr>
          <w:rFonts w:ascii="Times New Roman" w:hAnsi="Times New Roman" w:cs="Times New Roman"/>
          <w:position w:val="-30"/>
          <w:sz w:val="24"/>
          <w:szCs w:val="24"/>
        </w:rPr>
        <w:object w:dxaOrig="1040" w:dyaOrig="540" w14:anchorId="68AD298B">
          <v:shape id="_x0000_i1194" type="#_x0000_t75" style="width:57pt;height:28.5pt" o:ole="">
            <v:imagedata r:id="rId328" o:title=""/>
          </v:shape>
          <o:OLEObject Type="Embed" ProgID="Equation.DSMT4" ShapeID="_x0000_i1194" DrawAspect="Content" ObjectID="_1801381466" r:id="rId32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5AB19F9E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B455BFE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Вариант 2</w:t>
      </w:r>
    </w:p>
    <w:p w14:paraId="5EE7192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1. Вычислите:  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7</w:t>
      </w:r>
      <w:r w:rsidRPr="00C3488D">
        <w:rPr>
          <w:rFonts w:ascii="Times New Roman" w:hAnsi="Times New Roman" w:cs="Times New Roman"/>
          <w:i/>
          <w:sz w:val="24"/>
          <w:szCs w:val="24"/>
        </w:rPr>
        <w:t>343.</w:t>
      </w:r>
    </w:p>
    <w:p w14:paraId="62BDE7E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7;                        2) 49;                     3) 4;                         4) 3.</w:t>
      </w:r>
    </w:p>
    <w:p w14:paraId="2A7776B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2. Вычислите:   </w:t>
      </w:r>
      <w:r w:rsidRPr="00C3488D">
        <w:rPr>
          <w:rFonts w:ascii="Times New Roman" w:hAnsi="Times New Roman" w:cs="Times New Roman"/>
          <w:i/>
          <w:sz w:val="24"/>
          <w:szCs w:val="24"/>
          <w:lang w:val="nl-NL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7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2058 – </w:t>
      </w:r>
      <w:r w:rsidRPr="00C3488D">
        <w:rPr>
          <w:rFonts w:ascii="Times New Roman" w:hAnsi="Times New Roman" w:cs="Times New Roman"/>
          <w:i/>
          <w:sz w:val="24"/>
          <w:szCs w:val="24"/>
          <w:lang w:val="nl-NL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7</w:t>
      </w:r>
      <w:r w:rsidRPr="00C3488D">
        <w:rPr>
          <w:rFonts w:ascii="Times New Roman" w:hAnsi="Times New Roman" w:cs="Times New Roman"/>
          <w:i/>
          <w:sz w:val="24"/>
          <w:szCs w:val="24"/>
        </w:rPr>
        <w:t>6.</w:t>
      </w:r>
    </w:p>
    <w:p w14:paraId="441241D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7;                        2) </w:t>
      </w:r>
      <w:r w:rsidRPr="00C3488D">
        <w:rPr>
          <w:rFonts w:ascii="Times New Roman" w:hAnsi="Times New Roman" w:cs="Times New Roman"/>
          <w:i/>
          <w:sz w:val="24"/>
          <w:szCs w:val="24"/>
          <w:lang w:val="nl-NL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7</w:t>
      </w:r>
      <w:r w:rsidRPr="00C3488D">
        <w:rPr>
          <w:rFonts w:ascii="Times New Roman" w:hAnsi="Times New Roman" w:cs="Times New Roman"/>
          <w:i/>
          <w:sz w:val="24"/>
          <w:szCs w:val="24"/>
        </w:rPr>
        <w:t>2052;           3) 4;                         4) 3.</w:t>
      </w:r>
      <w:r w:rsidRPr="00C3488D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</w:p>
    <w:p w14:paraId="0B74BC8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3. Вычислите:   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300" w:dyaOrig="440" w14:anchorId="561FAADD">
          <v:shape id="_x0000_i1195" type="#_x0000_t75" style="width:65.25pt;height:21.75pt" o:ole="">
            <v:imagedata r:id="rId330" o:title=""/>
          </v:shape>
          <o:OLEObject Type="Embed" ProgID="Equation.3" ShapeID="_x0000_i1195" DrawAspect="Content" ObjectID="_1801381467" r:id="rId331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1870942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240" w:dyaOrig="720" w14:anchorId="17EAB34F">
          <v:shape id="_x0000_i1196" type="#_x0000_t75" style="width:12pt;height:36.75pt" o:ole="">
            <v:imagedata r:id="rId332" o:title=""/>
          </v:shape>
          <o:OLEObject Type="Embed" ProgID="Equation.3" ShapeID="_x0000_i1196" DrawAspect="Content" ObjectID="_1801381468" r:id="rId33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    2) 2;                       3)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260" w:dyaOrig="720" w14:anchorId="21ED9B11">
          <v:shape id="_x0000_i1197" type="#_x0000_t75" style="width:12.75pt;height:36.75pt" o:ole="">
            <v:imagedata r:id="rId334" o:title=""/>
          </v:shape>
          <o:OLEObject Type="Embed" ProgID="Equation.3" ShapeID="_x0000_i1197" DrawAspect="Content" ObjectID="_1801381469" r:id="rId33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;                       4) 6.</w:t>
      </w:r>
    </w:p>
    <w:p w14:paraId="31F1711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4. Решите уравнение  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>(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-1)=3.</w:t>
      </w:r>
    </w:p>
    <w:p w14:paraId="168C6B0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9;                       2) 8;                      3) 4;                         4) 10.</w:t>
      </w:r>
    </w:p>
    <w:p w14:paraId="23F2C60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5. Укажите промежуток, которому принадлежит корень уравнения </w:t>
      </w:r>
    </w:p>
    <w:p w14:paraId="33A4F11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0,3</w:t>
      </w:r>
      <w:r w:rsidRPr="00C3488D">
        <w:rPr>
          <w:rFonts w:ascii="Times New Roman" w:hAnsi="Times New Roman" w:cs="Times New Roman"/>
          <w:i/>
          <w:sz w:val="24"/>
          <w:szCs w:val="24"/>
        </w:rPr>
        <w:t>(13+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)=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0,3 </w:t>
      </w:r>
      <w:r w:rsidRPr="00C3488D">
        <w:rPr>
          <w:rFonts w:ascii="Times New Roman" w:hAnsi="Times New Roman" w:cs="Times New Roman"/>
          <w:i/>
          <w:sz w:val="24"/>
          <w:szCs w:val="24"/>
        </w:rPr>
        <w:t>(1-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).</w:t>
      </w:r>
    </w:p>
    <w:p w14:paraId="59C299D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</w:t>
      </w:r>
      <w:r w:rsidRPr="00C3488D">
        <w:rPr>
          <w:rFonts w:ascii="Times New Roman" w:hAnsi="Times New Roman" w:cs="Times New Roman"/>
          <w:i/>
          <w:sz w:val="24"/>
          <w:szCs w:val="24"/>
        </w:rPr>
        <w:t>1) (0; 1);                     2) (-2; 0);                        3) (-6; -2);                  4) (1; 3).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994785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6. Найдите сумму корней уравнения 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g</w:t>
      </w:r>
      <w:r w:rsidRPr="00C3488D">
        <w:rPr>
          <w:rFonts w:ascii="Times New Roman" w:hAnsi="Times New Roman" w:cs="Times New Roman"/>
          <w:i/>
          <w:sz w:val="24"/>
          <w:szCs w:val="24"/>
        </w:rPr>
        <w:t>(5х-6)=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gx</w: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6FD9740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5;                            2) 2;                            3) 1;                          4) 12.</w:t>
      </w:r>
    </w:p>
    <w:p w14:paraId="044502E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7. Решите неравенство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0,5</w:t>
      </w:r>
      <w:r w:rsidRPr="00C3488D">
        <w:rPr>
          <w:rFonts w:ascii="Times New Roman" w:hAnsi="Times New Roman" w:cs="Times New Roman"/>
          <w:i/>
          <w:sz w:val="24"/>
          <w:szCs w:val="24"/>
        </w:rPr>
        <w:t>(1-0,5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) &gt;-3.</w:t>
      </w:r>
    </w:p>
    <w:p w14:paraId="668CB04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1)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2);                 2) [-14; 2];            3) (-14;2);            4) (-14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. </w:t>
      </w:r>
    </w:p>
    <w:p w14:paraId="3E5390A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8. Найдите число целых решений неравенства  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5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5 –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) &lt; 1.</w:t>
      </w:r>
    </w:p>
    <w:p w14:paraId="26E0152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1) 2;                        2) 3;                          3) 1;                          4) 4. </w:t>
      </w:r>
    </w:p>
    <w:p w14:paraId="7D97660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9. Решите неравенство   </w:t>
      </w:r>
      <w:r w:rsidRPr="00C3488D">
        <w:rPr>
          <w:rFonts w:ascii="Times New Roman" w:hAnsi="Times New Roman" w:cs="Times New Roman"/>
          <w:i/>
          <w:position w:val="-32"/>
          <w:sz w:val="24"/>
          <w:szCs w:val="24"/>
        </w:rPr>
        <w:object w:dxaOrig="860" w:dyaOrig="840" w14:anchorId="3362ABF3">
          <v:shape id="_x0000_i1198" type="#_x0000_t75" style="width:42.75pt;height:42pt" o:ole="">
            <v:imagedata r:id="rId285" o:title=""/>
          </v:shape>
          <o:OLEObject Type="Embed" ProgID="Equation.3" ShapeID="_x0000_i1198" DrawAspect="Content" ObjectID="_1801381470" r:id="rId33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≥ 4.</w:t>
      </w:r>
    </w:p>
    <w:p w14:paraId="34313E7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1)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-4);               2) (-4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);           3)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-4];          4) [4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. </w:t>
      </w:r>
    </w:p>
    <w:p w14:paraId="6035DF5A" w14:textId="77777777" w:rsidR="00D402D0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10. На каком из рисунков изображен график функции  </w:t>
      </w:r>
      <w:r w:rsidRPr="00C3488D">
        <w:rPr>
          <w:rFonts w:ascii="Times New Roman" w:hAnsi="Times New Roman" w:cs="Times New Roman"/>
          <w:position w:val="-20"/>
          <w:sz w:val="24"/>
          <w:szCs w:val="24"/>
        </w:rPr>
        <w:object w:dxaOrig="1020" w:dyaOrig="440" w14:anchorId="6B6B5BC5">
          <v:shape id="_x0000_i1199" type="#_x0000_t75" style="width:57.75pt;height:25.5pt" o:ole="">
            <v:imagedata r:id="rId337" o:title=""/>
          </v:shape>
          <o:OLEObject Type="Embed" ProgID="Equation.3" ShapeID="_x0000_i1199" DrawAspect="Content" ObjectID="_1801381471" r:id="rId33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?</w:t>
      </w:r>
    </w:p>
    <w:p w14:paraId="0DC6592A" w14:textId="77777777" w:rsidR="00BF008E" w:rsidRDefault="00BF008E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0D574F17" w14:textId="77777777" w:rsidR="00BF008E" w:rsidRDefault="00BF008E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6981ECFC" w14:textId="77777777" w:rsidR="00BF008E" w:rsidRPr="00C3488D" w:rsidRDefault="00BF008E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386D724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 wp14:anchorId="10AC943F" wp14:editId="47BFFC25">
            <wp:simplePos x="0" y="0"/>
            <wp:positionH relativeFrom="column">
              <wp:posOffset>140970</wp:posOffset>
            </wp:positionH>
            <wp:positionV relativeFrom="paragraph">
              <wp:posOffset>30480</wp:posOffset>
            </wp:positionV>
            <wp:extent cx="6296025" cy="1295400"/>
            <wp:effectExtent l="19050" t="0" r="9525" b="0"/>
            <wp:wrapNone/>
            <wp:docPr id="314" name="Рисунок 314" descr="grup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grup1"/>
                    <pic:cNvPicPr>
                      <a:picLocks noChangeAspect="1" noChangeArrowheads="1"/>
                    </pic:cNvPicPr>
                  </pic:nvPicPr>
                  <pic:blipFill>
                    <a:blip r:embed="rId3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602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            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</w:t>
      </w:r>
      <w:r w:rsidR="00616A8F" w:rsidRPr="00C3488D">
        <w:rPr>
          <w:rFonts w:ascii="Times New Roman" w:hAnsi="Times New Roman" w:cs="Times New Roman"/>
          <w:i/>
          <w:sz w:val="24"/>
          <w:szCs w:val="24"/>
        </w:rPr>
        <w:t xml:space="preserve">    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2)            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у                     </w:t>
      </w:r>
      <w:r w:rsidR="00616A8F"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   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3)            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 у                    </w:t>
      </w:r>
      <w:r w:rsidR="00616A8F"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   </w:t>
      </w:r>
      <w:r w:rsidRPr="00C3488D">
        <w:rPr>
          <w:rFonts w:ascii="Times New Roman" w:hAnsi="Times New Roman" w:cs="Times New Roman"/>
          <w:i/>
          <w:sz w:val="24"/>
          <w:szCs w:val="24"/>
        </w:rPr>
        <w:t>4)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у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</w:t>
      </w:r>
    </w:p>
    <w:p w14:paraId="59C551B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01DC264F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        1                                          1                                       1                                       1               </w:t>
      </w:r>
    </w:p>
    <w:p w14:paraId="75B655D9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b/>
          <w:i/>
          <w:sz w:val="24"/>
          <w:szCs w:val="24"/>
        </w:rPr>
      </w:pPr>
    </w:p>
    <w:p w14:paraId="6F086C07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        0   1           х                        0   1         х                       0  1            х                    0   1           х</w:t>
      </w:r>
    </w:p>
    <w:p w14:paraId="3125459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i/>
          <w:sz w:val="24"/>
          <w:szCs w:val="24"/>
        </w:rPr>
      </w:pPr>
    </w:p>
    <w:p w14:paraId="7DEBDE9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i/>
          <w:sz w:val="24"/>
          <w:szCs w:val="24"/>
        </w:rPr>
      </w:pPr>
    </w:p>
    <w:p w14:paraId="5CC62E4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sz w:val="24"/>
          <w:szCs w:val="24"/>
        </w:rPr>
      </w:pPr>
    </w:p>
    <w:p w14:paraId="39EB20B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sz w:val="24"/>
          <w:szCs w:val="24"/>
        </w:rPr>
      </w:pPr>
      <w:r w:rsidRPr="00C3488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2B38E751" wp14:editId="410EDA07">
            <wp:simplePos x="0" y="0"/>
            <wp:positionH relativeFrom="column">
              <wp:posOffset>4632325</wp:posOffset>
            </wp:positionH>
            <wp:positionV relativeFrom="paragraph">
              <wp:posOffset>85725</wp:posOffset>
            </wp:positionV>
            <wp:extent cx="1276350" cy="1568450"/>
            <wp:effectExtent l="19050" t="0" r="0" b="0"/>
            <wp:wrapSquare wrapText="bothSides"/>
            <wp:docPr id="316" name="Рисунок 316" descr="l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lf5"/>
                    <pic:cNvPicPr>
                      <a:picLocks noChangeAspect="1" noChangeArrowheads="1"/>
                    </pic:cNvPicPr>
                  </pic:nvPicPr>
                  <pic:blipFill>
                    <a:blip r:embed="rId3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56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3488D">
        <w:rPr>
          <w:rFonts w:ascii="Times New Roman" w:hAnsi="Times New Roman" w:cs="Times New Roman"/>
          <w:bCs/>
          <w:sz w:val="24"/>
          <w:szCs w:val="24"/>
        </w:rPr>
        <w:t>А11. График какой функции изображен на рисунке?</w:t>
      </w:r>
    </w:p>
    <w:p w14:paraId="0C52865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1) )  </w:t>
      </w:r>
      <w:r w:rsidRPr="00C3488D">
        <w:rPr>
          <w:rFonts w:ascii="Times New Roman" w:hAnsi="Times New Roman" w:cs="Times New Roman"/>
          <w:bCs/>
          <w:i/>
          <w:position w:val="-28"/>
          <w:sz w:val="24"/>
          <w:szCs w:val="24"/>
        </w:rPr>
        <w:object w:dxaOrig="920" w:dyaOrig="740" w14:anchorId="71CF22F2">
          <v:shape id="_x0000_i1200" type="#_x0000_t75" style="width:53.25pt;height:42.75pt" o:ole="">
            <v:imagedata r:id="rId340" o:title=""/>
          </v:shape>
          <o:OLEObject Type="Embed" ProgID="Equation.DSMT4" ShapeID="_x0000_i1200" DrawAspect="Content" ObjectID="_1801381472" r:id="rId341"/>
        </w:objec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>;           2)</w:t>
      </w:r>
      <w:r w:rsidRPr="00C3488D">
        <w:rPr>
          <w:rFonts w:ascii="Times New Roman" w:hAnsi="Times New Roman" w:cs="Times New Roman"/>
          <w:bCs/>
          <w:i/>
          <w:position w:val="-12"/>
          <w:sz w:val="24"/>
          <w:szCs w:val="24"/>
        </w:rPr>
        <w:object w:dxaOrig="1020" w:dyaOrig="360" w14:anchorId="327C870A">
          <v:shape id="_x0000_i1201" type="#_x0000_t75" style="width:59.25pt;height:21pt" o:ole="">
            <v:imagedata r:id="rId342" o:title=""/>
          </v:shape>
          <o:OLEObject Type="Embed" ProgID="Equation.DSMT4" ShapeID="_x0000_i1201" DrawAspect="Content" ObjectID="_1801381473" r:id="rId343"/>
        </w:objec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>;</w:t>
      </w:r>
    </w:p>
    <w:p w14:paraId="54F86F2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3) </w:t>
      </w:r>
      <w:r w:rsidRPr="00C3488D">
        <w:rPr>
          <w:rFonts w:ascii="Times New Roman" w:hAnsi="Times New Roman" w:cs="Times New Roman"/>
          <w:bCs/>
          <w:i/>
          <w:position w:val="-14"/>
          <w:sz w:val="24"/>
          <w:szCs w:val="24"/>
        </w:rPr>
        <w:object w:dxaOrig="1140" w:dyaOrig="380" w14:anchorId="6E555E7A">
          <v:shape id="_x0000_i1202" type="#_x0000_t75" style="width:66pt;height:23.25pt" o:ole="">
            <v:imagedata r:id="rId344" o:title=""/>
          </v:shape>
          <o:OLEObject Type="Embed" ProgID="Equation.DSMT4" ShapeID="_x0000_i1202" DrawAspect="Content" ObjectID="_1801381474" r:id="rId345"/>
        </w:objec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;          4) </w:t>
      </w:r>
      <w:r w:rsidRPr="00C3488D">
        <w:rPr>
          <w:rFonts w:ascii="Times New Roman" w:hAnsi="Times New Roman" w:cs="Times New Roman"/>
          <w:bCs/>
          <w:i/>
          <w:position w:val="-30"/>
          <w:sz w:val="24"/>
          <w:szCs w:val="24"/>
        </w:rPr>
        <w:object w:dxaOrig="1040" w:dyaOrig="540" w14:anchorId="5C1651F9">
          <v:shape id="_x0000_i1203" type="#_x0000_t75" style="width:60.75pt;height:31.5pt" o:ole="">
            <v:imagedata r:id="rId346" o:title=""/>
          </v:shape>
          <o:OLEObject Type="Embed" ProgID="Equation.DSMT4" ShapeID="_x0000_i1203" DrawAspect="Content" ObjectID="_1801381475" r:id="rId347"/>
        </w:objec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>.</w:t>
      </w:r>
    </w:p>
    <w:p w14:paraId="59CC0F5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12.Какая функция является убывающей?</w:t>
      </w:r>
    </w:p>
    <w:p w14:paraId="0474777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у=0,2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2) у= </w:t>
      </w:r>
      <w:r w:rsidRPr="00C3488D">
        <w:rPr>
          <w:rFonts w:ascii="Times New Roman" w:hAnsi="Times New Roman" w:cs="Times New Roman"/>
          <w:i/>
          <w:sz w:val="24"/>
          <w:szCs w:val="24"/>
          <w:lang w:val="nl-NL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1,1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х;    3) у= - </w:t>
      </w:r>
      <w:r w:rsidRPr="00C3488D">
        <w:rPr>
          <w:rFonts w:ascii="Times New Roman" w:hAnsi="Times New Roman" w:cs="Times New Roman"/>
          <w:i/>
          <w:sz w:val="24"/>
          <w:szCs w:val="24"/>
          <w:lang w:val="nl-NL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0, 5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х;   4) </w:t>
      </w:r>
      <w:r w:rsidRPr="00C3488D">
        <w:rPr>
          <w:rFonts w:ascii="Times New Roman" w:hAnsi="Times New Roman" w:cs="Times New Roman"/>
          <w:position w:val="-30"/>
          <w:sz w:val="24"/>
          <w:szCs w:val="24"/>
        </w:rPr>
        <w:object w:dxaOrig="1040" w:dyaOrig="540" w14:anchorId="5F53ADC6">
          <v:shape id="_x0000_i1204" type="#_x0000_t75" style="width:57pt;height:28.5pt" o:ole="">
            <v:imagedata r:id="rId348" o:title=""/>
          </v:shape>
          <o:OLEObject Type="Embed" ProgID="Equation.DSMT4" ShapeID="_x0000_i1204" DrawAspect="Content" ObjectID="_1801381476" r:id="rId34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0317A5F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Ответы:</w:t>
      </w:r>
    </w:p>
    <w:p w14:paraId="3D469BC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1071"/>
        <w:gridCol w:w="752"/>
        <w:gridCol w:w="753"/>
        <w:gridCol w:w="754"/>
        <w:gridCol w:w="754"/>
        <w:gridCol w:w="754"/>
        <w:gridCol w:w="754"/>
        <w:gridCol w:w="754"/>
        <w:gridCol w:w="754"/>
        <w:gridCol w:w="754"/>
        <w:gridCol w:w="761"/>
        <w:gridCol w:w="761"/>
        <w:gridCol w:w="761"/>
      </w:tblGrid>
      <w:tr w:rsidR="00D402D0" w:rsidRPr="00C3488D" w14:paraId="2B7D6535" w14:textId="77777777" w:rsidTr="00D402D0">
        <w:tc>
          <w:tcPr>
            <w:tcW w:w="1071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8D2A06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ариант</w:t>
            </w:r>
          </w:p>
        </w:tc>
        <w:tc>
          <w:tcPr>
            <w:tcW w:w="7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14:paraId="23602CA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</w:t>
            </w:r>
          </w:p>
        </w:tc>
        <w:tc>
          <w:tcPr>
            <w:tcW w:w="753" w:type="dxa"/>
            <w:tcBorders>
              <w:top w:val="single" w:sz="12" w:space="0" w:color="auto"/>
              <w:bottom w:val="single" w:sz="12" w:space="0" w:color="auto"/>
            </w:tcBorders>
          </w:tcPr>
          <w:p w14:paraId="3B9D634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2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12" w:space="0" w:color="auto"/>
            </w:tcBorders>
          </w:tcPr>
          <w:p w14:paraId="1FF64A2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3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12" w:space="0" w:color="auto"/>
            </w:tcBorders>
          </w:tcPr>
          <w:p w14:paraId="468765D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4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12" w:space="0" w:color="auto"/>
            </w:tcBorders>
          </w:tcPr>
          <w:p w14:paraId="535B3210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5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12" w:space="0" w:color="auto"/>
            </w:tcBorders>
          </w:tcPr>
          <w:p w14:paraId="6C9C6FCB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6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12" w:space="0" w:color="auto"/>
            </w:tcBorders>
          </w:tcPr>
          <w:p w14:paraId="4879B2B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7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12" w:space="0" w:color="auto"/>
            </w:tcBorders>
          </w:tcPr>
          <w:p w14:paraId="7FCAB70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8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12" w:space="0" w:color="auto"/>
            </w:tcBorders>
          </w:tcPr>
          <w:p w14:paraId="1EDC747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9</w:t>
            </w:r>
          </w:p>
        </w:tc>
        <w:tc>
          <w:tcPr>
            <w:tcW w:w="761" w:type="dxa"/>
            <w:tcBorders>
              <w:top w:val="single" w:sz="12" w:space="0" w:color="auto"/>
              <w:bottom w:val="single" w:sz="12" w:space="0" w:color="auto"/>
            </w:tcBorders>
          </w:tcPr>
          <w:p w14:paraId="0A6DBD7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0</w:t>
            </w:r>
          </w:p>
        </w:tc>
        <w:tc>
          <w:tcPr>
            <w:tcW w:w="761" w:type="dxa"/>
            <w:tcBorders>
              <w:top w:val="single" w:sz="12" w:space="0" w:color="auto"/>
              <w:bottom w:val="single" w:sz="12" w:space="0" w:color="auto"/>
            </w:tcBorders>
          </w:tcPr>
          <w:p w14:paraId="2F0996A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1</w:t>
            </w:r>
          </w:p>
        </w:tc>
        <w:tc>
          <w:tcPr>
            <w:tcW w:w="761" w:type="dxa"/>
            <w:tcBorders>
              <w:top w:val="single" w:sz="12" w:space="0" w:color="auto"/>
              <w:bottom w:val="single" w:sz="12" w:space="0" w:color="auto"/>
            </w:tcBorders>
          </w:tcPr>
          <w:p w14:paraId="1DE66A0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2</w:t>
            </w:r>
          </w:p>
        </w:tc>
      </w:tr>
      <w:tr w:rsidR="00D402D0" w:rsidRPr="00C3488D" w14:paraId="7945D24B" w14:textId="77777777" w:rsidTr="00D402D0">
        <w:tc>
          <w:tcPr>
            <w:tcW w:w="1071" w:type="dxa"/>
            <w:tcBorders>
              <w:top w:val="single" w:sz="12" w:space="0" w:color="auto"/>
              <w:bottom w:val="single" w:sz="6" w:space="0" w:color="auto"/>
              <w:right w:val="single" w:sz="12" w:space="0" w:color="auto"/>
            </w:tcBorders>
          </w:tcPr>
          <w:p w14:paraId="04A0689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52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</w:tcBorders>
          </w:tcPr>
          <w:p w14:paraId="18DA180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53" w:type="dxa"/>
            <w:tcBorders>
              <w:top w:val="single" w:sz="12" w:space="0" w:color="auto"/>
              <w:bottom w:val="single" w:sz="6" w:space="0" w:color="auto"/>
            </w:tcBorders>
          </w:tcPr>
          <w:p w14:paraId="01D8282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6" w:space="0" w:color="auto"/>
            </w:tcBorders>
          </w:tcPr>
          <w:p w14:paraId="5C88F359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6" w:space="0" w:color="auto"/>
            </w:tcBorders>
          </w:tcPr>
          <w:p w14:paraId="0CEC8A5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6" w:space="0" w:color="auto"/>
            </w:tcBorders>
          </w:tcPr>
          <w:p w14:paraId="69849A8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6" w:space="0" w:color="auto"/>
            </w:tcBorders>
          </w:tcPr>
          <w:p w14:paraId="1F29F6BB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6" w:space="0" w:color="auto"/>
            </w:tcBorders>
          </w:tcPr>
          <w:p w14:paraId="27EB1FC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6" w:space="0" w:color="auto"/>
            </w:tcBorders>
          </w:tcPr>
          <w:p w14:paraId="022FDA5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6" w:space="0" w:color="auto"/>
            </w:tcBorders>
          </w:tcPr>
          <w:p w14:paraId="00D7C71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61" w:type="dxa"/>
            <w:tcBorders>
              <w:top w:val="single" w:sz="12" w:space="0" w:color="auto"/>
              <w:bottom w:val="single" w:sz="6" w:space="0" w:color="auto"/>
            </w:tcBorders>
          </w:tcPr>
          <w:p w14:paraId="70FCCF5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61" w:type="dxa"/>
            <w:tcBorders>
              <w:top w:val="single" w:sz="12" w:space="0" w:color="auto"/>
              <w:bottom w:val="single" w:sz="6" w:space="0" w:color="auto"/>
            </w:tcBorders>
          </w:tcPr>
          <w:p w14:paraId="2DABFAB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61" w:type="dxa"/>
            <w:tcBorders>
              <w:top w:val="single" w:sz="12" w:space="0" w:color="auto"/>
              <w:bottom w:val="single" w:sz="6" w:space="0" w:color="auto"/>
            </w:tcBorders>
          </w:tcPr>
          <w:p w14:paraId="39BF41A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D402D0" w:rsidRPr="00C3488D" w14:paraId="57ACC086" w14:textId="77777777" w:rsidTr="00D402D0">
        <w:tc>
          <w:tcPr>
            <w:tcW w:w="1071" w:type="dxa"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06A17D69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52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</w:tcBorders>
            <w:shd w:val="clear" w:color="auto" w:fill="auto"/>
          </w:tcPr>
          <w:p w14:paraId="7C54E9D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5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609C3FB0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5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65442790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5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02AEBD59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5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04A2A06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5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6DEF60A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5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135D1A4B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5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75C67C3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5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5A9778E8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6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0006481B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6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0C08F5E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6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4ECE33F9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</w:tbl>
    <w:p w14:paraId="1962BFF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7C6BB7DA" w14:textId="77777777" w:rsidR="00D402D0" w:rsidRPr="00C3488D" w:rsidRDefault="00D402D0" w:rsidP="00C3488D">
      <w:pPr>
        <w:pStyle w:val="a3"/>
        <w:spacing w:line="240" w:lineRule="atLeast"/>
        <w:ind w:left="0"/>
        <w:rPr>
          <w:rFonts w:eastAsia="Cambria Math"/>
          <w:b/>
          <w:spacing w:val="-4"/>
          <w:sz w:val="24"/>
          <w:szCs w:val="24"/>
        </w:rPr>
      </w:pPr>
      <w:r w:rsidRPr="00C3488D">
        <w:rPr>
          <w:rFonts w:eastAsia="Cambria Math"/>
          <w:b/>
          <w:spacing w:val="-4"/>
          <w:sz w:val="24"/>
          <w:szCs w:val="24"/>
        </w:rPr>
        <w:t>Тема: Логарифмические уравнения</w:t>
      </w:r>
    </w:p>
    <w:p w14:paraId="4B7924D3" w14:textId="77777777" w:rsidR="00D402D0" w:rsidRPr="00C3488D" w:rsidRDefault="00D402D0" w:rsidP="00C3488D">
      <w:pPr>
        <w:pStyle w:val="a3"/>
        <w:spacing w:line="240" w:lineRule="atLeast"/>
        <w:ind w:left="0"/>
        <w:rPr>
          <w:rFonts w:eastAsia="Cambria Math"/>
          <w:b/>
          <w:sz w:val="24"/>
          <w:szCs w:val="24"/>
        </w:rPr>
      </w:pPr>
      <w:r w:rsidRPr="00C3488D">
        <w:rPr>
          <w:rFonts w:eastAsia="Cambria Math"/>
          <w:b/>
          <w:spacing w:val="-4"/>
          <w:sz w:val="24"/>
          <w:szCs w:val="24"/>
        </w:rPr>
        <w:t>Самостоятельная работа</w:t>
      </w:r>
    </w:p>
    <w:tbl>
      <w:tblPr>
        <w:tblW w:w="97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16"/>
        <w:gridCol w:w="3346"/>
        <w:gridCol w:w="3366"/>
      </w:tblGrid>
      <w:tr w:rsidR="00D402D0" w:rsidRPr="00C3488D" w14:paraId="07D6B322" w14:textId="77777777" w:rsidTr="00D402D0">
        <w:trPr>
          <w:trHeight w:val="259"/>
          <w:jc w:val="center"/>
        </w:trPr>
        <w:tc>
          <w:tcPr>
            <w:tcW w:w="3304" w:type="dxa"/>
          </w:tcPr>
          <w:p w14:paraId="01868B99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Вариант 1</w:t>
            </w:r>
          </w:p>
        </w:tc>
        <w:tc>
          <w:tcPr>
            <w:tcW w:w="3221" w:type="dxa"/>
          </w:tcPr>
          <w:p w14:paraId="21A61100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Вариант 2</w:t>
            </w:r>
          </w:p>
        </w:tc>
        <w:tc>
          <w:tcPr>
            <w:tcW w:w="3222" w:type="dxa"/>
          </w:tcPr>
          <w:p w14:paraId="7AE6EB1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Вариант 3</w:t>
            </w:r>
          </w:p>
        </w:tc>
      </w:tr>
      <w:tr w:rsidR="00D402D0" w:rsidRPr="00C3488D" w14:paraId="22AFC5E9" w14:textId="77777777" w:rsidTr="00D402D0">
        <w:trPr>
          <w:jc w:val="center"/>
        </w:trPr>
        <w:tc>
          <w:tcPr>
            <w:tcW w:w="3304" w:type="dxa"/>
          </w:tcPr>
          <w:p w14:paraId="52A2D75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noProof/>
                <w:color w:val="000000" w:themeColor="text1"/>
                <w:position w:val="-86"/>
                <w:sz w:val="24"/>
                <w:szCs w:val="24"/>
              </w:rPr>
              <w:drawing>
                <wp:inline distT="0" distB="0" distL="0" distR="0" wp14:anchorId="283E697C" wp14:editId="7D618ABE">
                  <wp:extent cx="1949450" cy="1224915"/>
                  <wp:effectExtent l="19050" t="0" r="0" b="0"/>
                  <wp:docPr id="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9450" cy="1224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21" w:type="dxa"/>
          </w:tcPr>
          <w:p w14:paraId="4C2B58E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position w:val="-86"/>
                <w:sz w:val="24"/>
                <w:szCs w:val="24"/>
              </w:rPr>
              <w:object w:dxaOrig="3739" w:dyaOrig="2020" w14:anchorId="22148CEB">
                <v:shape id="_x0000_i1205" type="#_x0000_t75" style="width:156.75pt;height:97.5pt" o:ole="">
                  <v:imagedata r:id="rId351" o:title=""/>
                </v:shape>
                <o:OLEObject Type="Embed" ProgID="Equation.3" ShapeID="_x0000_i1205" DrawAspect="Content" ObjectID="_1801381477" r:id="rId352"/>
              </w:object>
            </w:r>
          </w:p>
        </w:tc>
        <w:tc>
          <w:tcPr>
            <w:tcW w:w="3222" w:type="dxa"/>
          </w:tcPr>
          <w:p w14:paraId="35FF6AC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noProof/>
                <w:color w:val="000000" w:themeColor="text1"/>
                <w:position w:val="-86"/>
                <w:sz w:val="24"/>
                <w:szCs w:val="24"/>
              </w:rPr>
              <w:drawing>
                <wp:inline distT="0" distB="0" distL="0" distR="0" wp14:anchorId="096ECA72" wp14:editId="7A593E4B">
                  <wp:extent cx="1975485" cy="1224915"/>
                  <wp:effectExtent l="19050" t="0" r="5715" b="0"/>
                  <wp:docPr id="7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5485" cy="1224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C4833EA" w14:textId="77777777" w:rsidR="00D402D0" w:rsidRPr="00C3488D" w:rsidRDefault="00D402D0" w:rsidP="00C3488D">
      <w:pPr>
        <w:pStyle w:val="a3"/>
        <w:spacing w:line="240" w:lineRule="atLeast"/>
        <w:ind w:left="0"/>
        <w:jc w:val="center"/>
        <w:rPr>
          <w:spacing w:val="-2"/>
          <w:sz w:val="24"/>
          <w:szCs w:val="24"/>
        </w:rPr>
      </w:pPr>
      <w:r w:rsidRPr="00C3488D">
        <w:rPr>
          <w:spacing w:val="-2"/>
          <w:sz w:val="24"/>
          <w:szCs w:val="24"/>
        </w:rPr>
        <w:t>Ключ</w:t>
      </w:r>
    </w:p>
    <w:tbl>
      <w:tblPr>
        <w:tblW w:w="9582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18"/>
        <w:gridCol w:w="1842"/>
        <w:gridCol w:w="1701"/>
        <w:gridCol w:w="1701"/>
        <w:gridCol w:w="1418"/>
        <w:gridCol w:w="1502"/>
      </w:tblGrid>
      <w:tr w:rsidR="00D402D0" w:rsidRPr="00C3488D" w14:paraId="2CD796D8" w14:textId="77777777" w:rsidTr="00D402D0">
        <w:tc>
          <w:tcPr>
            <w:tcW w:w="1418" w:type="dxa"/>
          </w:tcPr>
          <w:p w14:paraId="08FC81A9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№ вар.</w:t>
            </w:r>
          </w:p>
        </w:tc>
        <w:tc>
          <w:tcPr>
            <w:tcW w:w="1842" w:type="dxa"/>
          </w:tcPr>
          <w:p w14:paraId="5A06E83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 задание</w:t>
            </w:r>
          </w:p>
        </w:tc>
        <w:tc>
          <w:tcPr>
            <w:tcW w:w="1701" w:type="dxa"/>
          </w:tcPr>
          <w:p w14:paraId="56076C2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 задание</w:t>
            </w:r>
          </w:p>
        </w:tc>
        <w:tc>
          <w:tcPr>
            <w:tcW w:w="1701" w:type="dxa"/>
          </w:tcPr>
          <w:p w14:paraId="75CE179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3 задание</w:t>
            </w:r>
          </w:p>
        </w:tc>
        <w:tc>
          <w:tcPr>
            <w:tcW w:w="1418" w:type="dxa"/>
          </w:tcPr>
          <w:p w14:paraId="7E6D12B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4 задание</w:t>
            </w:r>
          </w:p>
        </w:tc>
        <w:tc>
          <w:tcPr>
            <w:tcW w:w="1502" w:type="dxa"/>
          </w:tcPr>
          <w:p w14:paraId="3973DC4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5 задание</w:t>
            </w:r>
          </w:p>
        </w:tc>
      </w:tr>
      <w:tr w:rsidR="00D402D0" w:rsidRPr="00C3488D" w14:paraId="27474492" w14:textId="77777777" w:rsidTr="00D402D0">
        <w:tc>
          <w:tcPr>
            <w:tcW w:w="1418" w:type="dxa"/>
          </w:tcPr>
          <w:p w14:paraId="65C2B5A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14:paraId="79BEE788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4</w:t>
            </w:r>
          </w:p>
        </w:tc>
        <w:tc>
          <w:tcPr>
            <w:tcW w:w="1701" w:type="dxa"/>
          </w:tcPr>
          <w:p w14:paraId="2BC54AE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-9</w:t>
            </w:r>
          </w:p>
        </w:tc>
        <w:tc>
          <w:tcPr>
            <w:tcW w:w="1701" w:type="dxa"/>
          </w:tcPr>
          <w:p w14:paraId="4AD6B15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-2</w:t>
            </w:r>
          </w:p>
        </w:tc>
        <w:tc>
          <w:tcPr>
            <w:tcW w:w="1418" w:type="dxa"/>
          </w:tcPr>
          <w:p w14:paraId="295D5BE0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4</w:t>
            </w:r>
          </w:p>
        </w:tc>
        <w:tc>
          <w:tcPr>
            <w:tcW w:w="1502" w:type="dxa"/>
          </w:tcPr>
          <w:p w14:paraId="7D9A65FB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</w:tr>
      <w:tr w:rsidR="00D402D0" w:rsidRPr="00C3488D" w14:paraId="44B65A57" w14:textId="77777777" w:rsidTr="00D402D0">
        <w:tc>
          <w:tcPr>
            <w:tcW w:w="1418" w:type="dxa"/>
          </w:tcPr>
          <w:p w14:paraId="741E6E9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14:paraId="4E84FFE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-7</w:t>
            </w:r>
          </w:p>
        </w:tc>
        <w:tc>
          <w:tcPr>
            <w:tcW w:w="1701" w:type="dxa"/>
          </w:tcPr>
          <w:p w14:paraId="5F5B111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-3</w:t>
            </w:r>
          </w:p>
        </w:tc>
        <w:tc>
          <w:tcPr>
            <w:tcW w:w="1701" w:type="dxa"/>
          </w:tcPr>
          <w:p w14:paraId="43ACACE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н.к.</w:t>
            </w:r>
          </w:p>
        </w:tc>
        <w:tc>
          <w:tcPr>
            <w:tcW w:w="1418" w:type="dxa"/>
          </w:tcPr>
          <w:p w14:paraId="5272D1B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5</w:t>
            </w:r>
          </w:p>
        </w:tc>
        <w:tc>
          <w:tcPr>
            <w:tcW w:w="1502" w:type="dxa"/>
          </w:tcPr>
          <w:p w14:paraId="19E36C1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0</w:t>
            </w:r>
          </w:p>
        </w:tc>
      </w:tr>
      <w:tr w:rsidR="00D402D0" w:rsidRPr="00C3488D" w14:paraId="38E85F01" w14:textId="77777777" w:rsidTr="00D402D0">
        <w:tc>
          <w:tcPr>
            <w:tcW w:w="1418" w:type="dxa"/>
          </w:tcPr>
          <w:p w14:paraId="22B486F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1842" w:type="dxa"/>
          </w:tcPr>
          <w:p w14:paraId="02AB410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-6</w:t>
            </w:r>
          </w:p>
        </w:tc>
        <w:tc>
          <w:tcPr>
            <w:tcW w:w="1701" w:type="dxa"/>
          </w:tcPr>
          <w:p w14:paraId="7EEB387B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5</w:t>
            </w:r>
          </w:p>
        </w:tc>
        <w:tc>
          <w:tcPr>
            <w:tcW w:w="1701" w:type="dxa"/>
          </w:tcPr>
          <w:p w14:paraId="20E2BFB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н.к.</w:t>
            </w:r>
          </w:p>
        </w:tc>
        <w:tc>
          <w:tcPr>
            <w:tcW w:w="1418" w:type="dxa"/>
          </w:tcPr>
          <w:p w14:paraId="35E0E78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-3</w:t>
            </w:r>
          </w:p>
        </w:tc>
        <w:tc>
          <w:tcPr>
            <w:tcW w:w="1502" w:type="dxa"/>
          </w:tcPr>
          <w:p w14:paraId="10200EE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4</w:t>
            </w:r>
          </w:p>
        </w:tc>
      </w:tr>
    </w:tbl>
    <w:p w14:paraId="45916DD9" w14:textId="77777777" w:rsidR="00D402D0" w:rsidRPr="00C3488D" w:rsidRDefault="00D402D0" w:rsidP="00C3488D">
      <w:pPr>
        <w:pStyle w:val="a3"/>
        <w:spacing w:line="240" w:lineRule="atLeast"/>
        <w:ind w:left="0"/>
        <w:rPr>
          <w:spacing w:val="-2"/>
          <w:sz w:val="24"/>
          <w:szCs w:val="24"/>
        </w:rPr>
      </w:pPr>
    </w:p>
    <w:p w14:paraId="772FF86B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065A11DE" w14:textId="77777777" w:rsidR="00BE0605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Контрольная работа по </w:t>
      </w:r>
      <w:r w:rsidR="00BE0605" w:rsidRPr="00C3488D">
        <w:rPr>
          <w:rFonts w:ascii="Times New Roman" w:hAnsi="Times New Roman" w:cs="Times New Roman"/>
          <w:b/>
          <w:i/>
          <w:sz w:val="24"/>
          <w:szCs w:val="24"/>
        </w:rPr>
        <w:t>теме: Корни. Степени. Иррациональные, показательные и логарифмические уравнения и неавенства</w:t>
      </w:r>
    </w:p>
    <w:p w14:paraId="486C21D4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Вариант 1</w:t>
      </w:r>
    </w:p>
    <w:p w14:paraId="775A93FC" w14:textId="77777777" w:rsidR="00D402D0" w:rsidRPr="00C3488D" w:rsidRDefault="00D402D0" w:rsidP="00C3488D">
      <w:pPr>
        <w:tabs>
          <w:tab w:val="left" w:pos="540"/>
          <w:tab w:val="left" w:pos="3969"/>
          <w:tab w:val="left" w:pos="595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1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  </w:t>
      </w:r>
      <w:r w:rsidRPr="00C3488D">
        <w:rPr>
          <w:rFonts w:ascii="Times New Roman" w:hAnsi="Times New Roman" w:cs="Times New Roman"/>
          <w:i/>
          <w:position w:val="-34"/>
          <w:sz w:val="24"/>
          <w:szCs w:val="24"/>
        </w:rPr>
        <w:object w:dxaOrig="1100" w:dyaOrig="940" w14:anchorId="4CB7BD01">
          <v:shape id="_x0000_i1206" type="#_x0000_t75" style="width:68.25pt;height:57pt" o:ole="">
            <v:imagedata r:id="rId354" o:title=""/>
          </v:shape>
          <o:OLEObject Type="Embed" ProgID="Equation.3" ShapeID="_x0000_i1206" DrawAspect="Content" ObjectID="_1801381478" r:id="rId35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68EC1FCF" w14:textId="77777777" w:rsidR="00D402D0" w:rsidRPr="00C3488D" w:rsidRDefault="00D402D0" w:rsidP="00C3488D">
      <w:pPr>
        <w:tabs>
          <w:tab w:val="left" w:pos="1980"/>
          <w:tab w:val="left" w:pos="2340"/>
          <w:tab w:val="left" w:pos="3969"/>
          <w:tab w:val="left" w:pos="595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3FDAAFA5">
          <v:shape id="_x0000_i1207" type="#_x0000_t75" style="width:10.5pt;height:12.75pt" o:ole="">
            <v:imagedata r:id="rId356" o:title=""/>
          </v:shape>
          <o:OLEObject Type="Embed" ProgID="Equation.3" ShapeID="_x0000_i1207" DrawAspect="Content" ObjectID="_1801381479" r:id="rId35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43913671">
          <v:shape id="_x0000_i1208" type="#_x0000_t75" style="width:10.5pt;height:12.75pt" o:ole="">
            <v:imagedata r:id="rId358" o:title=""/>
          </v:shape>
          <o:OLEObject Type="Embed" ProgID="Equation.3" ShapeID="_x0000_i1208" DrawAspect="Content" ObjectID="_1801381480" r:id="rId35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34E25D4D">
          <v:shape id="_x0000_i1209" type="#_x0000_t75" style="width:8.25pt;height:14.25pt" o:ole="">
            <v:imagedata r:id="rId360" o:title=""/>
          </v:shape>
          <o:OLEObject Type="Embed" ProgID="Equation.3" ShapeID="_x0000_i1209" DrawAspect="Content" ObjectID="_1801381481" r:id="rId36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4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6B221B0D">
          <v:shape id="_x0000_i1210" type="#_x0000_t75" style="width:8.25pt;height:14.25pt" o:ole="">
            <v:imagedata r:id="rId362" o:title=""/>
          </v:shape>
          <o:OLEObject Type="Embed" ProgID="Equation.3" ShapeID="_x0000_i1210" DrawAspect="Content" ObjectID="_1801381482" r:id="rId363"/>
        </w:object>
      </w:r>
    </w:p>
    <w:p w14:paraId="458D2C61" w14:textId="77777777" w:rsidR="00D402D0" w:rsidRPr="00C3488D" w:rsidRDefault="00D402D0" w:rsidP="00C3488D">
      <w:pPr>
        <w:tabs>
          <w:tab w:val="left" w:pos="540"/>
          <w:tab w:val="left" w:pos="3960"/>
          <w:tab w:val="left" w:pos="4320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2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 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639" w:dyaOrig="720" w14:anchorId="1674B7E3">
          <v:shape id="_x0000_i1211" type="#_x0000_t75" style="width:40.5pt;height:43.5pt" o:ole="">
            <v:imagedata r:id="rId364" o:title=""/>
          </v:shape>
          <o:OLEObject Type="Embed" ProgID="Equation.3" ShapeID="_x0000_i1211" DrawAspect="Content" ObjectID="_1801381483" r:id="rId36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53EC5975" w14:textId="77777777" w:rsidR="00D402D0" w:rsidRPr="00C3488D" w:rsidRDefault="00D402D0" w:rsidP="00C3488D">
      <w:pPr>
        <w:tabs>
          <w:tab w:val="left" w:pos="1985"/>
          <w:tab w:val="left" w:pos="3969"/>
          <w:tab w:val="left" w:pos="4536"/>
          <w:tab w:val="left" w:pos="595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16BF442D">
          <v:shape id="_x0000_i1212" type="#_x0000_t75" style="width:10.5pt;height:12.75pt" o:ole="">
            <v:imagedata r:id="rId366" o:title=""/>
          </v:shape>
          <o:OLEObject Type="Embed" ProgID="Equation.3" ShapeID="_x0000_i1212" DrawAspect="Content" ObjectID="_1801381484" r:id="rId36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42A73B7A">
          <v:shape id="_x0000_i1213" type="#_x0000_t75" style="width:10.5pt;height:12.75pt" o:ole="">
            <v:imagedata r:id="rId368" o:title=""/>
          </v:shape>
          <o:OLEObject Type="Embed" ProgID="Equation.3" ShapeID="_x0000_i1213" DrawAspect="Content" ObjectID="_1801381485" r:id="rId36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200" w:dyaOrig="279" w14:anchorId="24A19BF3">
          <v:shape id="_x0000_i1214" type="#_x0000_t75" style="width:10.5pt;height:14.25pt" o:ole="">
            <v:imagedata r:id="rId370" o:title=""/>
          </v:shape>
          <o:OLEObject Type="Embed" ProgID="Equation.3" ShapeID="_x0000_i1214" DrawAspect="Content" ObjectID="_1801381486" r:id="rId37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4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66E890F1">
          <v:shape id="_x0000_i1215" type="#_x0000_t75" style="width:8.25pt;height:14.25pt" o:ole="">
            <v:imagedata r:id="rId372" o:title=""/>
          </v:shape>
          <o:OLEObject Type="Embed" ProgID="Equation.3" ShapeID="_x0000_i1215" DrawAspect="Content" ObjectID="_1801381487" r:id="rId373"/>
        </w:object>
      </w:r>
    </w:p>
    <w:p w14:paraId="2D30BDA3" w14:textId="77777777" w:rsidR="00D402D0" w:rsidRPr="00C3488D" w:rsidRDefault="00D402D0" w:rsidP="00C3488D">
      <w:pPr>
        <w:tabs>
          <w:tab w:val="left" w:pos="540"/>
          <w:tab w:val="left" w:pos="3960"/>
          <w:tab w:val="left" w:pos="43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3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неравенство   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1160" w:dyaOrig="660" w14:anchorId="030D5B53">
          <v:shape id="_x0000_i1216" type="#_x0000_t75" style="width:72.75pt;height:39.75pt" o:ole="">
            <v:imagedata r:id="rId374" o:title=""/>
          </v:shape>
          <o:OLEObject Type="Embed" ProgID="Equation.3" ShapeID="_x0000_i1216" DrawAspect="Content" ObjectID="_1801381488" r:id="rId37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41E7F1C7" w14:textId="77777777" w:rsidR="00D402D0" w:rsidRPr="00C3488D" w:rsidRDefault="00D402D0" w:rsidP="00C3488D">
      <w:pPr>
        <w:tabs>
          <w:tab w:val="left" w:pos="4500"/>
        </w:tabs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760" w:dyaOrig="340" w14:anchorId="3275369A">
          <v:shape id="_x0000_i1217" type="#_x0000_t75" style="width:87pt;height:18pt" o:ole="">
            <v:imagedata r:id="rId376" o:title=""/>
          </v:shape>
          <o:OLEObject Type="Embed" ProgID="Equation.3" ShapeID="_x0000_i1217" DrawAspect="Content" ObjectID="_1801381489" r:id="rId37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2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719" w:dyaOrig="340" w14:anchorId="55BC754F">
          <v:shape id="_x0000_i1218" type="#_x0000_t75" style="width:86.25pt;height:18pt" o:ole="">
            <v:imagedata r:id="rId378" o:title=""/>
          </v:shape>
          <o:OLEObject Type="Embed" ProgID="Equation.3" ShapeID="_x0000_i1218" DrawAspect="Content" ObjectID="_1801381490" r:id="rId37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3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740" w:dyaOrig="340" w14:anchorId="39ED2D7E">
          <v:shape id="_x0000_i1219" type="#_x0000_t75" style="width:87pt;height:18pt" o:ole="">
            <v:imagedata r:id="rId380" o:title=""/>
          </v:shape>
          <o:OLEObject Type="Embed" ProgID="Equation.3" ShapeID="_x0000_i1219" DrawAspect="Content" ObjectID="_1801381491" r:id="rId38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4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700" w:dyaOrig="340" w14:anchorId="5AF713C9">
          <v:shape id="_x0000_i1220" type="#_x0000_t75" style="width:84.75pt;height:18pt" o:ole="">
            <v:imagedata r:id="rId382" o:title=""/>
          </v:shape>
          <o:OLEObject Type="Embed" ProgID="Equation.3" ShapeID="_x0000_i1220" DrawAspect="Content" ObjectID="_1801381492" r:id="rId383"/>
        </w:object>
      </w:r>
    </w:p>
    <w:p w14:paraId="7A3337C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4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</w:t>
      </w:r>
      <w:r w:rsidRPr="00C3488D">
        <w:rPr>
          <w:rFonts w:ascii="Times New Roman" w:hAnsi="Times New Roman" w:cs="Times New Roman"/>
          <w:i/>
          <w:position w:val="-12"/>
          <w:sz w:val="24"/>
          <w:szCs w:val="24"/>
        </w:rPr>
        <w:object w:dxaOrig="1719" w:dyaOrig="360" w14:anchorId="53BEFE21">
          <v:shape id="_x0000_i1221" type="#_x0000_t75" style="width:108.75pt;height:21.75pt" o:ole="">
            <v:imagedata r:id="rId384" o:title=""/>
          </v:shape>
          <o:OLEObject Type="Embed" ProgID="Equation.3" ShapeID="_x0000_i1221" DrawAspect="Content" ObjectID="_1801381493" r:id="rId38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14:paraId="19EFE15B" w14:textId="77777777" w:rsidR="00D402D0" w:rsidRPr="00C3488D" w:rsidRDefault="00D402D0" w:rsidP="00C3488D">
      <w:pPr>
        <w:tabs>
          <w:tab w:val="left" w:pos="2160"/>
          <w:tab w:val="left" w:pos="4500"/>
          <w:tab w:val="left" w:pos="4680"/>
          <w:tab w:val="left" w:pos="48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139" w:dyaOrig="260" w14:anchorId="61281858">
          <v:shape id="_x0000_i1222" type="#_x0000_t75" style="width:6.75pt;height:12.75pt" o:ole="">
            <v:imagedata r:id="rId386" o:title=""/>
          </v:shape>
          <o:OLEObject Type="Embed" ProgID="Equation.3" ShapeID="_x0000_i1222" DrawAspect="Content" ObjectID="_1801381494" r:id="rId38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5A3AD86F">
          <v:shape id="_x0000_i1223" type="#_x0000_t75" style="width:10.5pt;height:12.75pt" o:ole="">
            <v:imagedata r:id="rId388" o:title=""/>
          </v:shape>
          <o:OLEObject Type="Embed" ProgID="Equation.3" ShapeID="_x0000_i1223" DrawAspect="Content" ObjectID="_1801381495" r:id="rId38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1E8E0CD1">
          <v:shape id="_x0000_i1224" type="#_x0000_t75" style="width:8.25pt;height:14.25pt" o:ole="">
            <v:imagedata r:id="rId390" o:title=""/>
          </v:shape>
          <o:OLEObject Type="Embed" ProgID="Equation.3" ShapeID="_x0000_i1224" DrawAspect="Content" ObjectID="_1801381496" r:id="rId39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4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4A8E7662">
          <v:shape id="_x0000_i1225" type="#_x0000_t75" style="width:10.5pt;height:12.75pt" o:ole="">
            <v:imagedata r:id="rId392" o:title=""/>
          </v:shape>
          <o:OLEObject Type="Embed" ProgID="Equation.3" ShapeID="_x0000_i1225" DrawAspect="Content" ObjectID="_1801381497" r:id="rId393"/>
        </w:object>
      </w:r>
    </w:p>
    <w:p w14:paraId="22A5108A" w14:textId="77777777" w:rsidR="00D402D0" w:rsidRPr="00C3488D" w:rsidRDefault="00D402D0" w:rsidP="00C3488D">
      <w:pPr>
        <w:tabs>
          <w:tab w:val="left" w:pos="1980"/>
          <w:tab w:val="left" w:pos="23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5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уравнение  </w:t>
      </w:r>
      <w:r w:rsidRPr="00C3488D">
        <w:rPr>
          <w:rFonts w:ascii="Times New Roman" w:hAnsi="Times New Roman" w:cs="Times New Roman"/>
          <w:i/>
          <w:position w:val="-8"/>
          <w:sz w:val="24"/>
          <w:szCs w:val="24"/>
        </w:rPr>
        <w:object w:dxaOrig="1219" w:dyaOrig="360" w14:anchorId="566059E1">
          <v:shape id="_x0000_i1226" type="#_x0000_t75" style="width:76.5pt;height:21.75pt" o:ole="">
            <v:imagedata r:id="rId394" o:title=""/>
          </v:shape>
          <o:OLEObject Type="Embed" ProgID="Equation.3" ShapeID="_x0000_i1226" DrawAspect="Content" ObjectID="_1801381498" r:id="rId39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3178459E" w14:textId="77777777" w:rsidR="00D402D0" w:rsidRPr="00C3488D" w:rsidRDefault="00D402D0" w:rsidP="00C3488D">
      <w:pPr>
        <w:tabs>
          <w:tab w:val="left" w:pos="2160"/>
          <w:tab w:val="left" w:pos="4500"/>
          <w:tab w:val="left" w:pos="4680"/>
          <w:tab w:val="left" w:pos="48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560" w:dyaOrig="320" w14:anchorId="4964E321">
          <v:shape id="_x0000_i1227" type="#_x0000_t75" style="width:27.75pt;height:15pt" o:ole="">
            <v:imagedata r:id="rId396" o:title=""/>
          </v:shape>
          <o:OLEObject Type="Embed" ProgID="Equation.3" ShapeID="_x0000_i1227" DrawAspect="Content" ObjectID="_1801381499" r:id="rId39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3E6A5363">
          <v:shape id="_x0000_i1228" type="#_x0000_t75" style="width:10.5pt;height:12.75pt" o:ole="">
            <v:imagedata r:id="rId398" o:title=""/>
          </v:shape>
          <o:OLEObject Type="Embed" ProgID="Equation.3" ShapeID="_x0000_i1228" DrawAspect="Content" ObjectID="_1801381500" r:id="rId39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560" w:dyaOrig="320" w14:anchorId="100DD41C">
          <v:shape id="_x0000_i1229" type="#_x0000_t75" style="width:27.75pt;height:15pt" o:ole="">
            <v:imagedata r:id="rId400" o:title=""/>
          </v:shape>
          <o:OLEObject Type="Embed" ProgID="Equation.3" ShapeID="_x0000_i1229" DrawAspect="Content" ObjectID="_1801381501" r:id="rId40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4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7D8EF329">
          <v:shape id="_x0000_i1230" type="#_x0000_t75" style="width:10.5pt;height:12.75pt" o:ole="">
            <v:imagedata r:id="rId392" o:title=""/>
          </v:shape>
          <o:OLEObject Type="Embed" ProgID="Equation.3" ShapeID="_x0000_i1230" DrawAspect="Content" ObjectID="_1801381502" r:id="rId402"/>
        </w:object>
      </w:r>
    </w:p>
    <w:p w14:paraId="6E137CD0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6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неравенство 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140" w:dyaOrig="320" w14:anchorId="7013668D">
          <v:shape id="_x0000_i1231" type="#_x0000_t75" style="width:1in;height:19.5pt" o:ole="">
            <v:imagedata r:id="rId403" o:title=""/>
          </v:shape>
          <o:OLEObject Type="Embed" ProgID="Equation.3" ShapeID="_x0000_i1231" DrawAspect="Content" ObjectID="_1801381503" r:id="rId40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7CA81D29" w14:textId="77777777" w:rsidR="00D402D0" w:rsidRPr="00C3488D" w:rsidRDefault="00D402D0" w:rsidP="00C3488D">
      <w:pPr>
        <w:tabs>
          <w:tab w:val="left" w:pos="2160"/>
          <w:tab w:val="left" w:pos="4320"/>
          <w:tab w:val="left" w:pos="4500"/>
          <w:tab w:val="left" w:pos="4680"/>
          <w:tab w:val="left" w:pos="4860"/>
          <w:tab w:val="left" w:pos="6300"/>
          <w:tab w:val="left" w:pos="66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40" w:dyaOrig="340" w14:anchorId="33521666">
          <v:shape id="_x0000_i1232" type="#_x0000_t75" style="width:37.5pt;height:18pt" o:ole="">
            <v:imagedata r:id="rId405" o:title=""/>
          </v:shape>
          <o:OLEObject Type="Embed" ProgID="Equation.3" ShapeID="_x0000_i1232" DrawAspect="Content" ObjectID="_1801381504" r:id="rId40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40" w:dyaOrig="340" w14:anchorId="6F322589">
          <v:shape id="_x0000_i1233" type="#_x0000_t75" style="width:37.5pt;height:18pt" o:ole="">
            <v:imagedata r:id="rId407" o:title=""/>
          </v:shape>
          <o:OLEObject Type="Embed" ProgID="Equation.3" ShapeID="_x0000_i1233" DrawAspect="Content" ObjectID="_1801381505" r:id="rId40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680" w:dyaOrig="340" w14:anchorId="71D6FAD8">
          <v:shape id="_x0000_i1234" type="#_x0000_t75" style="width:33.75pt;height:18pt" o:ole="">
            <v:imagedata r:id="rId409" o:title=""/>
          </v:shape>
          <o:OLEObject Type="Embed" ProgID="Equation.3" ShapeID="_x0000_i1234" DrawAspect="Content" ObjectID="_1801381506" r:id="rId41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4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00" w:dyaOrig="340" w14:anchorId="5F6216E5">
          <v:shape id="_x0000_i1235" type="#_x0000_t75" style="width:34.5pt;height:18pt" o:ole="">
            <v:imagedata r:id="rId411" o:title=""/>
          </v:shape>
          <o:OLEObject Type="Embed" ProgID="Equation.3" ShapeID="_x0000_i1235" DrawAspect="Content" ObjectID="_1801381507" r:id="rId412"/>
        </w:object>
      </w:r>
    </w:p>
    <w:p w14:paraId="5873B9C9" w14:textId="77777777" w:rsidR="00D402D0" w:rsidRPr="00C3488D" w:rsidRDefault="00D402D0" w:rsidP="00C3488D">
      <w:pPr>
        <w:tabs>
          <w:tab w:val="left" w:pos="2160"/>
          <w:tab w:val="left" w:pos="4320"/>
          <w:tab w:val="left" w:pos="4500"/>
          <w:tab w:val="left" w:pos="4680"/>
          <w:tab w:val="left" w:pos="4860"/>
          <w:tab w:val="left" w:pos="6300"/>
          <w:tab w:val="left" w:pos="66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7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уравнение       </w:t>
      </w:r>
      <w:r w:rsidRPr="00C3488D">
        <w:rPr>
          <w:rFonts w:ascii="Times New Roman" w:hAnsi="Times New Roman" w:cs="Times New Roman"/>
          <w:i/>
          <w:position w:val="-22"/>
          <w:sz w:val="24"/>
          <w:szCs w:val="24"/>
        </w:rPr>
        <w:object w:dxaOrig="1880" w:dyaOrig="480" w14:anchorId="511534B8">
          <v:shape id="_x0000_i1236" type="#_x0000_t75" style="width:124.5pt;height:30.75pt" o:ole="" fillcolor="window">
            <v:imagedata r:id="rId413" o:title=""/>
          </v:shape>
          <o:OLEObject Type="Embed" ProgID="Equation.3" ShapeID="_x0000_i1236" DrawAspect="Content" ObjectID="_1801381508" r:id="rId41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6AAB32A7" w14:textId="77777777" w:rsidR="00D402D0" w:rsidRPr="00C3488D" w:rsidRDefault="00D402D0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639" w:dyaOrig="320" w14:anchorId="35945567">
          <v:shape id="_x0000_i1237" type="#_x0000_t75" style="width:32.25pt;height:15pt" o:ole="">
            <v:imagedata r:id="rId415" o:title=""/>
          </v:shape>
          <o:OLEObject Type="Embed" ProgID="Equation.3" ShapeID="_x0000_i1237" DrawAspect="Content" ObjectID="_1801381509" r:id="rId41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320" w:dyaOrig="320" w14:anchorId="169D331A">
          <v:shape id="_x0000_i1238" type="#_x0000_t75" style="width:15pt;height:15pt" o:ole="">
            <v:imagedata r:id="rId417" o:title=""/>
          </v:shape>
          <o:OLEObject Type="Embed" ProgID="Equation.3" ShapeID="_x0000_i1238" DrawAspect="Content" ObjectID="_1801381510" r:id="rId41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99" w:dyaOrig="320" w14:anchorId="27BE2864">
          <v:shape id="_x0000_i1239" type="#_x0000_t75" style="width:25.5pt;height:15pt" o:ole="">
            <v:imagedata r:id="rId419" o:title=""/>
          </v:shape>
          <o:OLEObject Type="Embed" ProgID="Equation.3" ShapeID="_x0000_i1239" DrawAspect="Content" ObjectID="_1801381511" r:id="rId42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4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60" w:dyaOrig="320" w14:anchorId="452043CB">
          <v:shape id="_x0000_i1240" type="#_x0000_t75" style="width:22.5pt;height:15pt" o:ole="">
            <v:imagedata r:id="rId421" o:title=""/>
          </v:shape>
          <o:OLEObject Type="Embed" ProgID="Equation.3" ShapeID="_x0000_i1240" DrawAspect="Content" ObjectID="_1801381512" r:id="rId422"/>
        </w:object>
      </w:r>
    </w:p>
    <w:p w14:paraId="44C31A51" w14:textId="77777777" w:rsidR="00D402D0" w:rsidRPr="00C3488D" w:rsidRDefault="00D402D0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8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Укажите  график  функции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040" w:dyaOrig="340" w14:anchorId="01D596D2">
          <v:shape id="_x0000_i1241" type="#_x0000_t75" style="width:65.25pt;height:20.25pt" o:ole="">
            <v:imagedata r:id="rId423" o:title=""/>
          </v:shape>
          <o:OLEObject Type="Embed" ProgID="Equation.3" ShapeID="_x0000_i1241" DrawAspect="Content" ObjectID="_1801381513" r:id="rId42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.  </w:t>
      </w:r>
    </w:p>
    <w:p w14:paraId="0BD5739D" w14:textId="77777777" w:rsidR="00D402D0" w:rsidRPr="00C3488D" w:rsidRDefault="00D402D0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16C10DE0" w14:textId="77777777" w:rsidR="00D402D0" w:rsidRPr="00C3488D" w:rsidRDefault="00C8343B" w:rsidP="00C3488D">
      <w:pPr>
        <w:tabs>
          <w:tab w:val="left" w:pos="360"/>
          <w:tab w:val="left" w:pos="540"/>
          <w:tab w:val="left" w:pos="1980"/>
          <w:tab w:val="left" w:pos="2340"/>
          <w:tab w:val="left" w:pos="3060"/>
          <w:tab w:val="left" w:pos="4680"/>
          <w:tab w:val="left" w:pos="4860"/>
          <w:tab w:val="left" w:pos="5040"/>
          <w:tab w:val="left" w:pos="79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pict w14:anchorId="7A07A21E">
          <v:shapetype id="_x0000_t202" coordsize="21600,21600" o:spt="202" path="m,l,21600r21600,l21600,xe">
            <v:stroke joinstyle="miter"/>
            <v:path gradientshapeok="t" o:connecttype="rect"/>
          </v:shapetype>
          <v:shape id="_x0000_s1151" type="#_x0000_t202" style="position:absolute;margin-left:-8.95pt;margin-top:5.8pt;width:15.75pt;height:21.75pt;z-index:251673600" o:allowincell="f" filled="f" stroked="f">
            <v:textbox style="mso-next-textbox:#_x0000_s1151" inset="0,0,0,0">
              <w:txbxContent>
                <w:p w14:paraId="69E5C632" w14:textId="77777777" w:rsidR="00BF008E" w:rsidRDefault="00BF008E" w:rsidP="00D402D0">
                  <w:r>
                    <w:rPr>
                      <w:lang w:val="en-US"/>
                    </w:rPr>
                    <w:t xml:space="preserve"> </w:t>
                  </w:r>
                  <w:r>
                    <w:t>1)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i/>
          <w:noProof/>
          <w:sz w:val="24"/>
          <w:szCs w:val="24"/>
        </w:rPr>
        <w:pict w14:anchorId="11E36312">
          <v:group id="_x0000_s1035" style="position:absolute;margin-left:6.8pt;margin-top:2.8pt;width:464.2pt;height:118pt;z-index:251672576" coordorigin="1365,8480" coordsize="9284,2360" o:allowincell="f">
            <v:line id="_x0000_s1036" style="position:absolute;flip:y" from="1933,8550" to="1933,10822" strokeweight="1.25pt">
              <v:stroke endarrow="open" endarrowwidth="narrow" endarrowlength="short"/>
            </v:line>
            <v:shape id="_x0000_s1037" type="#_x0000_t202" style="position:absolute;left:1713;top:10011;width:171;height:232" filled="f" stroked="f">
              <v:textbox style="mso-next-textbox:#_x0000_s1037" inset="0,0,0,0">
                <w:txbxContent>
                  <w:p w14:paraId="7E1F2C18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0</w:t>
                    </w:r>
                  </w:p>
                </w:txbxContent>
              </v:textbox>
            </v:shape>
            <v:line id="_x0000_s1038" style="position:absolute;flip:y" from="1365,9969" to="3333,9973" strokeweight="1.25pt">
              <v:stroke endarrow="open" endarrowwidth="narrow" endarrowlength="short"/>
            </v:line>
            <v:shape id="_x0000_s1039" style="position:absolute;left:1999;top:9352;width:1302;height:1422;mso-position-horizontal:absolute;mso-position-vertical:absolute" coordsize="1302,1422" path="m,1422l33,1129,74,911,128,758r35,-64l218,614,303,499,403,404r95,-70l643,229,793,149,913,104,1073,54,1302,e" filled="f" strokeweight="1.75pt">
              <v:path arrowok="t"/>
            </v:shape>
            <v:shape id="_x0000_s1040" type="#_x0000_t202" style="position:absolute;left:1667;top:8487;width:245;height:397" stroked="f">
              <v:textbox style="mso-next-textbox:#_x0000_s1040" inset="0,0,0,0">
                <w:txbxContent>
                  <w:p w14:paraId="43F3BC89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041" type="#_x0000_t202" style="position:absolute;left:2184;top:10029;width:170;height:257" filled="f" stroked="f">
              <v:textbox style="mso-next-textbox:#_x0000_s1041" inset="0,0,0,0">
                <w:txbxContent>
                  <w:p w14:paraId="790BFFE7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042" type="#_x0000_t202" style="position:absolute;left:3121;top:9986;width:200;height:256;flip:x" filled="f" stroked="f">
              <v:textbox style="mso-next-textbox:#_x0000_s1042" inset="0,0,0,0">
                <w:txbxContent>
                  <w:p w14:paraId="33E78F5B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043" type="#_x0000_t202" style="position:absolute;left:1725;top:9553;width:170;height:257" filled="f" stroked="f">
              <v:textbox style="mso-next-textbox:#_x0000_s1043" inset="0,0,0,0">
                <w:txbxContent>
                  <w:p w14:paraId="44966A65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group id="_x0000_s1044" style="position:absolute;left:1365;top:8550;width:1988;height:2273" coordorigin="2840,10508" coordsize="1988,2273">
              <v:group id="_x0000_s1045" style="position:absolute;left:2840;top:10508;width:1988;height:2273" coordorigin="2840,10508" coordsize="1988,2273">
                <v:line id="_x0000_s1046" style="position:absolute;rotation:-90" from="3833,11787" to="3834,13774" strokeweight="1pt">
                  <v:stroke dashstyle="1 1" endcap="round"/>
                </v:line>
                <v:line id="_x0000_s1047" style="position:absolute;rotation:-90" from="3833,11219" to="3834,13206" strokeweight="1pt">
                  <v:stroke dashstyle="1 1" endcap="round"/>
                </v:line>
                <v:line id="_x0000_s1048" style="position:absolute;rotation:-90" from="3834,10934" to="3834,12922" strokeweight="1pt">
                  <v:stroke dashstyle="1 1" endcap="round"/>
                </v:line>
                <v:line id="_x0000_s1049" style="position:absolute;rotation:-90" from="3833,10651" to="3834,12638" strokeweight="1pt">
                  <v:stroke dashstyle="1 1" endcap="round"/>
                </v:line>
                <v:line id="_x0000_s1050" style="position:absolute;rotation:-90" from="3833,10367" to="3834,12354" strokeweight="1pt">
                  <v:stroke dashstyle="1 1" endcap="round"/>
                </v:line>
                <v:line id="_x0000_s1051" style="position:absolute;rotation:-90" from="3833,9799" to="3834,11786" strokeweight="1pt">
                  <v:stroke dashstyle="1 1" endcap="round"/>
                </v:line>
                <v:line id="_x0000_s1052" style="position:absolute;rotation:-90" from="3833,10083" to="3834,12070" strokeweight="1pt">
                  <v:stroke dashstyle="1 1" endcap="round"/>
                </v:line>
                <v:line id="_x0000_s1053" style="position:absolute;rotation:-90" from="3833,9515" to="3834,11502" strokeweight="1pt">
                  <v:stroke dashstyle="1 1" endcap="round"/>
                </v:line>
                <v:line id="_x0000_s1054" style="position:absolute;rotation:-90" from="3833,11503" to="3834,13490" strokeweight="1pt">
                  <v:stroke dashstyle="1 1" endcap="round"/>
                </v:line>
              </v:group>
              <v:group id="_x0000_s1055" style="position:absolute;left:2840;top:10508;width:1988;height:2272" coordorigin="2840,10224" coordsize="1988,2556">
                <v:line id="_x0000_s1056" style="position:absolute" from="2840,10224" to="2840,12780" strokeweight="1pt">
                  <v:stroke dashstyle="1 1" endcap="round"/>
                </v:line>
                <v:line id="_x0000_s1057" style="position:absolute" from="3124,10224" to="3124,12780" strokeweight="1pt">
                  <v:stroke dashstyle="1 1" endcap="round"/>
                </v:line>
                <v:line id="_x0000_s1058" style="position:absolute" from="3692,10224" to="3692,12780" strokeweight="1pt">
                  <v:stroke dashstyle="1 1" endcap="round"/>
                </v:line>
                <v:line id="_x0000_s1059" style="position:absolute" from="3976,10224" to="3976,12780" strokeweight="1pt">
                  <v:stroke dashstyle="1 1" endcap="round"/>
                </v:line>
                <v:line id="_x0000_s1060" style="position:absolute" from="4260,10224" to="4260,12780" strokeweight="1pt">
                  <v:stroke dashstyle="1 1" endcap="round"/>
                </v:line>
                <v:line id="_x0000_s1061" style="position:absolute" from="4544,10224" to="4544,12780" strokeweight="1pt">
                  <v:stroke dashstyle="1 1" endcap="round"/>
                </v:line>
                <v:line id="_x0000_s1062" style="position:absolute" from="4828,10224" to="4828,12780" strokeweight="1pt">
                  <v:stroke dashstyle="1 1" endcap="round"/>
                </v:line>
                <v:line id="_x0000_s1063" style="position:absolute" from="3408,10224" to="3408,12780" strokeweight="1pt">
                  <v:stroke dashstyle="1 1" endcap="round"/>
                </v:line>
              </v:group>
            </v:group>
            <v:group id="_x0000_s1064" style="position:absolute;left:3522;top:8480;width:2286;height:2336" coordorigin="3600,3033" coordsize="2286,2336">
              <v:shape id="_x0000_s1065" type="#_x0000_t202" style="position:absolute;left:3600;top:3103;width:315;height:435" filled="f" stroked="f">
                <v:textbox style="mso-next-textbox:#_x0000_s1065" inset="0,0,0,0">
                  <w:txbxContent>
                    <w:p w14:paraId="1A0042B5" w14:textId="77777777" w:rsidR="00BF008E" w:rsidRDefault="00BF008E" w:rsidP="00D402D0">
                      <w:r>
                        <w:t>2)</w:t>
                      </w:r>
                    </w:p>
                  </w:txbxContent>
                </v:textbox>
              </v:shape>
              <v:line id="_x0000_s1066" style="position:absolute;flip:y" from="4466,3096" to="4466,5368" strokeweight="1.25pt">
                <v:stroke endarrow="open" endarrowwidth="narrow" endarrowlength="short"/>
              </v:line>
              <v:shape id="_x0000_s1067" type="#_x0000_t202" style="position:absolute;left:4242;top:4549;width:189;height:259" filled="f" stroked="f">
                <v:textbox style="mso-next-textbox:#_x0000_s1067" inset="0,0,0,0">
                  <w:txbxContent>
                    <w:p w14:paraId="3D202756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line id="_x0000_s1068" style="position:absolute;flip:y" from="3898,4512" to="5866,4516" strokeweight="1.25pt">
                <v:stroke endarrow="open" endarrowwidth="narrow" endarrowlength="short"/>
              </v:line>
              <v:shape id="_x0000_s1069" style="position:absolute;left:4527;top:3306;width:1353;height:1893;mso-position-horizontal:absolute;mso-position-vertical:absolute" coordsize="1353,1893" path="m,l15,285,30,486,48,684,63,810,81,915r36,108l162,1113r84,129l345,1356r162,141l678,1605r192,96l1071,1782r282,111e" filled="f" strokeweight="1.75pt">
                <v:path arrowok="t"/>
              </v:shape>
              <v:shape id="_x0000_s1070" type="#_x0000_t202" style="position:absolute;left:4176;top:3033;width:236;height:323" stroked="f">
                <v:textbox style="mso-next-textbox:#_x0000_s1070" inset="0,0,0,0">
                  <w:txbxContent>
                    <w:p w14:paraId="18142FBA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y</w:t>
                      </w:r>
                    </w:p>
                  </w:txbxContent>
                </v:textbox>
              </v:shape>
              <v:shape id="_x0000_s1071" type="#_x0000_t202" style="position:absolute;left:4631;top:4581;width:170;height:257" filled="f" stroked="f">
                <v:textbox style="mso-next-textbox:#_x0000_s1071" inset="0,0,0,0">
                  <w:txbxContent>
                    <w:p w14:paraId="61CA6242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072" type="#_x0000_t202" style="position:absolute;left:5659;top:4597;width:215;height:261;flip:x" filled="f" stroked="f">
                <v:textbox style="mso-next-textbox:#_x0000_s1072" inset="0,0,0,0">
                  <w:txbxContent>
                    <w:p w14:paraId="246A0B54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_x0000_s1073" type="#_x0000_t202" style="position:absolute;left:4258;top:4082;width:170;height:257" filled="f" stroked="f">
                <v:textbox style="mso-next-textbox:#_x0000_s1073" inset="0,0,0,0">
                  <w:txbxContent>
                    <w:p w14:paraId="503FE8E5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group id="_x0000_s1074" style="position:absolute;left:3898;top:3096;width:1988;height:2273" coordorigin="2840,10508" coordsize="1988,2273">
                <v:line id="_x0000_s1075" style="position:absolute;rotation:-90" from="3833,11787" to="3834,13774">
                  <v:stroke dashstyle="1 1" endcap="round"/>
                </v:line>
                <v:line id="_x0000_s1076" style="position:absolute;rotation:-90" from="3833,11219" to="3834,13206">
                  <v:stroke dashstyle="1 1" endcap="round"/>
                </v:line>
                <v:line id="_x0000_s1077" style="position:absolute;rotation:-90" from="3834,10934" to="3834,12922">
                  <v:stroke dashstyle="1 1" endcap="round"/>
                </v:line>
                <v:line id="_x0000_s1078" style="position:absolute;rotation:-90" from="3833,10651" to="3834,12638">
                  <v:stroke dashstyle="1 1" endcap="round"/>
                </v:line>
                <v:line id="_x0000_s1079" style="position:absolute;rotation:-90" from="3833,10367" to="3834,12354">
                  <v:stroke dashstyle="1 1" endcap="round"/>
                </v:line>
                <v:line id="_x0000_s1080" style="position:absolute;rotation:-90" from="3833,9799" to="3834,11786">
                  <v:stroke dashstyle="1 1" endcap="round"/>
                </v:line>
                <v:line id="_x0000_s1081" style="position:absolute;rotation:-90" from="3833,10083" to="3834,12070">
                  <v:stroke dashstyle="1 1" endcap="round"/>
                </v:line>
                <v:line id="_x0000_s1082" style="position:absolute;rotation:-90" from="3833,9515" to="3834,11502">
                  <v:stroke dashstyle="1 1" endcap="round"/>
                </v:line>
                <v:line id="_x0000_s1083" style="position:absolute;rotation:-90" from="3833,11503" to="3834,13490">
                  <v:stroke dashstyle="1 1" endcap="round"/>
                </v:line>
              </v:group>
              <v:group id="_x0000_s1084" style="position:absolute;left:3898;top:3096;width:1988;height:2272" coordorigin="2840,10224" coordsize="1988,2556">
                <v:line id="_x0000_s1085" style="position:absolute" from="2840,10224" to="2840,12780" strokeweight="1pt">
                  <v:stroke dashstyle="1 1" endcap="round"/>
                </v:line>
                <v:line id="_x0000_s1086" style="position:absolute" from="3124,10224" to="3124,12780" strokeweight="1pt">
                  <v:stroke dashstyle="1 1" endcap="round"/>
                </v:line>
                <v:line id="_x0000_s1087" style="position:absolute" from="3692,10224" to="3692,12780" strokeweight="1pt">
                  <v:stroke dashstyle="1 1" endcap="round"/>
                </v:line>
                <v:line id="_x0000_s1088" style="position:absolute" from="3976,10224" to="3976,12780" strokeweight="1pt">
                  <v:stroke dashstyle="1 1" endcap="round"/>
                </v:line>
                <v:line id="_x0000_s1089" style="position:absolute" from="4260,10224" to="4260,12780" strokeweight="1pt">
                  <v:stroke dashstyle="1 1" endcap="round"/>
                </v:line>
                <v:line id="_x0000_s1090" style="position:absolute" from="4544,10224" to="4544,12780" strokeweight="1pt">
                  <v:stroke dashstyle="1 1" endcap="round"/>
                </v:line>
                <v:line id="_x0000_s1091" style="position:absolute" from="4828,10224" to="4828,12780" strokeweight="1pt">
                  <v:stroke dashstyle="1 1" endcap="round"/>
                </v:line>
                <v:line id="_x0000_s1092" style="position:absolute" from="3408,10224" to="3408,12780" strokeweight="1pt">
                  <v:stroke dashstyle="1 1" endcap="round"/>
                </v:line>
              </v:group>
            </v:group>
            <v:shape id="_x0000_s1093" type="#_x0000_t202" style="position:absolute;left:8344;top:8484;width:315;height:435" filled="f" stroked="f">
              <v:textbox style="mso-next-textbox:#_x0000_s1093" inset="0,0,0,0">
                <w:txbxContent>
                  <w:p w14:paraId="43C5AE8D" w14:textId="77777777" w:rsidR="00BF008E" w:rsidRDefault="00BF008E" w:rsidP="00D402D0">
                    <w:r>
                      <w:t>4)</w:t>
                    </w:r>
                  </w:p>
                </w:txbxContent>
              </v:textbox>
            </v:shape>
            <v:shape id="_x0000_s1094" style="position:absolute;left:8655;top:9984;width:1983;height:9" coordsize="1983,9" path="m,l1983,9e" filled="f" strokeweight="1.25pt">
              <v:stroke endarrow="open" endarrowwidth="narrow" endarrowlength="short"/>
              <v:path arrowok="t"/>
            </v:shape>
            <v:shape id="_x0000_s1095" style="position:absolute;left:8880;top:8636;width:1604;height:1293;mso-position-horizontal:absolute;mso-position-vertical:absolute" coordsize="1604,1293" path="m1604,1293r-230,-15l1194,1263r-145,-15l919,1223,814,1183r-95,-50l624,1073r-85,-70l479,953,419,878,342,777,234,608,144,438,66,216,,e" filled="f" strokeweight="1.75pt">
              <v:path arrowok="t"/>
            </v:shape>
            <v:group id="_x0000_s1096" style="position:absolute;left:8657;top:8540;width:1988;height:2273" coordorigin="2840,10508" coordsize="1988,2273">
              <v:line id="_x0000_s1097" style="position:absolute;rotation:-90" from="3833,11787" to="3834,13774" strokeweight="1pt">
                <v:stroke dashstyle="1 1" endcap="round"/>
              </v:line>
              <v:line id="_x0000_s1098" style="position:absolute;rotation:-90" from="3833,11219" to="3834,13206" strokeweight="1pt">
                <v:stroke dashstyle="1 1" endcap="round"/>
              </v:line>
              <v:line id="_x0000_s1099" style="position:absolute;rotation:-90" from="3834,10934" to="3834,12922" strokeweight="1pt">
                <v:stroke dashstyle="1 1" endcap="round"/>
              </v:line>
              <v:line id="_x0000_s1100" style="position:absolute;rotation:-90" from="3833,10651" to="3834,12638" strokeweight="1pt">
                <v:stroke dashstyle="1 1" endcap="round"/>
              </v:line>
              <v:line id="_x0000_s1101" style="position:absolute;rotation:-90" from="3833,10367" to="3834,12354" strokeweight="1pt">
                <v:stroke dashstyle="1 1" endcap="round"/>
              </v:line>
              <v:line id="_x0000_s1102" style="position:absolute;rotation:-90" from="3833,9799" to="3834,11786" strokeweight="1pt">
                <v:stroke dashstyle="1 1" endcap="round"/>
              </v:line>
              <v:line id="_x0000_s1103" style="position:absolute;rotation:-90" from="3833,10083" to="3834,12070" strokeweight="1pt">
                <v:stroke dashstyle="1 1" endcap="round"/>
              </v:line>
              <v:line id="_x0000_s1104" style="position:absolute;rotation:-90" from="3833,9515" to="3834,11502" strokeweight="1pt">
                <v:stroke dashstyle="1 1" endcap="round"/>
              </v:line>
              <v:line id="_x0000_s1105" style="position:absolute;rotation:-90" from="3833,11503" to="3834,13490" strokeweight="1pt">
                <v:stroke dashstyle="1 1" endcap="round"/>
              </v:line>
            </v:group>
            <v:group id="_x0000_s1106" style="position:absolute;left:8657;top:8568;width:1988;height:2272" coordorigin="2840,10224" coordsize="1988,2556">
              <v:line id="_x0000_s1107" style="position:absolute" from="2840,10224" to="2840,12780" strokeweight="1pt">
                <v:stroke dashstyle="1 1" endcap="round"/>
              </v:line>
              <v:line id="_x0000_s1108" style="position:absolute" from="3124,10224" to="3124,12780" strokeweight="1pt">
                <v:stroke dashstyle="1 1" endcap="round"/>
              </v:line>
              <v:line id="_x0000_s1109" style="position:absolute" from="3692,10224" to="3692,12780" strokeweight="1pt">
                <v:stroke dashstyle="1 1" endcap="round"/>
              </v:line>
              <v:line id="_x0000_s1110" style="position:absolute" from="3976,10224" to="3976,12780" strokeweight="1pt">
                <v:stroke dashstyle="1 1" endcap="round"/>
              </v:line>
              <v:line id="_x0000_s1111" style="position:absolute" from="4260,10224" to="4260,12780" strokeweight="1pt">
                <v:stroke dashstyle="1 1" endcap="round"/>
              </v:line>
              <v:line id="_x0000_s1112" style="position:absolute" from="4544,10224" to="4544,12780" strokeweight="1pt">
                <v:stroke dashstyle="1 1" endcap="round"/>
              </v:line>
              <v:line id="_x0000_s1113" style="position:absolute" from="4828,10224" to="4828,12780" strokeweight="1pt">
                <v:stroke dashstyle="1 1" endcap="round"/>
              </v:line>
              <v:line id="_x0000_s1114" style="position:absolute" from="3408,10224" to="3408,12780" strokeweight="1pt">
                <v:stroke dashstyle="1 1" endcap="round"/>
              </v:line>
            </v:group>
            <v:line id="_x0000_s1115" style="position:absolute;flip:x y" from="9508,8578" to="9509,10836" strokeweight="1.25pt">
              <v:stroke endarrow="open" endarrowwidth="narrow" endarrowlength="short"/>
            </v:line>
            <v:shape id="_x0000_s1116" type="#_x0000_t202" style="position:absolute;left:10404;top:10041;width:245;height:241;flip:x" filled="f" stroked="f">
              <v:textbox style="mso-next-textbox:#_x0000_s1116" inset="0,0,0,0">
                <w:txbxContent>
                  <w:p w14:paraId="7DF88617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117" type="#_x0000_t202" style="position:absolute;left:9707;top:10030;width:170;height:257" filled="f" stroked="f">
              <v:textbox style="mso-next-textbox:#_x0000_s1117" inset="0,0,0,0">
                <w:txbxContent>
                  <w:p w14:paraId="3C9E5090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18" type="#_x0000_t202" style="position:absolute;left:9232;top:9615;width:170;height:257" filled="f" stroked="f">
              <v:textbox style="mso-next-textbox:#_x0000_s1118" inset="0,0,0,0">
                <w:txbxContent>
                  <w:p w14:paraId="3C9E8BD5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19" type="#_x0000_t202" style="position:absolute;left:9204;top:8500;width:208;height:332" filled="f" stroked="f">
              <v:textbox style="mso-next-textbox:#_x0000_s1119" inset="0,0,0,0">
                <w:txbxContent>
                  <w:p w14:paraId="77B9E0A5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120" type="#_x0000_t202" style="position:absolute;left:9309;top:10018;width:171;height:232" filled="f" stroked="f">
              <v:textbox style="mso-next-textbox:#_x0000_s1120" inset="0,0,0,0">
                <w:txbxContent>
                  <w:p w14:paraId="6B7A7D5B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121" type="#_x0000_t202" style="position:absolute;left:5908;top:8512;width:315;height:435" filled="f" stroked="f">
              <v:textbox style="mso-next-textbox:#_x0000_s1121" inset="0,0,0,0">
                <w:txbxContent>
                  <w:p w14:paraId="7CC45426" w14:textId="77777777" w:rsidR="00BF008E" w:rsidRDefault="00BF008E" w:rsidP="00D402D0">
                    <w:r>
                      <w:t>3)</w:t>
                    </w:r>
                  </w:p>
                </w:txbxContent>
              </v:textbox>
            </v:shape>
            <v:group id="_x0000_s1122" style="position:absolute;left:6216;top:8512;width:2003;height:2321" coordorigin="8656,8512" coordsize="2003,2321">
              <v:shape id="_x0000_s1123" style="position:absolute;left:8665;top:9957;width:1983;height:9" coordsize="1983,9" path="m,l1983,9e" filled="f" strokeweight="1pt">
                <v:stroke endarrow="open" endarrowwidth="narrow" endarrowlength="short"/>
                <v:path arrowok="t"/>
              </v:shape>
              <v:shape id="_x0000_s1124" style="position:absolute;left:8656;top:8550;width:1507;height:1342;mso-position-horizontal:absolute;mso-position-vertical:absolute" coordsize="1507,1342" path="m,1342r131,-7l296,1339r150,-34l581,1271r86,-30l746,1207r119,-76l971,1054r75,-87l1140,844,1274,621r84,-174l1430,276r44,-141l1507,e" filled="f" strokeweight="1.75pt">
                <v:path arrowok="t"/>
              </v:shape>
              <v:group id="_x0000_s1125" style="position:absolute;left:8664;top:8541;width:1988;height:2273" coordorigin="2840,10508" coordsize="1988,2273">
                <v:group id="_x0000_s1126" style="position:absolute;left:2840;top:10508;width:1988;height:2273" coordorigin="2840,10508" coordsize="1988,2273">
                  <v:line id="_x0000_s1127" style="position:absolute;rotation:-90" from="3833,11787" to="3834,13774" strokeweight="1pt">
                    <v:stroke dashstyle="1 1" endcap="round"/>
                  </v:line>
                  <v:line id="_x0000_s1128" style="position:absolute;rotation:-90" from="3833,11219" to="3834,13206" strokeweight="1pt">
                    <v:stroke dashstyle="1 1" endcap="round"/>
                  </v:line>
                  <v:line id="_x0000_s1129" style="position:absolute;rotation:-90" from="3834,10934" to="3834,12922" strokeweight="1pt">
                    <v:stroke dashstyle="1 1" endcap="round"/>
                  </v:line>
                  <v:line id="_x0000_s1130" style="position:absolute;rotation:-90" from="3833,10651" to="3834,12638" strokeweight="1pt">
                    <v:stroke dashstyle="1 1" endcap="round"/>
                  </v:line>
                  <v:line id="_x0000_s1131" style="position:absolute;rotation:-90" from="3833,10367" to="3834,12354" strokeweight="1pt">
                    <v:stroke dashstyle="1 1" endcap="round"/>
                  </v:line>
                  <v:line id="_x0000_s1132" style="position:absolute;rotation:-90" from="3833,9799" to="3834,11786" strokeweight="1pt">
                    <v:stroke dashstyle="1 1" endcap="round"/>
                  </v:line>
                  <v:line id="_x0000_s1133" style="position:absolute;rotation:-90" from="3833,10083" to="3834,12070" strokeweight="1pt">
                    <v:stroke dashstyle="1 1" endcap="round"/>
                  </v:line>
                  <v:line id="_x0000_s1134" style="position:absolute;rotation:-90" from="3833,9515" to="3834,11502" strokeweight="1pt">
                    <v:stroke dashstyle="1 1" endcap="round"/>
                  </v:line>
                  <v:line id="_x0000_s1135" style="position:absolute;rotation:-90" from="3833,11503" to="3834,13490" strokeweight="1pt">
                    <v:stroke dashstyle="1 1" endcap="round"/>
                  </v:line>
                </v:group>
                <v:group id="_x0000_s1136" style="position:absolute;left:2840;top:10508;width:1988;height:2272" coordorigin="2840,10224" coordsize="1988,2556">
                  <v:line id="_x0000_s1137" style="position:absolute" from="2840,10224" to="2840,12780" strokeweight="1pt">
                    <v:stroke dashstyle="1 1" endcap="round"/>
                  </v:line>
                  <v:line id="_x0000_s1138" style="position:absolute" from="3124,10224" to="3124,12780" strokeweight="1pt">
                    <v:stroke dashstyle="1 1" endcap="round"/>
                  </v:line>
                  <v:line id="_x0000_s1139" style="position:absolute" from="3692,10224" to="3692,12780" strokeweight="1pt">
                    <v:stroke dashstyle="1 1" endcap="round"/>
                  </v:line>
                  <v:line id="_x0000_s1140" style="position:absolute" from="3976,10224" to="3976,12780" strokeweight="1pt">
                    <v:stroke dashstyle="1 1" endcap="round"/>
                  </v:line>
                  <v:line id="_x0000_s1141" style="position:absolute" from="4260,10224" to="4260,12780" strokeweight="1pt">
                    <v:stroke dashstyle="1 1" endcap="round"/>
                  </v:line>
                  <v:line id="_x0000_s1142" style="position:absolute" from="4544,10224" to="4544,12780" strokeweight="1pt">
                    <v:stroke dashstyle="1 1" endcap="round"/>
                  </v:line>
                  <v:line id="_x0000_s1143" style="position:absolute" from="4828,10224" to="4828,12780" strokeweight="1pt">
                    <v:stroke dashstyle="1 1" endcap="round"/>
                  </v:line>
                  <v:line id="_x0000_s1144" style="position:absolute" from="3408,10224" to="3408,12780" strokeweight="1pt">
                    <v:stroke dashstyle="1 1" endcap="round"/>
                  </v:line>
                </v:group>
              </v:group>
              <v:line id="_x0000_s1145" style="position:absolute;flip:x y" from="9513,8568" to="9520,10833" strokeweight="1.25pt">
                <v:stroke endarrow="open" endarrowwidth="narrow" endarrowlength="short"/>
              </v:line>
              <v:shape id="_x0000_s1146" type="#_x0000_t202" style="position:absolute;left:10436;top:10022;width:223;height:241;flip:x" filled="f" stroked="f">
                <v:textbox style="mso-next-textbox:#_x0000_s1146" inset="0,0,0,0">
                  <w:txbxContent>
                    <w:p w14:paraId="4B8D5B20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_x0000_s1147" type="#_x0000_t202" style="position:absolute;left:9734;top:10008;width:170;height:257" filled="f" stroked="f">
                <v:textbox style="mso-next-textbox:#_x0000_s1147" inset="0,0,0,0">
                  <w:txbxContent>
                    <w:p w14:paraId="232B1FA7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148" type="#_x0000_t202" style="position:absolute;left:9252;top:9483;width:170;height:257" filled="f" stroked="f">
                <v:textbox style="mso-next-textbox:#_x0000_s1148" inset="0,0,0,0">
                  <w:txbxContent>
                    <w:p w14:paraId="28D2FB91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149" type="#_x0000_t202" style="position:absolute;left:9015;top:8512;width:585;height:420" filled="f" stroked="f">
                <v:textbox style="mso-next-textbox:#_x0000_s1149" inset="0,0,0,0">
                  <w:txbxContent>
                    <w:p w14:paraId="2C962809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 xml:space="preserve">  y</w:t>
                      </w:r>
                    </w:p>
                  </w:txbxContent>
                </v:textbox>
              </v:shape>
              <v:shape id="_x0000_s1150" type="#_x0000_t202" style="position:absolute;left:9301;top:10008;width:171;height:255" filled="f" stroked="f">
                <v:textbox style="mso-next-textbox:#_x0000_s1150" inset="0,0,0,0">
                  <w:txbxContent>
                    <w:p w14:paraId="3CF4787A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v:group>
          </v:group>
        </w:pict>
      </w:r>
    </w:p>
    <w:p w14:paraId="073E1AED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749BB3B0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14494C9E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5B0D0F9B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1F1C8EB8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259BE16B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68237EAA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34BF33D3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2633E6FE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303160BC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Вариант 2</w:t>
      </w:r>
    </w:p>
    <w:p w14:paraId="7158EA8E" w14:textId="77777777" w:rsidR="00D402D0" w:rsidRPr="00C3488D" w:rsidRDefault="00D402D0" w:rsidP="00C3488D">
      <w:pPr>
        <w:tabs>
          <w:tab w:val="left" w:pos="540"/>
          <w:tab w:val="left" w:pos="595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1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  </w:t>
      </w:r>
      <w:r w:rsidRPr="00C3488D">
        <w:rPr>
          <w:rFonts w:ascii="Times New Roman" w:hAnsi="Times New Roman" w:cs="Times New Roman"/>
          <w:i/>
          <w:position w:val="-34"/>
          <w:sz w:val="24"/>
          <w:szCs w:val="24"/>
        </w:rPr>
        <w:object w:dxaOrig="1100" w:dyaOrig="940" w14:anchorId="5B5C71FE">
          <v:shape id="_x0000_i1242" type="#_x0000_t75" style="width:68.25pt;height:57pt" o:ole="">
            <v:imagedata r:id="rId425" o:title=""/>
          </v:shape>
          <o:OLEObject Type="Embed" ProgID="Equation.3" ShapeID="_x0000_i1242" DrawAspect="Content" ObjectID="_1801381514" r:id="rId42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7B2B36C1" w14:textId="77777777" w:rsidR="00D402D0" w:rsidRPr="00C3488D" w:rsidRDefault="00D402D0" w:rsidP="00C3488D">
      <w:pPr>
        <w:tabs>
          <w:tab w:val="left" w:pos="1985"/>
          <w:tab w:val="left" w:pos="3969"/>
          <w:tab w:val="left" w:pos="4536"/>
          <w:tab w:val="left" w:pos="680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048E0FEB">
          <v:shape id="_x0000_i1243" type="#_x0000_t75" style="width:10.5pt;height:12.75pt" o:ole="">
            <v:imagedata r:id="rId427" o:title=""/>
          </v:shape>
          <o:OLEObject Type="Embed" ProgID="Equation.3" ShapeID="_x0000_i1243" DrawAspect="Content" ObjectID="_1801381515" r:id="rId42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59055A66">
          <v:shape id="_x0000_i1244" type="#_x0000_t75" style="width:10.5pt;height:12.75pt" o:ole="">
            <v:imagedata r:id="rId429" o:title=""/>
          </v:shape>
          <o:OLEObject Type="Embed" ProgID="Equation.3" ShapeID="_x0000_i1244" DrawAspect="Content" ObjectID="_1801381516" r:id="rId43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3D69E574">
          <v:shape id="_x0000_i1245" type="#_x0000_t75" style="width:8.25pt;height:14.25pt" o:ole="">
            <v:imagedata r:id="rId431" o:title=""/>
          </v:shape>
          <o:OLEObject Type="Embed" ProgID="Equation.3" ShapeID="_x0000_i1245" DrawAspect="Content" ObjectID="_1801381517" r:id="rId43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4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22946A49">
          <v:shape id="_x0000_i1246" type="#_x0000_t75" style="width:8.25pt;height:14.25pt" o:ole="">
            <v:imagedata r:id="rId433" o:title=""/>
          </v:shape>
          <o:OLEObject Type="Embed" ProgID="Equation.3" ShapeID="_x0000_i1246" DrawAspect="Content" ObjectID="_1801381518" r:id="rId434"/>
        </w:object>
      </w:r>
    </w:p>
    <w:p w14:paraId="43E07CFA" w14:textId="77777777" w:rsidR="00D402D0" w:rsidRPr="00C3488D" w:rsidRDefault="00D402D0" w:rsidP="00C3488D">
      <w:pPr>
        <w:tabs>
          <w:tab w:val="left" w:pos="540"/>
          <w:tab w:val="left" w:pos="3960"/>
          <w:tab w:val="left" w:pos="4320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2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  </w:t>
      </w:r>
      <w:r w:rsidRPr="00C3488D">
        <w:rPr>
          <w:rFonts w:ascii="Times New Roman" w:hAnsi="Times New Roman" w:cs="Times New Roman"/>
          <w:i/>
          <w:position w:val="-8"/>
          <w:sz w:val="24"/>
          <w:szCs w:val="24"/>
        </w:rPr>
        <w:object w:dxaOrig="1060" w:dyaOrig="360" w14:anchorId="32BE2F83">
          <v:shape id="_x0000_i1247" type="#_x0000_t75" style="width:66.75pt;height:21.75pt" o:ole="">
            <v:imagedata r:id="rId435" o:title=""/>
          </v:shape>
          <o:OLEObject Type="Embed" ProgID="Equation.3" ShapeID="_x0000_i1247" DrawAspect="Content" ObjectID="_1801381519" r:id="rId43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16276E32" w14:textId="77777777" w:rsidR="00D402D0" w:rsidRPr="00C3488D" w:rsidRDefault="00D402D0" w:rsidP="00C3488D">
      <w:pPr>
        <w:tabs>
          <w:tab w:val="left" w:pos="142"/>
          <w:tab w:val="left" w:pos="1985"/>
          <w:tab w:val="left" w:pos="3969"/>
          <w:tab w:val="left" w:pos="4253"/>
          <w:tab w:val="left" w:pos="595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453188E2">
          <v:shape id="_x0000_i1248" type="#_x0000_t75" style="width:8.25pt;height:14.25pt" o:ole="">
            <v:imagedata r:id="rId437" o:title=""/>
          </v:shape>
          <o:OLEObject Type="Embed" ProgID="Equation.3" ShapeID="_x0000_i1248" DrawAspect="Content" ObjectID="_1801381520" r:id="rId43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2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279" w:dyaOrig="279" w14:anchorId="185D2D35">
          <v:shape id="_x0000_i1249" type="#_x0000_t75" style="width:14.25pt;height:14.25pt" o:ole="">
            <v:imagedata r:id="rId439" o:title=""/>
          </v:shape>
          <o:OLEObject Type="Embed" ProgID="Equation.3" ShapeID="_x0000_i1249" DrawAspect="Content" ObjectID="_1801381521" r:id="rId44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320" w:dyaOrig="279" w14:anchorId="499BFB55">
          <v:shape id="_x0000_i1250" type="#_x0000_t75" style="width:15pt;height:14.25pt" o:ole="">
            <v:imagedata r:id="rId441" o:title=""/>
          </v:shape>
          <o:OLEObject Type="Embed" ProgID="Equation.3" ShapeID="_x0000_i1250" DrawAspect="Content" ObjectID="_1801381522" r:id="rId44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4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300" w:dyaOrig="279" w14:anchorId="0005C4C0">
          <v:shape id="_x0000_i1251" type="#_x0000_t75" style="width:15pt;height:14.25pt" o:ole="">
            <v:imagedata r:id="rId443" o:title=""/>
          </v:shape>
          <o:OLEObject Type="Embed" ProgID="Equation.3" ShapeID="_x0000_i1251" DrawAspect="Content" ObjectID="_1801381523" r:id="rId444"/>
        </w:object>
      </w:r>
    </w:p>
    <w:p w14:paraId="01BB32CF" w14:textId="77777777" w:rsidR="00D402D0" w:rsidRPr="00C3488D" w:rsidRDefault="00D402D0" w:rsidP="00C3488D">
      <w:pPr>
        <w:tabs>
          <w:tab w:val="left" w:pos="540"/>
          <w:tab w:val="left" w:pos="3960"/>
          <w:tab w:val="left" w:pos="43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3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неравенство   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1180" w:dyaOrig="660" w14:anchorId="78599732">
          <v:shape id="_x0000_i1252" type="#_x0000_t75" style="width:74.25pt;height:39.75pt" o:ole="">
            <v:imagedata r:id="rId445" o:title=""/>
          </v:shape>
          <o:OLEObject Type="Embed" ProgID="Equation.3" ShapeID="_x0000_i1252" DrawAspect="Content" ObjectID="_1801381524" r:id="rId44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0598DCF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740" w:dyaOrig="340" w14:anchorId="200A41C5">
          <v:shape id="_x0000_i1253" type="#_x0000_t75" style="width:87pt;height:18pt" o:ole="">
            <v:imagedata r:id="rId447" o:title=""/>
          </v:shape>
          <o:OLEObject Type="Embed" ProgID="Equation.3" ShapeID="_x0000_i1253" DrawAspect="Content" ObjectID="_1801381525" r:id="rId44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2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700" w:dyaOrig="340" w14:anchorId="4489D37F">
          <v:shape id="_x0000_i1254" type="#_x0000_t75" style="width:84.75pt;height:18pt" o:ole="">
            <v:imagedata r:id="rId449" o:title=""/>
          </v:shape>
          <o:OLEObject Type="Embed" ProgID="Equation.3" ShapeID="_x0000_i1254" DrawAspect="Content" ObjectID="_1801381526" r:id="rId45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3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719" w:dyaOrig="340" w14:anchorId="76837A10">
          <v:shape id="_x0000_i1255" type="#_x0000_t75" style="width:86.25pt;height:18pt" o:ole="">
            <v:imagedata r:id="rId451" o:title=""/>
          </v:shape>
          <o:OLEObject Type="Embed" ProgID="Equation.3" ShapeID="_x0000_i1255" DrawAspect="Content" ObjectID="_1801381527" r:id="rId45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4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660" w:dyaOrig="340" w14:anchorId="2CEEAA3B">
          <v:shape id="_x0000_i1256" type="#_x0000_t75" style="width:83.25pt;height:18pt" o:ole="">
            <v:imagedata r:id="rId453" o:title=""/>
          </v:shape>
          <o:OLEObject Type="Embed" ProgID="Equation.3" ShapeID="_x0000_i1256" DrawAspect="Content" ObjectID="_1801381528" r:id="rId454"/>
        </w:object>
      </w:r>
    </w:p>
    <w:p w14:paraId="5462625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4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740" w:dyaOrig="340" w14:anchorId="5B055AFF">
          <v:shape id="_x0000_i1257" type="#_x0000_t75" style="width:109.5pt;height:20.25pt" o:ole="">
            <v:imagedata r:id="rId455" o:title=""/>
          </v:shape>
          <o:OLEObject Type="Embed" ProgID="Equation.3" ShapeID="_x0000_i1257" DrawAspect="Content" ObjectID="_1801381529" r:id="rId45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14:paraId="5D63E702" w14:textId="77777777" w:rsidR="00D402D0" w:rsidRPr="00C3488D" w:rsidRDefault="00D402D0" w:rsidP="00C3488D">
      <w:pPr>
        <w:tabs>
          <w:tab w:val="left" w:pos="2160"/>
          <w:tab w:val="left" w:pos="4500"/>
          <w:tab w:val="left" w:pos="4680"/>
          <w:tab w:val="left" w:pos="48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139" w:dyaOrig="260" w14:anchorId="7780C000">
          <v:shape id="_x0000_i1258" type="#_x0000_t75" style="width:6.75pt;height:12.75pt" o:ole="">
            <v:imagedata r:id="rId386" o:title=""/>
          </v:shape>
          <o:OLEObject Type="Embed" ProgID="Equation.3" ShapeID="_x0000_i1258" DrawAspect="Content" ObjectID="_1801381530" r:id="rId45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2152B843">
          <v:shape id="_x0000_i1259" type="#_x0000_t75" style="width:10.5pt;height:12.75pt" o:ole="">
            <v:imagedata r:id="rId388" o:title=""/>
          </v:shape>
          <o:OLEObject Type="Embed" ProgID="Equation.3" ShapeID="_x0000_i1259" DrawAspect="Content" ObjectID="_1801381531" r:id="rId45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7D73AA58">
          <v:shape id="_x0000_i1260" type="#_x0000_t75" style="width:8.25pt;height:14.25pt" o:ole="">
            <v:imagedata r:id="rId390" o:title=""/>
          </v:shape>
          <o:OLEObject Type="Embed" ProgID="Equation.3" ShapeID="_x0000_i1260" DrawAspect="Content" ObjectID="_1801381532" r:id="rId45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4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595AE129">
          <v:shape id="_x0000_i1261" type="#_x0000_t75" style="width:10.5pt;height:12.75pt" o:ole="">
            <v:imagedata r:id="rId392" o:title=""/>
          </v:shape>
          <o:OLEObject Type="Embed" ProgID="Equation.3" ShapeID="_x0000_i1261" DrawAspect="Content" ObjectID="_1801381533" r:id="rId460"/>
        </w:object>
      </w:r>
    </w:p>
    <w:p w14:paraId="5CA21DDA" w14:textId="77777777" w:rsidR="00D402D0" w:rsidRPr="00C3488D" w:rsidRDefault="00D402D0" w:rsidP="00C3488D">
      <w:pPr>
        <w:tabs>
          <w:tab w:val="left" w:pos="1980"/>
          <w:tab w:val="left" w:pos="23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5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уравнение  </w:t>
      </w:r>
      <w:r w:rsidRPr="00C3488D">
        <w:rPr>
          <w:rFonts w:ascii="Times New Roman" w:hAnsi="Times New Roman" w:cs="Times New Roman"/>
          <w:i/>
          <w:position w:val="-8"/>
          <w:sz w:val="24"/>
          <w:szCs w:val="24"/>
        </w:rPr>
        <w:object w:dxaOrig="1219" w:dyaOrig="360" w14:anchorId="0E7CD104">
          <v:shape id="_x0000_i1262" type="#_x0000_t75" style="width:76.5pt;height:21.75pt" o:ole="">
            <v:imagedata r:id="rId461" o:title=""/>
          </v:shape>
          <o:OLEObject Type="Embed" ProgID="Equation.3" ShapeID="_x0000_i1262" DrawAspect="Content" ObjectID="_1801381534" r:id="rId46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52602423" w14:textId="77777777" w:rsidR="00D402D0" w:rsidRPr="00C3488D" w:rsidRDefault="00D402D0" w:rsidP="00C3488D">
      <w:pPr>
        <w:tabs>
          <w:tab w:val="left" w:pos="2160"/>
          <w:tab w:val="left" w:pos="4500"/>
          <w:tab w:val="left" w:pos="4680"/>
          <w:tab w:val="left" w:pos="48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99" w:dyaOrig="320" w14:anchorId="656B483D">
          <v:shape id="_x0000_i1263" type="#_x0000_t75" style="width:25.5pt;height:15pt" o:ole="">
            <v:imagedata r:id="rId463" o:title=""/>
          </v:shape>
          <o:OLEObject Type="Embed" ProgID="Equation.3" ShapeID="_x0000_i1263" DrawAspect="Content" ObjectID="_1801381535" r:id="rId46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139" w:dyaOrig="260" w14:anchorId="5FBF386E">
          <v:shape id="_x0000_i1264" type="#_x0000_t75" style="width:6.75pt;height:12.75pt" o:ole="">
            <v:imagedata r:id="rId465" o:title=""/>
          </v:shape>
          <o:OLEObject Type="Embed" ProgID="Equation.3" ShapeID="_x0000_i1264" DrawAspect="Content" ObjectID="_1801381536" r:id="rId46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99" w:dyaOrig="320" w14:anchorId="45E4BFDC">
          <v:shape id="_x0000_i1265" type="#_x0000_t75" style="width:25.5pt;height:15pt" o:ole="">
            <v:imagedata r:id="rId467" o:title=""/>
          </v:shape>
          <o:OLEObject Type="Embed" ProgID="Equation.3" ShapeID="_x0000_i1265" DrawAspect="Content" ObjectID="_1801381537" r:id="rId46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4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73A123F9">
          <v:shape id="_x0000_i1266" type="#_x0000_t75" style="width:10.5pt;height:12.75pt" o:ole="">
            <v:imagedata r:id="rId392" o:title=""/>
          </v:shape>
          <o:OLEObject Type="Embed" ProgID="Equation.3" ShapeID="_x0000_i1266" DrawAspect="Content" ObjectID="_1801381538" r:id="rId469"/>
        </w:object>
      </w:r>
    </w:p>
    <w:p w14:paraId="4D573ACA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6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неравенство 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160" w:dyaOrig="320" w14:anchorId="07EE0B7C">
          <v:shape id="_x0000_i1267" type="#_x0000_t75" style="width:72.75pt;height:19.5pt" o:ole="">
            <v:imagedata r:id="rId470" o:title=""/>
          </v:shape>
          <o:OLEObject Type="Embed" ProgID="Equation.3" ShapeID="_x0000_i1267" DrawAspect="Content" ObjectID="_1801381539" r:id="rId47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26773CB0" w14:textId="77777777" w:rsidR="00D402D0" w:rsidRPr="00C3488D" w:rsidRDefault="00D402D0" w:rsidP="00C3488D">
      <w:pPr>
        <w:tabs>
          <w:tab w:val="left" w:pos="2160"/>
          <w:tab w:val="left" w:pos="4320"/>
          <w:tab w:val="left" w:pos="4500"/>
          <w:tab w:val="left" w:pos="4680"/>
          <w:tab w:val="left" w:pos="4860"/>
          <w:tab w:val="left" w:pos="6300"/>
          <w:tab w:val="left" w:pos="66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40" w:dyaOrig="340" w14:anchorId="523B499F">
          <v:shape id="_x0000_i1268" type="#_x0000_t75" style="width:37.5pt;height:18pt" o:ole="">
            <v:imagedata r:id="rId472" o:title=""/>
          </v:shape>
          <o:OLEObject Type="Embed" ProgID="Equation.3" ShapeID="_x0000_i1268" DrawAspect="Content" ObjectID="_1801381540" r:id="rId47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40" w:dyaOrig="340" w14:anchorId="47842DBB">
          <v:shape id="_x0000_i1269" type="#_x0000_t75" style="width:37.5pt;height:18pt" o:ole="">
            <v:imagedata r:id="rId407" o:title=""/>
          </v:shape>
          <o:OLEObject Type="Embed" ProgID="Equation.3" ShapeID="_x0000_i1269" DrawAspect="Content" ObjectID="_1801381541" r:id="rId47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00" w:dyaOrig="340" w14:anchorId="34DB3806">
          <v:shape id="_x0000_i1270" type="#_x0000_t75" style="width:34.5pt;height:18pt" o:ole="">
            <v:imagedata r:id="rId475" o:title=""/>
          </v:shape>
          <o:OLEObject Type="Embed" ProgID="Equation.3" ShapeID="_x0000_i1270" DrawAspect="Content" ObjectID="_1801381542" r:id="rId47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4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00" w:dyaOrig="340" w14:anchorId="590116E5">
          <v:shape id="_x0000_i1271" type="#_x0000_t75" style="width:34.5pt;height:18pt" o:ole="">
            <v:imagedata r:id="rId411" o:title=""/>
          </v:shape>
          <o:OLEObject Type="Embed" ProgID="Equation.3" ShapeID="_x0000_i1271" DrawAspect="Content" ObjectID="_1801381543" r:id="rId477"/>
        </w:object>
      </w:r>
    </w:p>
    <w:p w14:paraId="475FF598" w14:textId="77777777" w:rsidR="00D402D0" w:rsidRPr="00C3488D" w:rsidRDefault="00D402D0" w:rsidP="00C3488D">
      <w:pPr>
        <w:tabs>
          <w:tab w:val="left" w:pos="2160"/>
          <w:tab w:val="left" w:pos="4320"/>
          <w:tab w:val="left" w:pos="4500"/>
          <w:tab w:val="left" w:pos="4680"/>
          <w:tab w:val="left" w:pos="4860"/>
          <w:tab w:val="left" w:pos="6300"/>
          <w:tab w:val="left" w:pos="66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7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уравнение       </w:t>
      </w:r>
      <w:r w:rsidRPr="00C3488D">
        <w:rPr>
          <w:rFonts w:ascii="Times New Roman" w:hAnsi="Times New Roman" w:cs="Times New Roman"/>
          <w:i/>
          <w:position w:val="-22"/>
          <w:sz w:val="24"/>
          <w:szCs w:val="24"/>
        </w:rPr>
        <w:object w:dxaOrig="1900" w:dyaOrig="480" w14:anchorId="19D82B6E">
          <v:shape id="_x0000_i1272" type="#_x0000_t75" style="width:129.75pt;height:30.75pt" o:ole="" fillcolor="window">
            <v:imagedata r:id="rId478" o:title=""/>
          </v:shape>
          <o:OLEObject Type="Embed" ProgID="Equation.3" ShapeID="_x0000_i1272" DrawAspect="Content" ObjectID="_1801381544" r:id="rId47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475D90E6" w14:textId="77777777" w:rsidR="00D402D0" w:rsidRPr="00C3488D" w:rsidRDefault="00D402D0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639" w:dyaOrig="320" w14:anchorId="1506E571">
          <v:shape id="_x0000_i1273" type="#_x0000_t75" style="width:32.25pt;height:15pt" o:ole="">
            <v:imagedata r:id="rId480" o:title=""/>
          </v:shape>
          <o:OLEObject Type="Embed" ProgID="Equation.3" ShapeID="_x0000_i1273" DrawAspect="Content" ObjectID="_1801381545" r:id="rId48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320" w:dyaOrig="320" w14:anchorId="449CE8A8">
          <v:shape id="_x0000_i1274" type="#_x0000_t75" style="width:15pt;height:15pt" o:ole="">
            <v:imagedata r:id="rId482" o:title=""/>
          </v:shape>
          <o:OLEObject Type="Embed" ProgID="Equation.3" ShapeID="_x0000_i1274" DrawAspect="Content" ObjectID="_1801381546" r:id="rId48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99" w:dyaOrig="320" w14:anchorId="52964F3E">
          <v:shape id="_x0000_i1275" type="#_x0000_t75" style="width:25.5pt;height:15pt" o:ole="">
            <v:imagedata r:id="rId484" o:title=""/>
          </v:shape>
          <o:OLEObject Type="Embed" ProgID="Equation.3" ShapeID="_x0000_i1275" DrawAspect="Content" ObjectID="_1801381547" r:id="rId48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4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60" w:dyaOrig="320" w14:anchorId="6B6AF209">
          <v:shape id="_x0000_i1276" type="#_x0000_t75" style="width:22.5pt;height:15pt" o:ole="">
            <v:imagedata r:id="rId486" o:title=""/>
          </v:shape>
          <o:OLEObject Type="Embed" ProgID="Equation.3" ShapeID="_x0000_i1276" DrawAspect="Content" ObjectID="_1801381548" r:id="rId487"/>
        </w:object>
      </w:r>
    </w:p>
    <w:p w14:paraId="6B8CA8BC" w14:textId="77777777" w:rsidR="00D402D0" w:rsidRPr="00C3488D" w:rsidRDefault="00D402D0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8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Укажите  график  функции 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940" w:dyaOrig="740" w14:anchorId="00D42E6C">
          <v:shape id="_x0000_i1277" type="#_x0000_t75" style="width:59.25pt;height:45pt" o:ole="">
            <v:imagedata r:id="rId488" o:title=""/>
          </v:shape>
          <o:OLEObject Type="Embed" ProgID="Equation.3" ShapeID="_x0000_i1277" DrawAspect="Content" ObjectID="_1801381549" r:id="rId48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.  </w:t>
      </w:r>
    </w:p>
    <w:p w14:paraId="0E3224B1" w14:textId="77777777" w:rsidR="00D402D0" w:rsidRPr="00C3488D" w:rsidRDefault="00C8343B" w:rsidP="00C3488D">
      <w:pPr>
        <w:tabs>
          <w:tab w:val="left" w:pos="360"/>
          <w:tab w:val="left" w:pos="540"/>
          <w:tab w:val="left" w:pos="1980"/>
          <w:tab w:val="left" w:pos="2340"/>
          <w:tab w:val="left" w:pos="3060"/>
          <w:tab w:val="left" w:pos="4680"/>
          <w:tab w:val="left" w:pos="4860"/>
          <w:tab w:val="left" w:pos="5040"/>
          <w:tab w:val="left" w:pos="79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pict w14:anchorId="67058F1E">
          <v:shape id="_x0000_s1268" type="#_x0000_t202" style="position:absolute;margin-left:-8.95pt;margin-top:5.8pt;width:15.75pt;height:21.75pt;z-index:251675648" o:allowincell="f" filled="f" stroked="f">
            <v:textbox style="mso-next-textbox:#_x0000_s1268" inset="0,0,0,0">
              <w:txbxContent>
                <w:p w14:paraId="76659824" w14:textId="77777777" w:rsidR="00BF008E" w:rsidRDefault="00BF008E" w:rsidP="00D402D0">
                  <w:r>
                    <w:rPr>
                      <w:lang w:val="en-US"/>
                    </w:rPr>
                    <w:t xml:space="preserve"> </w:t>
                  </w:r>
                  <w:r>
                    <w:t>1)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i/>
          <w:noProof/>
          <w:sz w:val="24"/>
          <w:szCs w:val="24"/>
        </w:rPr>
        <w:pict w14:anchorId="5B506058">
          <v:group id="_x0000_s1152" style="position:absolute;margin-left:6.8pt;margin-top:2.8pt;width:464.2pt;height:118pt;z-index:251674624" coordorigin="1365,8480" coordsize="9284,2360" o:allowincell="f">
            <v:line id="_x0000_s1153" style="position:absolute;flip:y" from="1933,8550" to="1933,10822" strokeweight="1.25pt">
              <v:stroke endarrow="open" endarrowwidth="narrow" endarrowlength="short"/>
            </v:line>
            <v:shape id="_x0000_s1154" type="#_x0000_t202" style="position:absolute;left:1713;top:10011;width:171;height:232" filled="f" stroked="f">
              <v:textbox style="mso-next-textbox:#_x0000_s1154" inset="0,0,0,0">
                <w:txbxContent>
                  <w:p w14:paraId="06FDB028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0</w:t>
                    </w:r>
                  </w:p>
                </w:txbxContent>
              </v:textbox>
            </v:shape>
            <v:line id="_x0000_s1155" style="position:absolute;flip:y" from="1365,9969" to="3333,9973" strokeweight="1.25pt">
              <v:stroke endarrow="open" endarrowwidth="narrow" endarrowlength="short"/>
            </v:line>
            <v:shape id="_x0000_s1156" style="position:absolute;left:1999;top:9352;width:1302;height:1422;mso-position-horizontal:absolute;mso-position-vertical:absolute" coordsize="1302,1422" path="m,1422l33,1129,74,911,128,758r35,-64l218,614,303,499,403,404r95,-70l643,229,793,149,913,104,1073,54,1302,e" filled="f" strokeweight="1.75pt">
              <v:path arrowok="t"/>
            </v:shape>
            <v:shape id="_x0000_s1157" type="#_x0000_t202" style="position:absolute;left:1667;top:8487;width:245;height:397" stroked="f">
              <v:textbox style="mso-next-textbox:#_x0000_s1157" inset="0,0,0,0">
                <w:txbxContent>
                  <w:p w14:paraId="4F3D9A14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158" type="#_x0000_t202" style="position:absolute;left:2184;top:10029;width:170;height:257" filled="f" stroked="f">
              <v:textbox style="mso-next-textbox:#_x0000_s1158" inset="0,0,0,0">
                <w:txbxContent>
                  <w:p w14:paraId="644EE300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59" type="#_x0000_t202" style="position:absolute;left:3121;top:9986;width:200;height:256;flip:x" filled="f" stroked="f">
              <v:textbox style="mso-next-textbox:#_x0000_s1159" inset="0,0,0,0">
                <w:txbxContent>
                  <w:p w14:paraId="38550313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160" type="#_x0000_t202" style="position:absolute;left:1725;top:9553;width:170;height:257" filled="f" stroked="f">
              <v:textbox style="mso-next-textbox:#_x0000_s1160" inset="0,0,0,0">
                <w:txbxContent>
                  <w:p w14:paraId="7CA74D91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group id="_x0000_s1161" style="position:absolute;left:1365;top:8550;width:1988;height:2273" coordorigin="2840,10508" coordsize="1988,2273">
              <v:group id="_x0000_s1162" style="position:absolute;left:2840;top:10508;width:1988;height:2273" coordorigin="2840,10508" coordsize="1988,2273">
                <v:line id="_x0000_s1163" style="position:absolute;rotation:-90" from="3833,11787" to="3834,13774" strokeweight="1pt">
                  <v:stroke dashstyle="1 1" endcap="round"/>
                </v:line>
                <v:line id="_x0000_s1164" style="position:absolute;rotation:-90" from="3833,11219" to="3834,13206" strokeweight="1pt">
                  <v:stroke dashstyle="1 1" endcap="round"/>
                </v:line>
                <v:line id="_x0000_s1165" style="position:absolute;rotation:-90" from="3834,10934" to="3834,12922" strokeweight="1pt">
                  <v:stroke dashstyle="1 1" endcap="round"/>
                </v:line>
                <v:line id="_x0000_s1166" style="position:absolute;rotation:-90" from="3833,10651" to="3834,12638" strokeweight="1pt">
                  <v:stroke dashstyle="1 1" endcap="round"/>
                </v:line>
                <v:line id="_x0000_s1167" style="position:absolute;rotation:-90" from="3833,10367" to="3834,12354" strokeweight="1pt">
                  <v:stroke dashstyle="1 1" endcap="round"/>
                </v:line>
                <v:line id="_x0000_s1168" style="position:absolute;rotation:-90" from="3833,9799" to="3834,11786" strokeweight="1pt">
                  <v:stroke dashstyle="1 1" endcap="round"/>
                </v:line>
                <v:line id="_x0000_s1169" style="position:absolute;rotation:-90" from="3833,10083" to="3834,12070" strokeweight="1pt">
                  <v:stroke dashstyle="1 1" endcap="round"/>
                </v:line>
                <v:line id="_x0000_s1170" style="position:absolute;rotation:-90" from="3833,9515" to="3834,11502" strokeweight="1pt">
                  <v:stroke dashstyle="1 1" endcap="round"/>
                </v:line>
                <v:line id="_x0000_s1171" style="position:absolute;rotation:-90" from="3833,11503" to="3834,13490" strokeweight="1pt">
                  <v:stroke dashstyle="1 1" endcap="round"/>
                </v:line>
              </v:group>
              <v:group id="_x0000_s1172" style="position:absolute;left:2840;top:10508;width:1988;height:2272" coordorigin="2840,10224" coordsize="1988,2556">
                <v:line id="_x0000_s1173" style="position:absolute" from="2840,10224" to="2840,12780" strokeweight="1pt">
                  <v:stroke dashstyle="1 1" endcap="round"/>
                </v:line>
                <v:line id="_x0000_s1174" style="position:absolute" from="3124,10224" to="3124,12780" strokeweight="1pt">
                  <v:stroke dashstyle="1 1" endcap="round"/>
                </v:line>
                <v:line id="_x0000_s1175" style="position:absolute" from="3692,10224" to="3692,12780" strokeweight="1pt">
                  <v:stroke dashstyle="1 1" endcap="round"/>
                </v:line>
                <v:line id="_x0000_s1176" style="position:absolute" from="3976,10224" to="3976,12780" strokeweight="1pt">
                  <v:stroke dashstyle="1 1" endcap="round"/>
                </v:line>
                <v:line id="_x0000_s1177" style="position:absolute" from="4260,10224" to="4260,12780" strokeweight="1pt">
                  <v:stroke dashstyle="1 1" endcap="round"/>
                </v:line>
                <v:line id="_x0000_s1178" style="position:absolute" from="4544,10224" to="4544,12780" strokeweight="1pt">
                  <v:stroke dashstyle="1 1" endcap="round"/>
                </v:line>
                <v:line id="_x0000_s1179" style="position:absolute" from="4828,10224" to="4828,12780" strokeweight="1pt">
                  <v:stroke dashstyle="1 1" endcap="round"/>
                </v:line>
                <v:line id="_x0000_s1180" style="position:absolute" from="3408,10224" to="3408,12780" strokeweight="1pt">
                  <v:stroke dashstyle="1 1" endcap="round"/>
                </v:line>
              </v:group>
            </v:group>
            <v:group id="_x0000_s1181" style="position:absolute;left:3522;top:8480;width:2286;height:2336" coordorigin="3600,3033" coordsize="2286,2336">
              <v:shape id="_x0000_s1182" type="#_x0000_t202" style="position:absolute;left:3600;top:3103;width:315;height:435" filled="f" stroked="f">
                <v:textbox style="mso-next-textbox:#_x0000_s1182" inset="0,0,0,0">
                  <w:txbxContent>
                    <w:p w14:paraId="737A3D9E" w14:textId="77777777" w:rsidR="00BF008E" w:rsidRDefault="00BF008E" w:rsidP="00D402D0">
                      <w:r>
                        <w:t>2)</w:t>
                      </w:r>
                    </w:p>
                  </w:txbxContent>
                </v:textbox>
              </v:shape>
              <v:line id="_x0000_s1183" style="position:absolute;flip:y" from="4466,3096" to="4466,5368" strokeweight="1.25pt">
                <v:stroke endarrow="open" endarrowwidth="narrow" endarrowlength="short"/>
              </v:line>
              <v:shape id="_x0000_s1184" type="#_x0000_t202" style="position:absolute;left:4242;top:4549;width:189;height:259" filled="f" stroked="f">
                <v:textbox style="mso-next-textbox:#_x0000_s1184" inset="0,0,0,0">
                  <w:txbxContent>
                    <w:p w14:paraId="574FB672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line id="_x0000_s1185" style="position:absolute;flip:y" from="3898,4512" to="5866,4516" strokeweight="1.25pt">
                <v:stroke endarrow="open" endarrowwidth="narrow" endarrowlength="short"/>
              </v:line>
              <v:shape id="_x0000_s1186" style="position:absolute;left:4527;top:3306;width:1353;height:1893;mso-position-horizontal:absolute;mso-position-vertical:absolute" coordsize="1353,1893" path="m,l15,285,30,486,48,684,63,810,81,915r36,108l162,1113r84,129l345,1356r162,141l678,1605r192,96l1071,1782r282,111e" filled="f" strokeweight="1.75pt">
                <v:path arrowok="t"/>
              </v:shape>
              <v:shape id="_x0000_s1187" type="#_x0000_t202" style="position:absolute;left:4176;top:3033;width:236;height:323" stroked="f">
                <v:textbox style="mso-next-textbox:#_x0000_s1187" inset="0,0,0,0">
                  <w:txbxContent>
                    <w:p w14:paraId="190AD547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y</w:t>
                      </w:r>
                    </w:p>
                  </w:txbxContent>
                </v:textbox>
              </v:shape>
              <v:shape id="_x0000_s1188" type="#_x0000_t202" style="position:absolute;left:4631;top:4581;width:170;height:257" filled="f" stroked="f">
                <v:textbox style="mso-next-textbox:#_x0000_s1188" inset="0,0,0,0">
                  <w:txbxContent>
                    <w:p w14:paraId="7E6053AC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189" type="#_x0000_t202" style="position:absolute;left:5659;top:4597;width:215;height:261;flip:x" filled="f" stroked="f">
                <v:textbox style="mso-next-textbox:#_x0000_s1189" inset="0,0,0,0">
                  <w:txbxContent>
                    <w:p w14:paraId="7E556193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_x0000_s1190" type="#_x0000_t202" style="position:absolute;left:4258;top:4082;width:170;height:257" filled="f" stroked="f">
                <v:textbox style="mso-next-textbox:#_x0000_s1190" inset="0,0,0,0">
                  <w:txbxContent>
                    <w:p w14:paraId="40F8725E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group id="_x0000_s1191" style="position:absolute;left:3898;top:3096;width:1988;height:2273" coordorigin="2840,10508" coordsize="1988,2273">
                <v:line id="_x0000_s1192" style="position:absolute;rotation:-90" from="3833,11787" to="3834,13774">
                  <v:stroke dashstyle="1 1" endcap="round"/>
                </v:line>
                <v:line id="_x0000_s1193" style="position:absolute;rotation:-90" from="3833,11219" to="3834,13206">
                  <v:stroke dashstyle="1 1" endcap="round"/>
                </v:line>
                <v:line id="_x0000_s1194" style="position:absolute;rotation:-90" from="3834,10934" to="3834,12922">
                  <v:stroke dashstyle="1 1" endcap="round"/>
                </v:line>
                <v:line id="_x0000_s1195" style="position:absolute;rotation:-90" from="3833,10651" to="3834,12638">
                  <v:stroke dashstyle="1 1" endcap="round"/>
                </v:line>
                <v:line id="_x0000_s1196" style="position:absolute;rotation:-90" from="3833,10367" to="3834,12354">
                  <v:stroke dashstyle="1 1" endcap="round"/>
                </v:line>
                <v:line id="_x0000_s1197" style="position:absolute;rotation:-90" from="3833,9799" to="3834,11786">
                  <v:stroke dashstyle="1 1" endcap="round"/>
                </v:line>
                <v:line id="_x0000_s1198" style="position:absolute;rotation:-90" from="3833,10083" to="3834,12070">
                  <v:stroke dashstyle="1 1" endcap="round"/>
                </v:line>
                <v:line id="_x0000_s1199" style="position:absolute;rotation:-90" from="3833,9515" to="3834,11502">
                  <v:stroke dashstyle="1 1" endcap="round"/>
                </v:line>
                <v:line id="_x0000_s1200" style="position:absolute;rotation:-90" from="3833,11503" to="3834,13490">
                  <v:stroke dashstyle="1 1" endcap="round"/>
                </v:line>
              </v:group>
              <v:group id="_x0000_s1201" style="position:absolute;left:3898;top:3096;width:1988;height:2272" coordorigin="2840,10224" coordsize="1988,2556">
                <v:line id="_x0000_s1202" style="position:absolute" from="2840,10224" to="2840,12780" strokeweight="1pt">
                  <v:stroke dashstyle="1 1" endcap="round"/>
                </v:line>
                <v:line id="_x0000_s1203" style="position:absolute" from="3124,10224" to="3124,12780" strokeweight="1pt">
                  <v:stroke dashstyle="1 1" endcap="round"/>
                </v:line>
                <v:line id="_x0000_s1204" style="position:absolute" from="3692,10224" to="3692,12780" strokeweight="1pt">
                  <v:stroke dashstyle="1 1" endcap="round"/>
                </v:line>
                <v:line id="_x0000_s1205" style="position:absolute" from="3976,10224" to="3976,12780" strokeweight="1pt">
                  <v:stroke dashstyle="1 1" endcap="round"/>
                </v:line>
                <v:line id="_x0000_s1206" style="position:absolute" from="4260,10224" to="4260,12780" strokeweight="1pt">
                  <v:stroke dashstyle="1 1" endcap="round"/>
                </v:line>
                <v:line id="_x0000_s1207" style="position:absolute" from="4544,10224" to="4544,12780" strokeweight="1pt">
                  <v:stroke dashstyle="1 1" endcap="round"/>
                </v:line>
                <v:line id="_x0000_s1208" style="position:absolute" from="4828,10224" to="4828,12780" strokeweight="1pt">
                  <v:stroke dashstyle="1 1" endcap="round"/>
                </v:line>
                <v:line id="_x0000_s1209" style="position:absolute" from="3408,10224" to="3408,12780" strokeweight="1pt">
                  <v:stroke dashstyle="1 1" endcap="round"/>
                </v:line>
              </v:group>
            </v:group>
            <v:shape id="_x0000_s1210" type="#_x0000_t202" style="position:absolute;left:8344;top:8484;width:315;height:435" filled="f" stroked="f">
              <v:textbox style="mso-next-textbox:#_x0000_s1210" inset="0,0,0,0">
                <w:txbxContent>
                  <w:p w14:paraId="6DCE51D1" w14:textId="77777777" w:rsidR="00BF008E" w:rsidRDefault="00BF008E" w:rsidP="00D402D0">
                    <w:r>
                      <w:t>4)</w:t>
                    </w:r>
                  </w:p>
                </w:txbxContent>
              </v:textbox>
            </v:shape>
            <v:shape id="_x0000_s1211" style="position:absolute;left:8655;top:9984;width:1983;height:9" coordsize="1983,9" path="m,l1983,9e" filled="f" strokeweight="1.25pt">
              <v:stroke endarrow="open" endarrowwidth="narrow" endarrowlength="short"/>
              <v:path arrowok="t"/>
            </v:shape>
            <v:shape id="_x0000_s1212" style="position:absolute;left:8880;top:8636;width:1604;height:1293;mso-position-horizontal:absolute;mso-position-vertical:absolute" coordsize="1604,1293" path="m1604,1293r-230,-15l1194,1263r-145,-15l919,1223,814,1183r-95,-50l624,1073r-85,-70l479,953,419,878,342,777,234,608,144,438,66,216,,e" filled="f" strokeweight="1.75pt">
              <v:path arrowok="t"/>
            </v:shape>
            <v:group id="_x0000_s1213" style="position:absolute;left:8657;top:8540;width:1988;height:2273" coordorigin="2840,10508" coordsize="1988,2273">
              <v:line id="_x0000_s1214" style="position:absolute;rotation:-90" from="3833,11787" to="3834,13774" strokeweight="1pt">
                <v:stroke dashstyle="1 1" endcap="round"/>
              </v:line>
              <v:line id="_x0000_s1215" style="position:absolute;rotation:-90" from="3833,11219" to="3834,13206" strokeweight="1pt">
                <v:stroke dashstyle="1 1" endcap="round"/>
              </v:line>
              <v:line id="_x0000_s1216" style="position:absolute;rotation:-90" from="3834,10934" to="3834,12922" strokeweight="1pt">
                <v:stroke dashstyle="1 1" endcap="round"/>
              </v:line>
              <v:line id="_x0000_s1217" style="position:absolute;rotation:-90" from="3833,10651" to="3834,12638" strokeweight="1pt">
                <v:stroke dashstyle="1 1" endcap="round"/>
              </v:line>
              <v:line id="_x0000_s1218" style="position:absolute;rotation:-90" from="3833,10367" to="3834,12354" strokeweight="1pt">
                <v:stroke dashstyle="1 1" endcap="round"/>
              </v:line>
              <v:line id="_x0000_s1219" style="position:absolute;rotation:-90" from="3833,9799" to="3834,11786" strokeweight="1pt">
                <v:stroke dashstyle="1 1" endcap="round"/>
              </v:line>
              <v:line id="_x0000_s1220" style="position:absolute;rotation:-90" from="3833,10083" to="3834,12070" strokeweight="1pt">
                <v:stroke dashstyle="1 1" endcap="round"/>
              </v:line>
              <v:line id="_x0000_s1221" style="position:absolute;rotation:-90" from="3833,9515" to="3834,11502" strokeweight="1pt">
                <v:stroke dashstyle="1 1" endcap="round"/>
              </v:line>
              <v:line id="_x0000_s1222" style="position:absolute;rotation:-90" from="3833,11503" to="3834,13490" strokeweight="1pt">
                <v:stroke dashstyle="1 1" endcap="round"/>
              </v:line>
            </v:group>
            <v:group id="_x0000_s1223" style="position:absolute;left:8657;top:8568;width:1988;height:2272" coordorigin="2840,10224" coordsize="1988,2556">
              <v:line id="_x0000_s1224" style="position:absolute" from="2840,10224" to="2840,12780" strokeweight="1pt">
                <v:stroke dashstyle="1 1" endcap="round"/>
              </v:line>
              <v:line id="_x0000_s1225" style="position:absolute" from="3124,10224" to="3124,12780" strokeweight="1pt">
                <v:stroke dashstyle="1 1" endcap="round"/>
              </v:line>
              <v:line id="_x0000_s1226" style="position:absolute" from="3692,10224" to="3692,12780" strokeweight="1pt">
                <v:stroke dashstyle="1 1" endcap="round"/>
              </v:line>
              <v:line id="_x0000_s1227" style="position:absolute" from="3976,10224" to="3976,12780" strokeweight="1pt">
                <v:stroke dashstyle="1 1" endcap="round"/>
              </v:line>
              <v:line id="_x0000_s1228" style="position:absolute" from="4260,10224" to="4260,12780" strokeweight="1pt">
                <v:stroke dashstyle="1 1" endcap="round"/>
              </v:line>
              <v:line id="_x0000_s1229" style="position:absolute" from="4544,10224" to="4544,12780" strokeweight="1pt">
                <v:stroke dashstyle="1 1" endcap="round"/>
              </v:line>
              <v:line id="_x0000_s1230" style="position:absolute" from="4828,10224" to="4828,12780" strokeweight="1pt">
                <v:stroke dashstyle="1 1" endcap="round"/>
              </v:line>
              <v:line id="_x0000_s1231" style="position:absolute" from="3408,10224" to="3408,12780" strokeweight="1pt">
                <v:stroke dashstyle="1 1" endcap="round"/>
              </v:line>
            </v:group>
            <v:line id="_x0000_s1232" style="position:absolute;flip:x y" from="9508,8578" to="9509,10836" strokeweight="1.25pt">
              <v:stroke endarrow="open" endarrowwidth="narrow" endarrowlength="short"/>
            </v:line>
            <v:shape id="_x0000_s1233" type="#_x0000_t202" style="position:absolute;left:10404;top:10041;width:245;height:241;flip:x" filled="f" stroked="f">
              <v:textbox style="mso-next-textbox:#_x0000_s1233" inset="0,0,0,0">
                <w:txbxContent>
                  <w:p w14:paraId="03CF216F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234" type="#_x0000_t202" style="position:absolute;left:9707;top:10030;width:170;height:257" filled="f" stroked="f">
              <v:textbox style="mso-next-textbox:#_x0000_s1234" inset="0,0,0,0">
                <w:txbxContent>
                  <w:p w14:paraId="58B9E545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235" type="#_x0000_t202" style="position:absolute;left:9232;top:9615;width:170;height:257" filled="f" stroked="f">
              <v:textbox style="mso-next-textbox:#_x0000_s1235" inset="0,0,0,0">
                <w:txbxContent>
                  <w:p w14:paraId="2A6808ED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236" type="#_x0000_t202" style="position:absolute;left:9204;top:8500;width:208;height:332" filled="f" stroked="f">
              <v:textbox style="mso-next-textbox:#_x0000_s1236" inset="0,0,0,0">
                <w:txbxContent>
                  <w:p w14:paraId="35DA16E7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237" type="#_x0000_t202" style="position:absolute;left:9309;top:10018;width:171;height:232" filled="f" stroked="f">
              <v:textbox style="mso-next-textbox:#_x0000_s1237" inset="0,0,0,0">
                <w:txbxContent>
                  <w:p w14:paraId="39CAF953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238" type="#_x0000_t202" style="position:absolute;left:5908;top:8512;width:315;height:435" filled="f" stroked="f">
              <v:textbox style="mso-next-textbox:#_x0000_s1238" inset="0,0,0,0">
                <w:txbxContent>
                  <w:p w14:paraId="33F538C2" w14:textId="77777777" w:rsidR="00BF008E" w:rsidRDefault="00BF008E" w:rsidP="00D402D0">
                    <w:r>
                      <w:t>3)</w:t>
                    </w:r>
                  </w:p>
                </w:txbxContent>
              </v:textbox>
            </v:shape>
            <v:group id="_x0000_s1239" style="position:absolute;left:6216;top:8512;width:2003;height:2321" coordorigin="8656,8512" coordsize="2003,2321">
              <v:shape id="_x0000_s1240" style="position:absolute;left:8665;top:9957;width:1983;height:9" coordsize="1983,9" path="m,l1983,9e" filled="f" strokeweight="1pt">
                <v:stroke endarrow="open" endarrowwidth="narrow" endarrowlength="short"/>
                <v:path arrowok="t"/>
              </v:shape>
              <v:shape id="_x0000_s1241" style="position:absolute;left:8656;top:8550;width:1507;height:1342;mso-position-horizontal:absolute;mso-position-vertical:absolute" coordsize="1507,1342" path="m,1342r131,-7l296,1339r150,-34l581,1271r86,-30l746,1207r119,-76l971,1054r75,-87l1140,844,1274,621r84,-174l1430,276r44,-141l1507,e" filled="f" strokeweight="1.75pt">
                <v:path arrowok="t"/>
              </v:shape>
              <v:group id="_x0000_s1242" style="position:absolute;left:8664;top:8541;width:1988;height:2273" coordorigin="2840,10508" coordsize="1988,2273">
                <v:group id="_x0000_s1243" style="position:absolute;left:2840;top:10508;width:1988;height:2273" coordorigin="2840,10508" coordsize="1988,2273">
                  <v:line id="_x0000_s1244" style="position:absolute;rotation:-90" from="3833,11787" to="3834,13774" strokeweight="1pt">
                    <v:stroke dashstyle="1 1" endcap="round"/>
                  </v:line>
                  <v:line id="_x0000_s1245" style="position:absolute;rotation:-90" from="3833,11219" to="3834,13206" strokeweight="1pt">
                    <v:stroke dashstyle="1 1" endcap="round"/>
                  </v:line>
                  <v:line id="_x0000_s1246" style="position:absolute;rotation:-90" from="3834,10934" to="3834,12922" strokeweight="1pt">
                    <v:stroke dashstyle="1 1" endcap="round"/>
                  </v:line>
                  <v:line id="_x0000_s1247" style="position:absolute;rotation:-90" from="3833,10651" to="3834,12638" strokeweight="1pt">
                    <v:stroke dashstyle="1 1" endcap="round"/>
                  </v:line>
                  <v:line id="_x0000_s1248" style="position:absolute;rotation:-90" from="3833,10367" to="3834,12354" strokeweight="1pt">
                    <v:stroke dashstyle="1 1" endcap="round"/>
                  </v:line>
                  <v:line id="_x0000_s1249" style="position:absolute;rotation:-90" from="3833,9799" to="3834,11786" strokeweight="1pt">
                    <v:stroke dashstyle="1 1" endcap="round"/>
                  </v:line>
                  <v:line id="_x0000_s1250" style="position:absolute;rotation:-90" from="3833,10083" to="3834,12070" strokeweight="1pt">
                    <v:stroke dashstyle="1 1" endcap="round"/>
                  </v:line>
                  <v:line id="_x0000_s1251" style="position:absolute;rotation:-90" from="3833,9515" to="3834,11502" strokeweight="1pt">
                    <v:stroke dashstyle="1 1" endcap="round"/>
                  </v:line>
                  <v:line id="_x0000_s1252" style="position:absolute;rotation:-90" from="3833,11503" to="3834,13490" strokeweight="1pt">
                    <v:stroke dashstyle="1 1" endcap="round"/>
                  </v:line>
                </v:group>
                <v:group id="_x0000_s1253" style="position:absolute;left:2840;top:10508;width:1988;height:2272" coordorigin="2840,10224" coordsize="1988,2556">
                  <v:line id="_x0000_s1254" style="position:absolute" from="2840,10224" to="2840,12780" strokeweight="1pt">
                    <v:stroke dashstyle="1 1" endcap="round"/>
                  </v:line>
                  <v:line id="_x0000_s1255" style="position:absolute" from="3124,10224" to="3124,12780" strokeweight="1pt">
                    <v:stroke dashstyle="1 1" endcap="round"/>
                  </v:line>
                  <v:line id="_x0000_s1256" style="position:absolute" from="3692,10224" to="3692,12780" strokeweight="1pt">
                    <v:stroke dashstyle="1 1" endcap="round"/>
                  </v:line>
                  <v:line id="_x0000_s1257" style="position:absolute" from="3976,10224" to="3976,12780" strokeweight="1pt">
                    <v:stroke dashstyle="1 1" endcap="round"/>
                  </v:line>
                  <v:line id="_x0000_s1258" style="position:absolute" from="4260,10224" to="4260,12780" strokeweight="1pt">
                    <v:stroke dashstyle="1 1" endcap="round"/>
                  </v:line>
                  <v:line id="_x0000_s1259" style="position:absolute" from="4544,10224" to="4544,12780" strokeweight="1pt">
                    <v:stroke dashstyle="1 1" endcap="round"/>
                  </v:line>
                  <v:line id="_x0000_s1260" style="position:absolute" from="4828,10224" to="4828,12780" strokeweight="1pt">
                    <v:stroke dashstyle="1 1" endcap="round"/>
                  </v:line>
                  <v:line id="_x0000_s1261" style="position:absolute" from="3408,10224" to="3408,12780" strokeweight="1pt">
                    <v:stroke dashstyle="1 1" endcap="round"/>
                  </v:line>
                </v:group>
              </v:group>
              <v:line id="_x0000_s1262" style="position:absolute;flip:x y" from="9513,8568" to="9520,10833" strokeweight="1.25pt">
                <v:stroke endarrow="open" endarrowwidth="narrow" endarrowlength="short"/>
              </v:line>
              <v:shape id="_x0000_s1263" type="#_x0000_t202" style="position:absolute;left:10436;top:10022;width:223;height:241;flip:x" filled="f" stroked="f">
                <v:textbox style="mso-next-textbox:#_x0000_s1263" inset="0,0,0,0">
                  <w:txbxContent>
                    <w:p w14:paraId="4FF7AC33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_x0000_s1264" type="#_x0000_t202" style="position:absolute;left:9734;top:10008;width:170;height:257" filled="f" stroked="f">
                <v:textbox style="mso-next-textbox:#_x0000_s1264" inset="0,0,0,0">
                  <w:txbxContent>
                    <w:p w14:paraId="76F45450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265" type="#_x0000_t202" style="position:absolute;left:9252;top:9483;width:170;height:257" filled="f" stroked="f">
                <v:textbox style="mso-next-textbox:#_x0000_s1265" inset="0,0,0,0">
                  <w:txbxContent>
                    <w:p w14:paraId="1BA16A51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266" type="#_x0000_t202" style="position:absolute;left:9015;top:8512;width:585;height:420" filled="f" stroked="f">
                <v:textbox style="mso-next-textbox:#_x0000_s1266" inset="0,0,0,0">
                  <w:txbxContent>
                    <w:p w14:paraId="1713FACA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 xml:space="preserve">  y</w:t>
                      </w:r>
                    </w:p>
                  </w:txbxContent>
                </v:textbox>
              </v:shape>
              <v:shape id="_x0000_s1267" type="#_x0000_t202" style="position:absolute;left:9301;top:10008;width:171;height:255" filled="f" stroked="f">
                <v:textbox style="mso-next-textbox:#_x0000_s1267" inset="0,0,0,0">
                  <w:txbxContent>
                    <w:p w14:paraId="40E37430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v:group>
          </v:group>
        </w:pict>
      </w:r>
    </w:p>
    <w:p w14:paraId="34B65F76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5378FE71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63C62751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43DF2857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631B6A3E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2DC7C828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64567521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63D86195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7F246EDC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33BDF70B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Вариант 3</w:t>
      </w:r>
    </w:p>
    <w:p w14:paraId="19BB240F" w14:textId="77777777" w:rsidR="00D402D0" w:rsidRPr="00C3488D" w:rsidRDefault="00D402D0" w:rsidP="00C3488D">
      <w:pPr>
        <w:tabs>
          <w:tab w:val="left" w:pos="540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1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  </w:t>
      </w:r>
      <w:r w:rsidRPr="00C3488D">
        <w:rPr>
          <w:rFonts w:ascii="Times New Roman" w:hAnsi="Times New Roman" w:cs="Times New Roman"/>
          <w:i/>
          <w:position w:val="-34"/>
          <w:sz w:val="24"/>
          <w:szCs w:val="24"/>
        </w:rPr>
        <w:object w:dxaOrig="1120" w:dyaOrig="940" w14:anchorId="358CEB3B">
          <v:shape id="_x0000_i1278" type="#_x0000_t75" style="width:70.5pt;height:57pt" o:ole="">
            <v:imagedata r:id="rId490" o:title=""/>
          </v:shape>
          <o:OLEObject Type="Embed" ProgID="Equation.3" ShapeID="_x0000_i1278" DrawAspect="Content" ObjectID="_1801381550" r:id="rId49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3B631CBB" w14:textId="77777777" w:rsidR="00D402D0" w:rsidRPr="00C3488D" w:rsidRDefault="00D402D0" w:rsidP="00C3488D">
      <w:pPr>
        <w:tabs>
          <w:tab w:val="left" w:pos="1980"/>
          <w:tab w:val="left" w:pos="2340"/>
          <w:tab w:val="left" w:pos="3969"/>
          <w:tab w:val="left" w:pos="4680"/>
          <w:tab w:val="left" w:pos="4860"/>
          <w:tab w:val="left" w:pos="5954"/>
          <w:tab w:val="left" w:pos="6660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7A291969">
          <v:shape id="_x0000_i1279" type="#_x0000_t75" style="width:10.5pt;height:12.75pt" o:ole="">
            <v:imagedata r:id="rId492" o:title=""/>
          </v:shape>
          <o:OLEObject Type="Embed" ProgID="Equation.3" ShapeID="_x0000_i1279" DrawAspect="Content" ObjectID="_1801381551" r:id="rId49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15C0CF54">
          <v:shape id="_x0000_i1280" type="#_x0000_t75" style="width:10.5pt;height:12.75pt" o:ole="">
            <v:imagedata r:id="rId494" o:title=""/>
          </v:shape>
          <o:OLEObject Type="Embed" ProgID="Equation.3" ShapeID="_x0000_i1280" DrawAspect="Content" ObjectID="_1801381552" r:id="rId49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20DE787F">
          <v:shape id="_x0000_i1281" type="#_x0000_t75" style="width:8.25pt;height:14.25pt" o:ole="">
            <v:imagedata r:id="rId496" o:title=""/>
          </v:shape>
          <o:OLEObject Type="Embed" ProgID="Equation.3" ShapeID="_x0000_i1281" DrawAspect="Content" ObjectID="_1801381553" r:id="rId49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4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11C175B5">
          <v:shape id="_x0000_i1282" type="#_x0000_t75" style="width:8.25pt;height:14.25pt" o:ole="">
            <v:imagedata r:id="rId498" o:title=""/>
          </v:shape>
          <o:OLEObject Type="Embed" ProgID="Equation.3" ShapeID="_x0000_i1282" DrawAspect="Content" ObjectID="_1801381554" r:id="rId499"/>
        </w:object>
      </w:r>
    </w:p>
    <w:p w14:paraId="6451FE22" w14:textId="77777777" w:rsidR="00D402D0" w:rsidRPr="00C3488D" w:rsidRDefault="00D402D0" w:rsidP="00C3488D">
      <w:pPr>
        <w:tabs>
          <w:tab w:val="left" w:pos="540"/>
          <w:tab w:val="left" w:pos="3960"/>
          <w:tab w:val="left" w:pos="4320"/>
          <w:tab w:val="left" w:pos="595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2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 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639" w:dyaOrig="720" w14:anchorId="45CD64DD">
          <v:shape id="_x0000_i1283" type="#_x0000_t75" style="width:40.5pt;height:43.5pt" o:ole="">
            <v:imagedata r:id="rId500" o:title=""/>
          </v:shape>
          <o:OLEObject Type="Embed" ProgID="Equation.3" ShapeID="_x0000_i1283" DrawAspect="Content" ObjectID="_1801381555" r:id="rId50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388F5424" w14:textId="77777777" w:rsidR="00D402D0" w:rsidRPr="00C3488D" w:rsidRDefault="00D402D0" w:rsidP="00C3488D">
      <w:pPr>
        <w:tabs>
          <w:tab w:val="left" w:pos="1985"/>
          <w:tab w:val="left" w:pos="3969"/>
          <w:tab w:val="left" w:pos="595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73A35064">
          <v:shape id="_x0000_i1284" type="#_x0000_t75" style="width:10.5pt;height:12.75pt" o:ole="">
            <v:imagedata r:id="rId366" o:title=""/>
          </v:shape>
          <o:OLEObject Type="Embed" ProgID="Equation.3" ShapeID="_x0000_i1284" DrawAspect="Content" ObjectID="_1801381556" r:id="rId50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5B5011ED">
          <v:shape id="_x0000_i1285" type="#_x0000_t75" style="width:10.5pt;height:12.75pt" o:ole="">
            <v:imagedata r:id="rId368" o:title=""/>
          </v:shape>
          <o:OLEObject Type="Embed" ProgID="Equation.3" ShapeID="_x0000_i1285" DrawAspect="Content" ObjectID="_1801381557" r:id="rId50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200" w:dyaOrig="279" w14:anchorId="29CC85D8">
          <v:shape id="_x0000_i1286" type="#_x0000_t75" style="width:10.5pt;height:14.25pt" o:ole="">
            <v:imagedata r:id="rId370" o:title=""/>
          </v:shape>
          <o:OLEObject Type="Embed" ProgID="Equation.3" ShapeID="_x0000_i1286" DrawAspect="Content" ObjectID="_1801381558" r:id="rId50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4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263773A8">
          <v:shape id="_x0000_i1287" type="#_x0000_t75" style="width:8.25pt;height:14.25pt" o:ole="">
            <v:imagedata r:id="rId372" o:title=""/>
          </v:shape>
          <o:OLEObject Type="Embed" ProgID="Equation.3" ShapeID="_x0000_i1287" DrawAspect="Content" ObjectID="_1801381559" r:id="rId505"/>
        </w:object>
      </w:r>
    </w:p>
    <w:p w14:paraId="6D9BB13B" w14:textId="77777777" w:rsidR="00D402D0" w:rsidRPr="00C3488D" w:rsidRDefault="00D402D0" w:rsidP="00C3488D">
      <w:pPr>
        <w:tabs>
          <w:tab w:val="left" w:pos="180"/>
          <w:tab w:val="left" w:pos="540"/>
          <w:tab w:val="left" w:pos="2160"/>
          <w:tab w:val="left" w:pos="3960"/>
          <w:tab w:val="left" w:pos="43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3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неравенство   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1840" w:dyaOrig="620" w14:anchorId="385CB2BF">
          <v:shape id="_x0000_i1288" type="#_x0000_t75" style="width:115.5pt;height:37.5pt" o:ole="">
            <v:imagedata r:id="rId506" o:title=""/>
          </v:shape>
          <o:OLEObject Type="Embed" ProgID="Equation.3" ShapeID="_x0000_i1288" DrawAspect="Content" ObjectID="_1801381560" r:id="rId50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08EB2191" w14:textId="77777777" w:rsidR="00D402D0" w:rsidRPr="00C3488D" w:rsidRDefault="00D402D0" w:rsidP="00C3488D">
      <w:pPr>
        <w:tabs>
          <w:tab w:val="left" w:pos="4320"/>
          <w:tab w:val="left" w:pos="468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560" w:dyaOrig="340" w14:anchorId="57422480">
          <v:shape id="_x0000_i1289" type="#_x0000_t75" style="width:78pt;height:18pt" o:ole="">
            <v:imagedata r:id="rId508" o:title=""/>
          </v:shape>
          <o:OLEObject Type="Embed" ProgID="Equation.3" ShapeID="_x0000_i1289" DrawAspect="Content" ObjectID="_1801381561" r:id="rId50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2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579" w:dyaOrig="340" w14:anchorId="1F7F178C">
          <v:shape id="_x0000_i1290" type="#_x0000_t75" style="width:78.75pt;height:18pt" o:ole="">
            <v:imagedata r:id="rId510" o:title=""/>
          </v:shape>
          <o:OLEObject Type="Embed" ProgID="Equation.3" ShapeID="_x0000_i1290" DrawAspect="Content" ObjectID="_1801381562" r:id="rId51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3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560" w:dyaOrig="340" w14:anchorId="69B70F8D">
          <v:shape id="_x0000_i1291" type="#_x0000_t75" style="width:78pt;height:18pt" o:ole="">
            <v:imagedata r:id="rId512" o:title=""/>
          </v:shape>
          <o:OLEObject Type="Embed" ProgID="Equation.3" ShapeID="_x0000_i1291" DrawAspect="Content" ObjectID="_1801381563" r:id="rId51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4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579" w:dyaOrig="340" w14:anchorId="2EDC8F2E">
          <v:shape id="_x0000_i1292" type="#_x0000_t75" style="width:78.75pt;height:18pt" o:ole="">
            <v:imagedata r:id="rId514" o:title=""/>
          </v:shape>
          <o:OLEObject Type="Embed" ProgID="Equation.3" ShapeID="_x0000_i1292" DrawAspect="Content" ObjectID="_1801381564" r:id="rId515"/>
        </w:object>
      </w:r>
    </w:p>
    <w:p w14:paraId="3F73785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4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</w:t>
      </w:r>
      <w:r w:rsidRPr="00C3488D">
        <w:rPr>
          <w:rFonts w:ascii="Times New Roman" w:hAnsi="Times New Roman" w:cs="Times New Roman"/>
          <w:i/>
          <w:position w:val="-12"/>
          <w:sz w:val="24"/>
          <w:szCs w:val="24"/>
        </w:rPr>
        <w:object w:dxaOrig="1660" w:dyaOrig="360" w14:anchorId="5E6DB452">
          <v:shape id="_x0000_i1293" type="#_x0000_t75" style="width:104.25pt;height:21.75pt" o:ole="">
            <v:imagedata r:id="rId516" o:title=""/>
          </v:shape>
          <o:OLEObject Type="Embed" ProgID="Equation.3" ShapeID="_x0000_i1293" DrawAspect="Content" ObjectID="_1801381565" r:id="rId51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14:paraId="4BDC7214" w14:textId="77777777" w:rsidR="00D402D0" w:rsidRPr="00C3488D" w:rsidRDefault="00D402D0" w:rsidP="00C3488D">
      <w:pPr>
        <w:tabs>
          <w:tab w:val="left" w:pos="2160"/>
          <w:tab w:val="left" w:pos="4500"/>
          <w:tab w:val="left" w:pos="4680"/>
          <w:tab w:val="left" w:pos="48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139" w:dyaOrig="260" w14:anchorId="31AB9B1C">
          <v:shape id="_x0000_i1294" type="#_x0000_t75" style="width:6.75pt;height:12.75pt" o:ole="">
            <v:imagedata r:id="rId386" o:title=""/>
          </v:shape>
          <o:OLEObject Type="Embed" ProgID="Equation.3" ShapeID="_x0000_i1294" DrawAspect="Content" ObjectID="_1801381566" r:id="rId51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1F6A5B8A">
          <v:shape id="_x0000_i1295" type="#_x0000_t75" style="width:10.5pt;height:12.75pt" o:ole="">
            <v:imagedata r:id="rId388" o:title=""/>
          </v:shape>
          <o:OLEObject Type="Embed" ProgID="Equation.3" ShapeID="_x0000_i1295" DrawAspect="Content" ObjectID="_1801381567" r:id="rId51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4E4672DB">
          <v:shape id="_x0000_i1296" type="#_x0000_t75" style="width:8.25pt;height:14.25pt" o:ole="">
            <v:imagedata r:id="rId390" o:title=""/>
          </v:shape>
          <o:OLEObject Type="Embed" ProgID="Equation.3" ShapeID="_x0000_i1296" DrawAspect="Content" ObjectID="_1801381568" r:id="rId52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4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7FB11E76">
          <v:shape id="_x0000_i1297" type="#_x0000_t75" style="width:10.5pt;height:12.75pt" o:ole="">
            <v:imagedata r:id="rId392" o:title=""/>
          </v:shape>
          <o:OLEObject Type="Embed" ProgID="Equation.3" ShapeID="_x0000_i1297" DrawAspect="Content" ObjectID="_1801381569" r:id="rId521"/>
        </w:object>
      </w:r>
    </w:p>
    <w:p w14:paraId="63114640" w14:textId="77777777" w:rsidR="00D402D0" w:rsidRPr="00C3488D" w:rsidRDefault="00D402D0" w:rsidP="00C3488D">
      <w:pPr>
        <w:tabs>
          <w:tab w:val="left" w:pos="1980"/>
          <w:tab w:val="left" w:pos="23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5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уравнение  </w:t>
      </w:r>
      <w:r w:rsidRPr="00C3488D">
        <w:rPr>
          <w:rFonts w:ascii="Times New Roman" w:hAnsi="Times New Roman" w:cs="Times New Roman"/>
          <w:i/>
          <w:position w:val="-8"/>
          <w:sz w:val="24"/>
          <w:szCs w:val="24"/>
        </w:rPr>
        <w:object w:dxaOrig="1219" w:dyaOrig="360" w14:anchorId="48EA8C14">
          <v:shape id="_x0000_i1298" type="#_x0000_t75" style="width:76.5pt;height:21.75pt" o:ole="">
            <v:imagedata r:id="rId522" o:title=""/>
          </v:shape>
          <o:OLEObject Type="Embed" ProgID="Equation.3" ShapeID="_x0000_i1298" DrawAspect="Content" ObjectID="_1801381570" r:id="rId52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28C0EF0D" w14:textId="77777777" w:rsidR="00D402D0" w:rsidRPr="00C3488D" w:rsidRDefault="00D402D0" w:rsidP="00C3488D">
      <w:pPr>
        <w:tabs>
          <w:tab w:val="left" w:pos="2160"/>
          <w:tab w:val="left" w:pos="4500"/>
          <w:tab w:val="left" w:pos="4680"/>
          <w:tab w:val="left" w:pos="48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139" w:dyaOrig="260" w14:anchorId="690CB4CE">
          <v:shape id="_x0000_i1299" type="#_x0000_t75" style="width:6.75pt;height:12.75pt" o:ole="">
            <v:imagedata r:id="rId524" o:title=""/>
          </v:shape>
          <o:OLEObject Type="Embed" ProgID="Equation.3" ShapeID="_x0000_i1299" DrawAspect="Content" ObjectID="_1801381571" r:id="rId52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99" w:dyaOrig="320" w14:anchorId="27811F00">
          <v:shape id="_x0000_i1300" type="#_x0000_t75" style="width:25.5pt;height:15pt" o:ole="">
            <v:imagedata r:id="rId526" o:title=""/>
          </v:shape>
          <o:OLEObject Type="Embed" ProgID="Equation.3" ShapeID="_x0000_i1300" DrawAspect="Content" ObjectID="_1801381572" r:id="rId52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320" w:dyaOrig="320" w14:anchorId="1F8F0683">
          <v:shape id="_x0000_i1301" type="#_x0000_t75" style="width:15pt;height:15pt" o:ole="">
            <v:imagedata r:id="rId528" o:title=""/>
          </v:shape>
          <o:OLEObject Type="Embed" ProgID="Equation.3" ShapeID="_x0000_i1301" DrawAspect="Content" ObjectID="_1801381573" r:id="rId52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4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4CF99C51">
          <v:shape id="_x0000_i1302" type="#_x0000_t75" style="width:10.5pt;height:12.75pt" o:ole="">
            <v:imagedata r:id="rId392" o:title=""/>
          </v:shape>
          <o:OLEObject Type="Embed" ProgID="Equation.3" ShapeID="_x0000_i1302" DrawAspect="Content" ObjectID="_1801381574" r:id="rId530"/>
        </w:object>
      </w:r>
    </w:p>
    <w:p w14:paraId="0C9F8B7C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6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неравенство 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1160" w:dyaOrig="740" w14:anchorId="1EEEA944">
          <v:shape id="_x0000_i1303" type="#_x0000_t75" style="width:72.75pt;height:45pt" o:ole="">
            <v:imagedata r:id="rId531" o:title=""/>
          </v:shape>
          <o:OLEObject Type="Embed" ProgID="Equation.3" ShapeID="_x0000_i1303" DrawAspect="Content" ObjectID="_1801381575" r:id="rId53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5FB6CBA4" w14:textId="77777777" w:rsidR="00D402D0" w:rsidRPr="00C3488D" w:rsidRDefault="00D402D0" w:rsidP="00C3488D">
      <w:pPr>
        <w:tabs>
          <w:tab w:val="left" w:pos="2160"/>
          <w:tab w:val="left" w:pos="4320"/>
          <w:tab w:val="left" w:pos="4500"/>
          <w:tab w:val="left" w:pos="4680"/>
          <w:tab w:val="left" w:pos="4860"/>
          <w:tab w:val="left" w:pos="6300"/>
          <w:tab w:val="left" w:pos="66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40" w:dyaOrig="340" w14:anchorId="44E06760">
          <v:shape id="_x0000_i1304" type="#_x0000_t75" style="width:37.5pt;height:18pt" o:ole="">
            <v:imagedata r:id="rId405" o:title=""/>
          </v:shape>
          <o:OLEObject Type="Embed" ProgID="Equation.3" ShapeID="_x0000_i1304" DrawAspect="Content" ObjectID="_1801381576" r:id="rId53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40" w:dyaOrig="340" w14:anchorId="6FEAA743">
          <v:shape id="_x0000_i1305" type="#_x0000_t75" style="width:37.5pt;height:18pt" o:ole="">
            <v:imagedata r:id="rId407" o:title=""/>
          </v:shape>
          <o:OLEObject Type="Embed" ProgID="Equation.3" ShapeID="_x0000_i1305" DrawAspect="Content" ObjectID="_1801381577" r:id="rId53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00" w:dyaOrig="340" w14:anchorId="181FA9EE">
          <v:shape id="_x0000_i1306" type="#_x0000_t75" style="width:34.5pt;height:18pt" o:ole="">
            <v:imagedata r:id="rId411" o:title=""/>
          </v:shape>
          <o:OLEObject Type="Embed" ProgID="Equation.3" ShapeID="_x0000_i1306" DrawAspect="Content" ObjectID="_1801381578" r:id="rId53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4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680" w:dyaOrig="340" w14:anchorId="11C6DB37">
          <v:shape id="_x0000_i1307" type="#_x0000_t75" style="width:33.75pt;height:18pt" o:ole="">
            <v:imagedata r:id="rId409" o:title=""/>
          </v:shape>
          <o:OLEObject Type="Embed" ProgID="Equation.3" ShapeID="_x0000_i1307" DrawAspect="Content" ObjectID="_1801381579" r:id="rId536"/>
        </w:object>
      </w:r>
    </w:p>
    <w:p w14:paraId="02AF4A3E" w14:textId="77777777" w:rsidR="00D402D0" w:rsidRPr="00C3488D" w:rsidRDefault="00D402D0" w:rsidP="00C3488D">
      <w:pPr>
        <w:tabs>
          <w:tab w:val="left" w:pos="2160"/>
          <w:tab w:val="left" w:pos="4320"/>
          <w:tab w:val="left" w:pos="4500"/>
          <w:tab w:val="left" w:pos="4680"/>
          <w:tab w:val="left" w:pos="4860"/>
          <w:tab w:val="left" w:pos="6300"/>
          <w:tab w:val="left" w:pos="66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7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уравнение       </w:t>
      </w:r>
      <w:r w:rsidRPr="00C3488D">
        <w:rPr>
          <w:rFonts w:ascii="Times New Roman" w:hAnsi="Times New Roman" w:cs="Times New Roman"/>
          <w:i/>
          <w:position w:val="-12"/>
          <w:sz w:val="24"/>
          <w:szCs w:val="24"/>
        </w:rPr>
        <w:object w:dxaOrig="1680" w:dyaOrig="380" w14:anchorId="14D498F6">
          <v:shape id="_x0000_i1308" type="#_x0000_t75" style="width:116.25pt;height:25.5pt" o:ole="" fillcolor="window">
            <v:imagedata r:id="rId537" o:title=""/>
          </v:shape>
          <o:OLEObject Type="Embed" ProgID="Equation.3" ShapeID="_x0000_i1308" DrawAspect="Content" ObjectID="_1801381580" r:id="rId53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19BFE313" w14:textId="77777777" w:rsidR="00D402D0" w:rsidRPr="00C3488D" w:rsidRDefault="00D402D0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position w:val="-10"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639" w:dyaOrig="320" w14:anchorId="3AFCCFE3">
          <v:shape id="_x0000_i1309" type="#_x0000_t75" style="width:32.25pt;height:15pt" o:ole="">
            <v:imagedata r:id="rId539" o:title=""/>
          </v:shape>
          <o:OLEObject Type="Embed" ProgID="Equation.3" ShapeID="_x0000_i1309" DrawAspect="Content" ObjectID="_1801381581" r:id="rId54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320" w:dyaOrig="320" w14:anchorId="0FC00BFD">
          <v:shape id="_x0000_i1310" type="#_x0000_t75" style="width:15pt;height:15pt" o:ole="">
            <v:imagedata r:id="rId541" o:title=""/>
          </v:shape>
          <o:OLEObject Type="Embed" ProgID="Equation.3" ShapeID="_x0000_i1310" DrawAspect="Content" ObjectID="_1801381582" r:id="rId54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99" w:dyaOrig="320" w14:anchorId="55989830">
          <v:shape id="_x0000_i1311" type="#_x0000_t75" style="width:25.5pt;height:15pt" o:ole="">
            <v:imagedata r:id="rId543" o:title=""/>
          </v:shape>
          <o:OLEObject Type="Embed" ProgID="Equation.3" ShapeID="_x0000_i1311" DrawAspect="Content" ObjectID="_1801381583" r:id="rId54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4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60" w:dyaOrig="320" w14:anchorId="5A135AE1">
          <v:shape id="_x0000_i1312" type="#_x0000_t75" style="width:22.5pt;height:15pt" o:ole="">
            <v:imagedata r:id="rId545" o:title=""/>
          </v:shape>
          <o:OLEObject Type="Embed" ProgID="Equation.3" ShapeID="_x0000_i1312" DrawAspect="Content" ObjectID="_1801381584" r:id="rId546"/>
        </w:object>
      </w:r>
    </w:p>
    <w:p w14:paraId="71770C5E" w14:textId="77777777" w:rsidR="00BE0605" w:rsidRPr="00C3488D" w:rsidRDefault="00BE0605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position w:val="-10"/>
          <w:sz w:val="24"/>
          <w:szCs w:val="24"/>
        </w:rPr>
      </w:pPr>
    </w:p>
    <w:p w14:paraId="7F227964" w14:textId="77777777" w:rsidR="00BE0605" w:rsidRPr="00C3488D" w:rsidRDefault="00BE0605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6897EC49" w14:textId="77777777" w:rsidR="00D402D0" w:rsidRPr="00C3488D" w:rsidRDefault="00D402D0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8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Укажите  график  функции  </w:t>
      </w:r>
      <w:r w:rsidRPr="00C3488D">
        <w:rPr>
          <w:rFonts w:ascii="Times New Roman" w:hAnsi="Times New Roman" w:cs="Times New Roman"/>
          <w:i/>
          <w:position w:val="-32"/>
          <w:sz w:val="24"/>
          <w:szCs w:val="24"/>
        </w:rPr>
        <w:object w:dxaOrig="1060" w:dyaOrig="560" w14:anchorId="339243BA">
          <v:shape id="_x0000_i1313" type="#_x0000_t75" style="width:66.75pt;height:33.75pt" o:ole="">
            <v:imagedata r:id="rId547" o:title=""/>
          </v:shape>
          <o:OLEObject Type="Embed" ProgID="Equation.3" ShapeID="_x0000_i1313" DrawAspect="Content" ObjectID="_1801381585" r:id="rId54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.  </w:t>
      </w:r>
    </w:p>
    <w:p w14:paraId="27508935" w14:textId="77777777" w:rsidR="00D402D0" w:rsidRPr="00C3488D" w:rsidRDefault="00C8343B" w:rsidP="00C3488D">
      <w:pPr>
        <w:tabs>
          <w:tab w:val="left" w:pos="360"/>
          <w:tab w:val="left" w:pos="540"/>
          <w:tab w:val="left" w:pos="1980"/>
          <w:tab w:val="left" w:pos="2340"/>
          <w:tab w:val="left" w:pos="3060"/>
          <w:tab w:val="left" w:pos="4680"/>
          <w:tab w:val="left" w:pos="4860"/>
          <w:tab w:val="left" w:pos="5040"/>
          <w:tab w:val="left" w:pos="79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pict w14:anchorId="0D3D162F">
          <v:shape id="_x0000_s1385" type="#_x0000_t202" style="position:absolute;margin-left:-8.95pt;margin-top:5.8pt;width:15.75pt;height:21.75pt;z-index:251677696" o:allowincell="f" filled="f" stroked="f">
            <v:textbox style="mso-next-textbox:#_x0000_s1385" inset="0,0,0,0">
              <w:txbxContent>
                <w:p w14:paraId="53A0A678" w14:textId="77777777" w:rsidR="00BF008E" w:rsidRDefault="00BF008E" w:rsidP="00D402D0">
                  <w:r>
                    <w:rPr>
                      <w:lang w:val="en-US"/>
                    </w:rPr>
                    <w:t xml:space="preserve"> </w:t>
                  </w:r>
                  <w:r>
                    <w:t>1)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i/>
          <w:noProof/>
          <w:sz w:val="24"/>
          <w:szCs w:val="24"/>
        </w:rPr>
        <w:pict w14:anchorId="7B88B3DB">
          <v:group id="_x0000_s1269" style="position:absolute;margin-left:6.8pt;margin-top:2.8pt;width:464.2pt;height:118pt;z-index:251676672" coordorigin="1365,8480" coordsize="9284,2360" o:allowincell="f">
            <v:line id="_x0000_s1270" style="position:absolute;flip:y" from="1933,8550" to="1933,10822" strokeweight="1.25pt">
              <v:stroke endarrow="open" endarrowwidth="narrow" endarrowlength="short"/>
            </v:line>
            <v:shape id="_x0000_s1271" type="#_x0000_t202" style="position:absolute;left:1713;top:10011;width:171;height:232" filled="f" stroked="f">
              <v:textbox style="mso-next-textbox:#_x0000_s1271" inset="0,0,0,0">
                <w:txbxContent>
                  <w:p w14:paraId="2620B0B0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0</w:t>
                    </w:r>
                  </w:p>
                </w:txbxContent>
              </v:textbox>
            </v:shape>
            <v:line id="_x0000_s1272" style="position:absolute;flip:y" from="1365,9969" to="3333,9973" strokeweight="1.25pt">
              <v:stroke endarrow="open" endarrowwidth="narrow" endarrowlength="short"/>
            </v:line>
            <v:shape id="_x0000_s1273" style="position:absolute;left:1999;top:9352;width:1302;height:1422;mso-position-horizontal:absolute;mso-position-vertical:absolute" coordsize="1302,1422" path="m,1422l33,1129,74,911,128,758r35,-64l218,614,303,499,403,404r95,-70l643,229,793,149,913,104,1073,54,1302,e" filled="f" strokeweight="1.75pt">
              <v:path arrowok="t"/>
            </v:shape>
            <v:shape id="_x0000_s1274" type="#_x0000_t202" style="position:absolute;left:1667;top:8487;width:245;height:397" stroked="f">
              <v:textbox style="mso-next-textbox:#_x0000_s1274" inset="0,0,0,0">
                <w:txbxContent>
                  <w:p w14:paraId="2AD6DBD9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275" type="#_x0000_t202" style="position:absolute;left:2184;top:10029;width:170;height:257" filled="f" stroked="f">
              <v:textbox style="mso-next-textbox:#_x0000_s1275" inset="0,0,0,0">
                <w:txbxContent>
                  <w:p w14:paraId="5C13C6E2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276" type="#_x0000_t202" style="position:absolute;left:3121;top:9986;width:200;height:256;flip:x" filled="f" stroked="f">
              <v:textbox style="mso-next-textbox:#_x0000_s1276" inset="0,0,0,0">
                <w:txbxContent>
                  <w:p w14:paraId="093B9DE6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277" type="#_x0000_t202" style="position:absolute;left:1725;top:9553;width:170;height:257" filled="f" stroked="f">
              <v:textbox style="mso-next-textbox:#_x0000_s1277" inset="0,0,0,0">
                <w:txbxContent>
                  <w:p w14:paraId="619A64F5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group id="_x0000_s1278" style="position:absolute;left:1365;top:8550;width:1988;height:2273" coordorigin="2840,10508" coordsize="1988,2273">
              <v:group id="_x0000_s1279" style="position:absolute;left:2840;top:10508;width:1988;height:2273" coordorigin="2840,10508" coordsize="1988,2273">
                <v:line id="_x0000_s1280" style="position:absolute;rotation:-90" from="3833,11787" to="3834,13774" strokeweight="1pt">
                  <v:stroke dashstyle="1 1" endcap="round"/>
                </v:line>
                <v:line id="_x0000_s1281" style="position:absolute;rotation:-90" from="3833,11219" to="3834,13206" strokeweight="1pt">
                  <v:stroke dashstyle="1 1" endcap="round"/>
                </v:line>
                <v:line id="_x0000_s1282" style="position:absolute;rotation:-90" from="3834,10934" to="3834,12922" strokeweight="1pt">
                  <v:stroke dashstyle="1 1" endcap="round"/>
                </v:line>
                <v:line id="_x0000_s1283" style="position:absolute;rotation:-90" from="3833,10651" to="3834,12638" strokeweight="1pt">
                  <v:stroke dashstyle="1 1" endcap="round"/>
                </v:line>
                <v:line id="_x0000_s1284" style="position:absolute;rotation:-90" from="3833,10367" to="3834,12354" strokeweight="1pt">
                  <v:stroke dashstyle="1 1" endcap="round"/>
                </v:line>
                <v:line id="_x0000_s1285" style="position:absolute;rotation:-90" from="3833,9799" to="3834,11786" strokeweight="1pt">
                  <v:stroke dashstyle="1 1" endcap="round"/>
                </v:line>
                <v:line id="_x0000_s1286" style="position:absolute;rotation:-90" from="3833,10083" to="3834,12070" strokeweight="1pt">
                  <v:stroke dashstyle="1 1" endcap="round"/>
                </v:line>
                <v:line id="_x0000_s1287" style="position:absolute;rotation:-90" from="3833,9515" to="3834,11502" strokeweight="1pt">
                  <v:stroke dashstyle="1 1" endcap="round"/>
                </v:line>
                <v:line id="_x0000_s1288" style="position:absolute;rotation:-90" from="3833,11503" to="3834,13490" strokeweight="1pt">
                  <v:stroke dashstyle="1 1" endcap="round"/>
                </v:line>
              </v:group>
              <v:group id="_x0000_s1289" style="position:absolute;left:2840;top:10508;width:1988;height:2272" coordorigin="2840,10224" coordsize="1988,2556">
                <v:line id="_x0000_s1290" style="position:absolute" from="2840,10224" to="2840,12780" strokeweight="1pt">
                  <v:stroke dashstyle="1 1" endcap="round"/>
                </v:line>
                <v:line id="_x0000_s1291" style="position:absolute" from="3124,10224" to="3124,12780" strokeweight="1pt">
                  <v:stroke dashstyle="1 1" endcap="round"/>
                </v:line>
                <v:line id="_x0000_s1292" style="position:absolute" from="3692,10224" to="3692,12780" strokeweight="1pt">
                  <v:stroke dashstyle="1 1" endcap="round"/>
                </v:line>
                <v:line id="_x0000_s1293" style="position:absolute" from="3976,10224" to="3976,12780" strokeweight="1pt">
                  <v:stroke dashstyle="1 1" endcap="round"/>
                </v:line>
                <v:line id="_x0000_s1294" style="position:absolute" from="4260,10224" to="4260,12780" strokeweight="1pt">
                  <v:stroke dashstyle="1 1" endcap="round"/>
                </v:line>
                <v:line id="_x0000_s1295" style="position:absolute" from="4544,10224" to="4544,12780" strokeweight="1pt">
                  <v:stroke dashstyle="1 1" endcap="round"/>
                </v:line>
                <v:line id="_x0000_s1296" style="position:absolute" from="4828,10224" to="4828,12780" strokeweight="1pt">
                  <v:stroke dashstyle="1 1" endcap="round"/>
                </v:line>
                <v:line id="_x0000_s1297" style="position:absolute" from="3408,10224" to="3408,12780" strokeweight="1pt">
                  <v:stroke dashstyle="1 1" endcap="round"/>
                </v:line>
              </v:group>
            </v:group>
            <v:group id="_x0000_s1298" style="position:absolute;left:3522;top:8480;width:2286;height:2336" coordorigin="3600,3033" coordsize="2286,2336">
              <v:shape id="_x0000_s1299" type="#_x0000_t202" style="position:absolute;left:3600;top:3103;width:315;height:435" filled="f" stroked="f">
                <v:textbox style="mso-next-textbox:#_x0000_s1299" inset="0,0,0,0">
                  <w:txbxContent>
                    <w:p w14:paraId="117E4570" w14:textId="77777777" w:rsidR="00BF008E" w:rsidRDefault="00BF008E" w:rsidP="00D402D0">
                      <w:r>
                        <w:t>2)</w:t>
                      </w:r>
                    </w:p>
                  </w:txbxContent>
                </v:textbox>
              </v:shape>
              <v:line id="_x0000_s1300" style="position:absolute;flip:y" from="4466,3096" to="4466,5368" strokeweight="1.25pt">
                <v:stroke endarrow="open" endarrowwidth="narrow" endarrowlength="short"/>
              </v:line>
              <v:shape id="_x0000_s1301" type="#_x0000_t202" style="position:absolute;left:4242;top:4549;width:189;height:259" filled="f" stroked="f">
                <v:textbox style="mso-next-textbox:#_x0000_s1301" inset="0,0,0,0">
                  <w:txbxContent>
                    <w:p w14:paraId="45A251CB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line id="_x0000_s1302" style="position:absolute;flip:y" from="3898,4512" to="5866,4516" strokeweight="1.25pt">
                <v:stroke endarrow="open" endarrowwidth="narrow" endarrowlength="short"/>
              </v:line>
              <v:shape id="_x0000_s1303" style="position:absolute;left:4527;top:3306;width:1353;height:1893;mso-position-horizontal:absolute;mso-position-vertical:absolute" coordsize="1353,1893" path="m,l15,285,30,486,48,684,63,810,81,915r36,108l162,1113r84,129l345,1356r162,141l678,1605r192,96l1071,1782r282,111e" filled="f" strokeweight="1.75pt">
                <v:path arrowok="t"/>
              </v:shape>
              <v:shape id="_x0000_s1304" type="#_x0000_t202" style="position:absolute;left:4176;top:3033;width:236;height:323" stroked="f">
                <v:textbox style="mso-next-textbox:#_x0000_s1304" inset="0,0,0,0">
                  <w:txbxContent>
                    <w:p w14:paraId="54C2D3E8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y</w:t>
                      </w:r>
                    </w:p>
                  </w:txbxContent>
                </v:textbox>
              </v:shape>
              <v:shape id="_x0000_s1305" type="#_x0000_t202" style="position:absolute;left:4631;top:4581;width:170;height:257" filled="f" stroked="f">
                <v:textbox style="mso-next-textbox:#_x0000_s1305" inset="0,0,0,0">
                  <w:txbxContent>
                    <w:p w14:paraId="608FD9E4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306" type="#_x0000_t202" style="position:absolute;left:5659;top:4597;width:215;height:261;flip:x" filled="f" stroked="f">
                <v:textbox style="mso-next-textbox:#_x0000_s1306" inset="0,0,0,0">
                  <w:txbxContent>
                    <w:p w14:paraId="65435563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_x0000_s1307" type="#_x0000_t202" style="position:absolute;left:4258;top:4082;width:170;height:257" filled="f" stroked="f">
                <v:textbox style="mso-next-textbox:#_x0000_s1307" inset="0,0,0,0">
                  <w:txbxContent>
                    <w:p w14:paraId="384DC166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group id="_x0000_s1308" style="position:absolute;left:3898;top:3096;width:1988;height:2273" coordorigin="2840,10508" coordsize="1988,2273">
                <v:line id="_x0000_s1309" style="position:absolute;rotation:-90" from="3833,11787" to="3834,13774">
                  <v:stroke dashstyle="1 1" endcap="round"/>
                </v:line>
                <v:line id="_x0000_s1310" style="position:absolute;rotation:-90" from="3833,11219" to="3834,13206">
                  <v:stroke dashstyle="1 1" endcap="round"/>
                </v:line>
                <v:line id="_x0000_s1311" style="position:absolute;rotation:-90" from="3834,10934" to="3834,12922">
                  <v:stroke dashstyle="1 1" endcap="round"/>
                </v:line>
                <v:line id="_x0000_s1312" style="position:absolute;rotation:-90" from="3833,10651" to="3834,12638">
                  <v:stroke dashstyle="1 1" endcap="round"/>
                </v:line>
                <v:line id="_x0000_s1313" style="position:absolute;rotation:-90" from="3833,10367" to="3834,12354">
                  <v:stroke dashstyle="1 1" endcap="round"/>
                </v:line>
                <v:line id="_x0000_s1314" style="position:absolute;rotation:-90" from="3833,9799" to="3834,11786">
                  <v:stroke dashstyle="1 1" endcap="round"/>
                </v:line>
                <v:line id="_x0000_s1315" style="position:absolute;rotation:-90" from="3833,10083" to="3834,12070">
                  <v:stroke dashstyle="1 1" endcap="round"/>
                </v:line>
                <v:line id="_x0000_s1316" style="position:absolute;rotation:-90" from="3833,9515" to="3834,11502">
                  <v:stroke dashstyle="1 1" endcap="round"/>
                </v:line>
                <v:line id="_x0000_s1317" style="position:absolute;rotation:-90" from="3833,11503" to="3834,13490">
                  <v:stroke dashstyle="1 1" endcap="round"/>
                </v:line>
              </v:group>
              <v:group id="_x0000_s1318" style="position:absolute;left:3898;top:3096;width:1988;height:2272" coordorigin="2840,10224" coordsize="1988,2556">
                <v:line id="_x0000_s1319" style="position:absolute" from="2840,10224" to="2840,12780" strokeweight="1pt">
                  <v:stroke dashstyle="1 1" endcap="round"/>
                </v:line>
                <v:line id="_x0000_s1320" style="position:absolute" from="3124,10224" to="3124,12780" strokeweight="1pt">
                  <v:stroke dashstyle="1 1" endcap="round"/>
                </v:line>
                <v:line id="_x0000_s1321" style="position:absolute" from="3692,10224" to="3692,12780" strokeweight="1pt">
                  <v:stroke dashstyle="1 1" endcap="round"/>
                </v:line>
                <v:line id="_x0000_s1322" style="position:absolute" from="3976,10224" to="3976,12780" strokeweight="1pt">
                  <v:stroke dashstyle="1 1" endcap="round"/>
                </v:line>
                <v:line id="_x0000_s1323" style="position:absolute" from="4260,10224" to="4260,12780" strokeweight="1pt">
                  <v:stroke dashstyle="1 1" endcap="round"/>
                </v:line>
                <v:line id="_x0000_s1324" style="position:absolute" from="4544,10224" to="4544,12780" strokeweight="1pt">
                  <v:stroke dashstyle="1 1" endcap="round"/>
                </v:line>
                <v:line id="_x0000_s1325" style="position:absolute" from="4828,10224" to="4828,12780" strokeweight="1pt">
                  <v:stroke dashstyle="1 1" endcap="round"/>
                </v:line>
                <v:line id="_x0000_s1326" style="position:absolute" from="3408,10224" to="3408,12780" strokeweight="1pt">
                  <v:stroke dashstyle="1 1" endcap="round"/>
                </v:line>
              </v:group>
            </v:group>
            <v:shape id="_x0000_s1327" type="#_x0000_t202" style="position:absolute;left:8344;top:8484;width:315;height:435" filled="f" stroked="f">
              <v:textbox style="mso-next-textbox:#_x0000_s1327" inset="0,0,0,0">
                <w:txbxContent>
                  <w:p w14:paraId="3A7EE293" w14:textId="77777777" w:rsidR="00BF008E" w:rsidRDefault="00BF008E" w:rsidP="00D402D0">
                    <w:r>
                      <w:t>4)</w:t>
                    </w:r>
                  </w:p>
                </w:txbxContent>
              </v:textbox>
            </v:shape>
            <v:shape id="_x0000_s1328" style="position:absolute;left:8655;top:9984;width:1983;height:9" coordsize="1983,9" path="m,l1983,9e" filled="f" strokeweight="1.25pt">
              <v:stroke endarrow="open" endarrowwidth="narrow" endarrowlength="short"/>
              <v:path arrowok="t"/>
            </v:shape>
            <v:shape id="_x0000_s1329" style="position:absolute;left:8880;top:8636;width:1604;height:1293;mso-position-horizontal:absolute;mso-position-vertical:absolute" coordsize="1604,1293" path="m1604,1293r-230,-15l1194,1263r-145,-15l919,1223,814,1183r-95,-50l624,1073r-85,-70l479,953,419,878,342,777,234,608,144,438,66,216,,e" filled="f" strokeweight="1.75pt">
              <v:path arrowok="t"/>
            </v:shape>
            <v:group id="_x0000_s1330" style="position:absolute;left:8657;top:8540;width:1988;height:2273" coordorigin="2840,10508" coordsize="1988,2273">
              <v:line id="_x0000_s1331" style="position:absolute;rotation:-90" from="3833,11787" to="3834,13774" strokeweight="1pt">
                <v:stroke dashstyle="1 1" endcap="round"/>
              </v:line>
              <v:line id="_x0000_s1332" style="position:absolute;rotation:-90" from="3833,11219" to="3834,13206" strokeweight="1pt">
                <v:stroke dashstyle="1 1" endcap="round"/>
              </v:line>
              <v:line id="_x0000_s1333" style="position:absolute;rotation:-90" from="3834,10934" to="3834,12922" strokeweight="1pt">
                <v:stroke dashstyle="1 1" endcap="round"/>
              </v:line>
              <v:line id="_x0000_s1334" style="position:absolute;rotation:-90" from="3833,10651" to="3834,12638" strokeweight="1pt">
                <v:stroke dashstyle="1 1" endcap="round"/>
              </v:line>
              <v:line id="_x0000_s1335" style="position:absolute;rotation:-90" from="3833,10367" to="3834,12354" strokeweight="1pt">
                <v:stroke dashstyle="1 1" endcap="round"/>
              </v:line>
              <v:line id="_x0000_s1336" style="position:absolute;rotation:-90" from="3833,9799" to="3834,11786" strokeweight="1pt">
                <v:stroke dashstyle="1 1" endcap="round"/>
              </v:line>
              <v:line id="_x0000_s1337" style="position:absolute;rotation:-90" from="3833,10083" to="3834,12070" strokeweight="1pt">
                <v:stroke dashstyle="1 1" endcap="round"/>
              </v:line>
              <v:line id="_x0000_s1338" style="position:absolute;rotation:-90" from="3833,9515" to="3834,11502" strokeweight="1pt">
                <v:stroke dashstyle="1 1" endcap="round"/>
              </v:line>
              <v:line id="_x0000_s1339" style="position:absolute;rotation:-90" from="3833,11503" to="3834,13490" strokeweight="1pt">
                <v:stroke dashstyle="1 1" endcap="round"/>
              </v:line>
            </v:group>
            <v:group id="_x0000_s1340" style="position:absolute;left:8657;top:8568;width:1988;height:2272" coordorigin="2840,10224" coordsize="1988,2556">
              <v:line id="_x0000_s1341" style="position:absolute" from="2840,10224" to="2840,12780" strokeweight="1pt">
                <v:stroke dashstyle="1 1" endcap="round"/>
              </v:line>
              <v:line id="_x0000_s1342" style="position:absolute" from="3124,10224" to="3124,12780" strokeweight="1pt">
                <v:stroke dashstyle="1 1" endcap="round"/>
              </v:line>
              <v:line id="_x0000_s1343" style="position:absolute" from="3692,10224" to="3692,12780" strokeweight="1pt">
                <v:stroke dashstyle="1 1" endcap="round"/>
              </v:line>
              <v:line id="_x0000_s1344" style="position:absolute" from="3976,10224" to="3976,12780" strokeweight="1pt">
                <v:stroke dashstyle="1 1" endcap="round"/>
              </v:line>
              <v:line id="_x0000_s1345" style="position:absolute" from="4260,10224" to="4260,12780" strokeweight="1pt">
                <v:stroke dashstyle="1 1" endcap="round"/>
              </v:line>
              <v:line id="_x0000_s1346" style="position:absolute" from="4544,10224" to="4544,12780" strokeweight="1pt">
                <v:stroke dashstyle="1 1" endcap="round"/>
              </v:line>
              <v:line id="_x0000_s1347" style="position:absolute" from="4828,10224" to="4828,12780" strokeweight="1pt">
                <v:stroke dashstyle="1 1" endcap="round"/>
              </v:line>
              <v:line id="_x0000_s1348" style="position:absolute" from="3408,10224" to="3408,12780" strokeweight="1pt">
                <v:stroke dashstyle="1 1" endcap="round"/>
              </v:line>
            </v:group>
            <v:line id="_x0000_s1349" style="position:absolute;flip:x y" from="9508,8578" to="9509,10836" strokeweight="1.25pt">
              <v:stroke endarrow="open" endarrowwidth="narrow" endarrowlength="short"/>
            </v:line>
            <v:shape id="_x0000_s1350" type="#_x0000_t202" style="position:absolute;left:10404;top:10041;width:245;height:241;flip:x" filled="f" stroked="f">
              <v:textbox style="mso-next-textbox:#_x0000_s1350" inset="0,0,0,0">
                <w:txbxContent>
                  <w:p w14:paraId="5BAFD60F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351" type="#_x0000_t202" style="position:absolute;left:9707;top:10030;width:170;height:257" filled="f" stroked="f">
              <v:textbox style="mso-next-textbox:#_x0000_s1351" inset="0,0,0,0">
                <w:txbxContent>
                  <w:p w14:paraId="256842C8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352" type="#_x0000_t202" style="position:absolute;left:9232;top:9615;width:170;height:257" filled="f" stroked="f">
              <v:textbox style="mso-next-textbox:#_x0000_s1352" inset="0,0,0,0">
                <w:txbxContent>
                  <w:p w14:paraId="66AA2143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353" type="#_x0000_t202" style="position:absolute;left:9204;top:8500;width:208;height:332" filled="f" stroked="f">
              <v:textbox style="mso-next-textbox:#_x0000_s1353" inset="0,0,0,0">
                <w:txbxContent>
                  <w:p w14:paraId="2DA62DF4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354" type="#_x0000_t202" style="position:absolute;left:9309;top:10018;width:171;height:232" filled="f" stroked="f">
              <v:textbox style="mso-next-textbox:#_x0000_s1354" inset="0,0,0,0">
                <w:txbxContent>
                  <w:p w14:paraId="687EBA03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355" type="#_x0000_t202" style="position:absolute;left:5908;top:8512;width:315;height:435" filled="f" stroked="f">
              <v:textbox style="mso-next-textbox:#_x0000_s1355" inset="0,0,0,0">
                <w:txbxContent>
                  <w:p w14:paraId="4D972EA9" w14:textId="77777777" w:rsidR="00BF008E" w:rsidRDefault="00BF008E" w:rsidP="00D402D0">
                    <w:r>
                      <w:t>3)</w:t>
                    </w:r>
                  </w:p>
                </w:txbxContent>
              </v:textbox>
            </v:shape>
            <v:group id="_x0000_s1356" style="position:absolute;left:6216;top:8512;width:2003;height:2321" coordorigin="8656,8512" coordsize="2003,2321">
              <v:shape id="_x0000_s1357" style="position:absolute;left:8665;top:9957;width:1983;height:9" coordsize="1983,9" path="m,l1983,9e" filled="f" strokeweight="1pt">
                <v:stroke endarrow="open" endarrowwidth="narrow" endarrowlength="short"/>
                <v:path arrowok="t"/>
              </v:shape>
              <v:shape id="_x0000_s1358" style="position:absolute;left:8656;top:8550;width:1507;height:1342;mso-position-horizontal:absolute;mso-position-vertical:absolute" coordsize="1507,1342" path="m,1342r131,-7l296,1339r150,-34l581,1271r86,-30l746,1207r119,-76l971,1054r75,-87l1140,844,1274,621r84,-174l1430,276r44,-141l1507,e" filled="f" strokeweight="1.75pt">
                <v:path arrowok="t"/>
              </v:shape>
              <v:group id="_x0000_s1359" style="position:absolute;left:8664;top:8541;width:1988;height:2273" coordorigin="2840,10508" coordsize="1988,2273">
                <v:group id="_x0000_s1360" style="position:absolute;left:2840;top:10508;width:1988;height:2273" coordorigin="2840,10508" coordsize="1988,2273">
                  <v:line id="_x0000_s1361" style="position:absolute;rotation:-90" from="3833,11787" to="3834,13774" strokeweight="1pt">
                    <v:stroke dashstyle="1 1" endcap="round"/>
                  </v:line>
                  <v:line id="_x0000_s1362" style="position:absolute;rotation:-90" from="3833,11219" to="3834,13206" strokeweight="1pt">
                    <v:stroke dashstyle="1 1" endcap="round"/>
                  </v:line>
                  <v:line id="_x0000_s1363" style="position:absolute;rotation:-90" from="3834,10934" to="3834,12922" strokeweight="1pt">
                    <v:stroke dashstyle="1 1" endcap="round"/>
                  </v:line>
                  <v:line id="_x0000_s1364" style="position:absolute;rotation:-90" from="3833,10651" to="3834,12638" strokeweight="1pt">
                    <v:stroke dashstyle="1 1" endcap="round"/>
                  </v:line>
                  <v:line id="_x0000_s1365" style="position:absolute;rotation:-90" from="3833,10367" to="3834,12354" strokeweight="1pt">
                    <v:stroke dashstyle="1 1" endcap="round"/>
                  </v:line>
                  <v:line id="_x0000_s1366" style="position:absolute;rotation:-90" from="3833,9799" to="3834,11786" strokeweight="1pt">
                    <v:stroke dashstyle="1 1" endcap="round"/>
                  </v:line>
                  <v:line id="_x0000_s1367" style="position:absolute;rotation:-90" from="3833,10083" to="3834,12070" strokeweight="1pt">
                    <v:stroke dashstyle="1 1" endcap="round"/>
                  </v:line>
                  <v:line id="_x0000_s1368" style="position:absolute;rotation:-90" from="3833,9515" to="3834,11502" strokeweight="1pt">
                    <v:stroke dashstyle="1 1" endcap="round"/>
                  </v:line>
                  <v:line id="_x0000_s1369" style="position:absolute;rotation:-90" from="3833,11503" to="3834,13490" strokeweight="1pt">
                    <v:stroke dashstyle="1 1" endcap="round"/>
                  </v:line>
                </v:group>
                <v:group id="_x0000_s1370" style="position:absolute;left:2840;top:10508;width:1988;height:2272" coordorigin="2840,10224" coordsize="1988,2556">
                  <v:line id="_x0000_s1371" style="position:absolute" from="2840,10224" to="2840,12780" strokeweight="1pt">
                    <v:stroke dashstyle="1 1" endcap="round"/>
                  </v:line>
                  <v:line id="_x0000_s1372" style="position:absolute" from="3124,10224" to="3124,12780" strokeweight="1pt">
                    <v:stroke dashstyle="1 1" endcap="round"/>
                  </v:line>
                  <v:line id="_x0000_s1373" style="position:absolute" from="3692,10224" to="3692,12780" strokeweight="1pt">
                    <v:stroke dashstyle="1 1" endcap="round"/>
                  </v:line>
                  <v:line id="_x0000_s1374" style="position:absolute" from="3976,10224" to="3976,12780" strokeweight="1pt">
                    <v:stroke dashstyle="1 1" endcap="round"/>
                  </v:line>
                  <v:line id="_x0000_s1375" style="position:absolute" from="4260,10224" to="4260,12780" strokeweight="1pt">
                    <v:stroke dashstyle="1 1" endcap="round"/>
                  </v:line>
                  <v:line id="_x0000_s1376" style="position:absolute" from="4544,10224" to="4544,12780" strokeweight="1pt">
                    <v:stroke dashstyle="1 1" endcap="round"/>
                  </v:line>
                  <v:line id="_x0000_s1377" style="position:absolute" from="4828,10224" to="4828,12780" strokeweight="1pt">
                    <v:stroke dashstyle="1 1" endcap="round"/>
                  </v:line>
                  <v:line id="_x0000_s1378" style="position:absolute" from="3408,10224" to="3408,12780" strokeweight="1pt">
                    <v:stroke dashstyle="1 1" endcap="round"/>
                  </v:line>
                </v:group>
              </v:group>
              <v:line id="_x0000_s1379" style="position:absolute;flip:x y" from="9513,8568" to="9520,10833" strokeweight="1.25pt">
                <v:stroke endarrow="open" endarrowwidth="narrow" endarrowlength="short"/>
              </v:line>
              <v:shape id="_x0000_s1380" type="#_x0000_t202" style="position:absolute;left:10436;top:10022;width:223;height:241;flip:x" filled="f" stroked="f">
                <v:textbox style="mso-next-textbox:#_x0000_s1380" inset="0,0,0,0">
                  <w:txbxContent>
                    <w:p w14:paraId="7EA436F2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_x0000_s1381" type="#_x0000_t202" style="position:absolute;left:9734;top:10008;width:170;height:257" filled="f" stroked="f">
                <v:textbox style="mso-next-textbox:#_x0000_s1381" inset="0,0,0,0">
                  <w:txbxContent>
                    <w:p w14:paraId="416B242E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382" type="#_x0000_t202" style="position:absolute;left:9252;top:9483;width:170;height:257" filled="f" stroked="f">
                <v:textbox style="mso-next-textbox:#_x0000_s1382" inset="0,0,0,0">
                  <w:txbxContent>
                    <w:p w14:paraId="31100A16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383" type="#_x0000_t202" style="position:absolute;left:9015;top:8512;width:585;height:420" filled="f" stroked="f">
                <v:textbox style="mso-next-textbox:#_x0000_s1383" inset="0,0,0,0">
                  <w:txbxContent>
                    <w:p w14:paraId="28318BAC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 xml:space="preserve">  y</w:t>
                      </w:r>
                    </w:p>
                  </w:txbxContent>
                </v:textbox>
              </v:shape>
              <v:shape id="_x0000_s1384" type="#_x0000_t202" style="position:absolute;left:9301;top:10008;width:171;height:255" filled="f" stroked="f">
                <v:textbox style="mso-next-textbox:#_x0000_s1384" inset="0,0,0,0">
                  <w:txbxContent>
                    <w:p w14:paraId="0B60C516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v:group>
          </v:group>
        </w:pict>
      </w:r>
    </w:p>
    <w:p w14:paraId="57AC842E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1057AEF5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0EDFA31B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3480FBD4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5349D69F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52BB6D19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7B554207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10D3009B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09CAE9BE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4875D0AD" w14:textId="77777777"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6AD34E98" w14:textId="77777777"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477AFD94" w14:textId="77777777"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545EE105" w14:textId="77777777"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56EB56E1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Вариант 4</w:t>
      </w:r>
    </w:p>
    <w:p w14:paraId="1D70DC51" w14:textId="77777777" w:rsidR="00D402D0" w:rsidRPr="00C3488D" w:rsidRDefault="00D402D0" w:rsidP="00C3488D">
      <w:pPr>
        <w:tabs>
          <w:tab w:val="left" w:pos="540"/>
          <w:tab w:val="left" w:pos="1985"/>
          <w:tab w:val="left" w:pos="3969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1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  </w:t>
      </w:r>
      <w:r w:rsidRPr="00C3488D">
        <w:rPr>
          <w:rFonts w:ascii="Times New Roman" w:hAnsi="Times New Roman" w:cs="Times New Roman"/>
          <w:i/>
          <w:position w:val="-34"/>
          <w:sz w:val="24"/>
          <w:szCs w:val="24"/>
        </w:rPr>
        <w:object w:dxaOrig="1120" w:dyaOrig="940" w14:anchorId="4668CDE5">
          <v:shape id="_x0000_i1314" type="#_x0000_t75" style="width:70.5pt;height:57pt" o:ole="">
            <v:imagedata r:id="rId549" o:title=""/>
          </v:shape>
          <o:OLEObject Type="Embed" ProgID="Equation.3" ShapeID="_x0000_i1314" DrawAspect="Content" ObjectID="_1801381586" r:id="rId55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0DC0DC75" w14:textId="77777777" w:rsidR="00D402D0" w:rsidRPr="00C3488D" w:rsidRDefault="00D402D0" w:rsidP="00C3488D">
      <w:pPr>
        <w:tabs>
          <w:tab w:val="left" w:pos="1980"/>
          <w:tab w:val="left" w:pos="2340"/>
          <w:tab w:val="left" w:pos="3969"/>
          <w:tab w:val="left" w:pos="4680"/>
          <w:tab w:val="left" w:pos="4860"/>
          <w:tab w:val="left" w:pos="595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3DAFB56A">
          <v:shape id="_x0000_i1315" type="#_x0000_t75" style="width:10.5pt;height:12.75pt" o:ole="">
            <v:imagedata r:id="rId551" o:title=""/>
          </v:shape>
          <o:OLEObject Type="Embed" ProgID="Equation.3" ShapeID="_x0000_i1315" DrawAspect="Content" ObjectID="_1801381587" r:id="rId55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18CF7A94">
          <v:shape id="_x0000_i1316" type="#_x0000_t75" style="width:10.5pt;height:12.75pt" o:ole="">
            <v:imagedata r:id="rId553" o:title=""/>
          </v:shape>
          <o:OLEObject Type="Embed" ProgID="Equation.3" ShapeID="_x0000_i1316" DrawAspect="Content" ObjectID="_1801381588" r:id="rId55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6A9E35C9">
          <v:shape id="_x0000_i1317" type="#_x0000_t75" style="width:8.25pt;height:14.25pt" o:ole="">
            <v:imagedata r:id="rId555" o:title=""/>
          </v:shape>
          <o:OLEObject Type="Embed" ProgID="Equation.3" ShapeID="_x0000_i1317" DrawAspect="Content" ObjectID="_1801381589" r:id="rId55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4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52825ECC">
          <v:shape id="_x0000_i1318" type="#_x0000_t75" style="width:8.25pt;height:14.25pt" o:ole="">
            <v:imagedata r:id="rId557" o:title=""/>
          </v:shape>
          <o:OLEObject Type="Embed" ProgID="Equation.3" ShapeID="_x0000_i1318" DrawAspect="Content" ObjectID="_1801381590" r:id="rId558"/>
        </w:object>
      </w:r>
    </w:p>
    <w:p w14:paraId="3AD61D7E" w14:textId="77777777" w:rsidR="00D402D0" w:rsidRPr="00C3488D" w:rsidRDefault="00D402D0" w:rsidP="00C3488D">
      <w:pPr>
        <w:tabs>
          <w:tab w:val="left" w:pos="180"/>
          <w:tab w:val="left" w:pos="540"/>
          <w:tab w:val="left" w:pos="2160"/>
          <w:tab w:val="left" w:pos="3960"/>
          <w:tab w:val="left" w:pos="4320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2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  </w:t>
      </w:r>
      <w:r w:rsidRPr="00C3488D">
        <w:rPr>
          <w:rFonts w:ascii="Times New Roman" w:hAnsi="Times New Roman" w:cs="Times New Roman"/>
          <w:i/>
          <w:position w:val="-8"/>
          <w:sz w:val="24"/>
          <w:szCs w:val="24"/>
        </w:rPr>
        <w:object w:dxaOrig="1080" w:dyaOrig="360" w14:anchorId="6E7B9ED5">
          <v:shape id="_x0000_i1319" type="#_x0000_t75" style="width:68.25pt;height:21.75pt" o:ole="">
            <v:imagedata r:id="rId559" o:title=""/>
          </v:shape>
          <o:OLEObject Type="Embed" ProgID="Equation.3" ShapeID="_x0000_i1319" DrawAspect="Content" ObjectID="_1801381591" r:id="rId56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43362BF6" w14:textId="77777777" w:rsidR="00D402D0" w:rsidRPr="00C3488D" w:rsidRDefault="00D402D0" w:rsidP="00C3488D">
      <w:pPr>
        <w:tabs>
          <w:tab w:val="left" w:pos="142"/>
          <w:tab w:val="left" w:pos="1985"/>
          <w:tab w:val="left" w:pos="3969"/>
          <w:tab w:val="left" w:pos="4253"/>
          <w:tab w:val="left" w:pos="595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178952B5">
          <v:shape id="_x0000_i1320" type="#_x0000_t75" style="width:8.25pt;height:14.25pt" o:ole="">
            <v:imagedata r:id="rId437" o:title=""/>
          </v:shape>
          <o:OLEObject Type="Embed" ProgID="Equation.3" ShapeID="_x0000_i1320" DrawAspect="Content" ObjectID="_1801381592" r:id="rId56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2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279" w:dyaOrig="279" w14:anchorId="0A36B104">
          <v:shape id="_x0000_i1321" type="#_x0000_t75" style="width:14.25pt;height:14.25pt" o:ole="">
            <v:imagedata r:id="rId439" o:title=""/>
          </v:shape>
          <o:OLEObject Type="Embed" ProgID="Equation.3" ShapeID="_x0000_i1321" DrawAspect="Content" ObjectID="_1801381593" r:id="rId56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320" w:dyaOrig="279" w14:anchorId="6F318FF6">
          <v:shape id="_x0000_i1322" type="#_x0000_t75" style="width:15pt;height:14.25pt" o:ole="">
            <v:imagedata r:id="rId441" o:title=""/>
          </v:shape>
          <o:OLEObject Type="Embed" ProgID="Equation.3" ShapeID="_x0000_i1322" DrawAspect="Content" ObjectID="_1801381594" r:id="rId56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4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300" w:dyaOrig="279" w14:anchorId="5B6CC255">
          <v:shape id="_x0000_i1323" type="#_x0000_t75" style="width:15pt;height:14.25pt" o:ole="">
            <v:imagedata r:id="rId443" o:title=""/>
          </v:shape>
          <o:OLEObject Type="Embed" ProgID="Equation.3" ShapeID="_x0000_i1323" DrawAspect="Content" ObjectID="_1801381595" r:id="rId564"/>
        </w:object>
      </w:r>
    </w:p>
    <w:p w14:paraId="10415742" w14:textId="77777777" w:rsidR="00D402D0" w:rsidRPr="00C3488D" w:rsidRDefault="00D402D0" w:rsidP="00C3488D">
      <w:pPr>
        <w:tabs>
          <w:tab w:val="left" w:pos="540"/>
          <w:tab w:val="left" w:pos="3960"/>
          <w:tab w:val="left" w:pos="43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3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неравенство   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1800" w:dyaOrig="620" w14:anchorId="76681B5B">
          <v:shape id="_x0000_i1324" type="#_x0000_t75" style="width:113.25pt;height:37.5pt" o:ole="">
            <v:imagedata r:id="rId565" o:title=""/>
          </v:shape>
          <o:OLEObject Type="Embed" ProgID="Equation.3" ShapeID="_x0000_i1324" DrawAspect="Content" ObjectID="_1801381596" r:id="rId56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35BD3F1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560" w:dyaOrig="340" w14:anchorId="12EE6228">
          <v:shape id="_x0000_i1325" type="#_x0000_t75" style="width:78pt;height:18pt" o:ole="">
            <v:imagedata r:id="rId567" o:title=""/>
          </v:shape>
          <o:OLEObject Type="Embed" ProgID="Equation.3" ShapeID="_x0000_i1325" DrawAspect="Content" ObjectID="_1801381597" r:id="rId56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2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560" w:dyaOrig="340" w14:anchorId="5E3841D1">
          <v:shape id="_x0000_i1326" type="#_x0000_t75" style="width:78pt;height:18pt" o:ole="">
            <v:imagedata r:id="rId569" o:title=""/>
          </v:shape>
          <o:OLEObject Type="Embed" ProgID="Equation.3" ShapeID="_x0000_i1326" DrawAspect="Content" ObjectID="_1801381598" r:id="rId57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3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540" w:dyaOrig="340" w14:anchorId="2F41CBFD">
          <v:shape id="_x0000_i1327" type="#_x0000_t75" style="width:77.25pt;height:18pt" o:ole="">
            <v:imagedata r:id="rId571" o:title=""/>
          </v:shape>
          <o:OLEObject Type="Embed" ProgID="Equation.3" ShapeID="_x0000_i1327" DrawAspect="Content" ObjectID="_1801381599" r:id="rId57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4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560" w:dyaOrig="340" w14:anchorId="0A3B7351">
          <v:shape id="_x0000_i1328" type="#_x0000_t75" style="width:78pt;height:18pt" o:ole="">
            <v:imagedata r:id="rId573" o:title=""/>
          </v:shape>
          <o:OLEObject Type="Embed" ProgID="Equation.3" ShapeID="_x0000_i1328" DrawAspect="Content" ObjectID="_1801381600" r:id="rId574"/>
        </w:object>
      </w:r>
    </w:p>
    <w:p w14:paraId="382B27F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4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700" w:dyaOrig="340" w14:anchorId="25C3AC11">
          <v:shape id="_x0000_i1329" type="#_x0000_t75" style="width:106.5pt;height:20.25pt" o:ole="">
            <v:imagedata r:id="rId575" o:title=""/>
          </v:shape>
          <o:OLEObject Type="Embed" ProgID="Equation.3" ShapeID="_x0000_i1329" DrawAspect="Content" ObjectID="_1801381601" r:id="rId57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14:paraId="6AA8B579" w14:textId="77777777" w:rsidR="00D402D0" w:rsidRPr="00C3488D" w:rsidRDefault="00D402D0" w:rsidP="00C3488D">
      <w:pPr>
        <w:tabs>
          <w:tab w:val="left" w:pos="2160"/>
          <w:tab w:val="left" w:pos="4500"/>
          <w:tab w:val="left" w:pos="4680"/>
          <w:tab w:val="left" w:pos="48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139" w:dyaOrig="260" w14:anchorId="5EACC025">
          <v:shape id="_x0000_i1330" type="#_x0000_t75" style="width:6.75pt;height:12.75pt" o:ole="">
            <v:imagedata r:id="rId386" o:title=""/>
          </v:shape>
          <o:OLEObject Type="Embed" ProgID="Equation.3" ShapeID="_x0000_i1330" DrawAspect="Content" ObjectID="_1801381602" r:id="rId57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24543F95">
          <v:shape id="_x0000_i1331" type="#_x0000_t75" style="width:10.5pt;height:12.75pt" o:ole="">
            <v:imagedata r:id="rId388" o:title=""/>
          </v:shape>
          <o:OLEObject Type="Embed" ProgID="Equation.3" ShapeID="_x0000_i1331" DrawAspect="Content" ObjectID="_1801381603" r:id="rId57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4F17FF6F">
          <v:shape id="_x0000_i1332" type="#_x0000_t75" style="width:8.25pt;height:14.25pt" o:ole="">
            <v:imagedata r:id="rId390" o:title=""/>
          </v:shape>
          <o:OLEObject Type="Embed" ProgID="Equation.3" ShapeID="_x0000_i1332" DrawAspect="Content" ObjectID="_1801381604" r:id="rId57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4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66AF2A07">
          <v:shape id="_x0000_i1333" type="#_x0000_t75" style="width:10.5pt;height:12.75pt" o:ole="">
            <v:imagedata r:id="rId392" o:title=""/>
          </v:shape>
          <o:OLEObject Type="Embed" ProgID="Equation.3" ShapeID="_x0000_i1333" DrawAspect="Content" ObjectID="_1801381605" r:id="rId580"/>
        </w:object>
      </w:r>
    </w:p>
    <w:p w14:paraId="6546CA22" w14:textId="77777777" w:rsidR="00D402D0" w:rsidRPr="00C3488D" w:rsidRDefault="00D402D0" w:rsidP="00C3488D">
      <w:pPr>
        <w:tabs>
          <w:tab w:val="left" w:pos="1980"/>
          <w:tab w:val="left" w:pos="23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5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уравнение  </w:t>
      </w:r>
      <w:r w:rsidRPr="00C3488D">
        <w:rPr>
          <w:rFonts w:ascii="Times New Roman" w:hAnsi="Times New Roman" w:cs="Times New Roman"/>
          <w:i/>
          <w:position w:val="-8"/>
          <w:sz w:val="24"/>
          <w:szCs w:val="24"/>
        </w:rPr>
        <w:object w:dxaOrig="1219" w:dyaOrig="360" w14:anchorId="68EC2D2D">
          <v:shape id="_x0000_i1334" type="#_x0000_t75" style="width:76.5pt;height:21.75pt" o:ole="">
            <v:imagedata r:id="rId581" o:title=""/>
          </v:shape>
          <o:OLEObject Type="Embed" ProgID="Equation.3" ShapeID="_x0000_i1334" DrawAspect="Content" ObjectID="_1801381606" r:id="rId58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14:paraId="67C558C2" w14:textId="77777777" w:rsidR="00D402D0" w:rsidRPr="00C3488D" w:rsidRDefault="00D402D0" w:rsidP="00C3488D">
      <w:pPr>
        <w:tabs>
          <w:tab w:val="left" w:pos="2160"/>
          <w:tab w:val="left" w:pos="4500"/>
          <w:tab w:val="left" w:pos="4680"/>
          <w:tab w:val="left" w:pos="48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139" w:dyaOrig="260" w14:anchorId="478E00FF">
          <v:shape id="_x0000_i1335" type="#_x0000_t75" style="width:6.75pt;height:12.75pt" o:ole="">
            <v:imagedata r:id="rId583" o:title=""/>
          </v:shape>
          <o:OLEObject Type="Embed" ProgID="Equation.3" ShapeID="_x0000_i1335" DrawAspect="Content" ObjectID="_1801381607" r:id="rId58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99" w:dyaOrig="320" w14:anchorId="2DC914D3">
          <v:shape id="_x0000_i1336" type="#_x0000_t75" style="width:25.5pt;height:15pt" o:ole="">
            <v:imagedata r:id="rId585" o:title=""/>
          </v:shape>
          <o:OLEObject Type="Embed" ProgID="Equation.3" ShapeID="_x0000_i1336" DrawAspect="Content" ObjectID="_1801381608" r:id="rId58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320" w:dyaOrig="320" w14:anchorId="1630A27E">
          <v:shape id="_x0000_i1337" type="#_x0000_t75" style="width:15pt;height:15pt" o:ole="">
            <v:imagedata r:id="rId587" o:title=""/>
          </v:shape>
          <o:OLEObject Type="Embed" ProgID="Equation.3" ShapeID="_x0000_i1337" DrawAspect="Content" ObjectID="_1801381609" r:id="rId58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4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62D68C52">
          <v:shape id="_x0000_i1338" type="#_x0000_t75" style="width:8.25pt;height:14.25pt" o:ole="">
            <v:imagedata r:id="rId589" o:title=""/>
          </v:shape>
          <o:OLEObject Type="Embed" ProgID="Equation.3" ShapeID="_x0000_i1338" DrawAspect="Content" ObjectID="_1801381610" r:id="rId590"/>
        </w:object>
      </w:r>
    </w:p>
    <w:p w14:paraId="18EB0596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6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неравенство 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1240" w:dyaOrig="740" w14:anchorId="5BD209BE">
          <v:shape id="_x0000_i1339" type="#_x0000_t75" style="width:78pt;height:45pt" o:ole="">
            <v:imagedata r:id="rId591" o:title=""/>
          </v:shape>
          <o:OLEObject Type="Embed" ProgID="Equation.3" ShapeID="_x0000_i1339" DrawAspect="Content" ObjectID="_1801381611" r:id="rId59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0B420FAE" w14:textId="77777777" w:rsidR="00D402D0" w:rsidRPr="00C3488D" w:rsidRDefault="00D402D0" w:rsidP="00C3488D">
      <w:pPr>
        <w:tabs>
          <w:tab w:val="left" w:pos="2160"/>
          <w:tab w:val="left" w:pos="4320"/>
          <w:tab w:val="left" w:pos="4500"/>
          <w:tab w:val="left" w:pos="4680"/>
          <w:tab w:val="left" w:pos="4860"/>
          <w:tab w:val="left" w:pos="6300"/>
          <w:tab w:val="left" w:pos="66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40" w:dyaOrig="340" w14:anchorId="23CCA3B4">
          <v:shape id="_x0000_i1340" type="#_x0000_t75" style="width:37.5pt;height:18pt" o:ole="">
            <v:imagedata r:id="rId472" o:title=""/>
          </v:shape>
          <o:OLEObject Type="Embed" ProgID="Equation.3" ShapeID="_x0000_i1340" DrawAspect="Content" ObjectID="_1801381612" r:id="rId59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40" w:dyaOrig="340" w14:anchorId="7CB0F685">
          <v:shape id="_x0000_i1341" type="#_x0000_t75" style="width:37.5pt;height:18pt" o:ole="">
            <v:imagedata r:id="rId407" o:title=""/>
          </v:shape>
          <o:OLEObject Type="Embed" ProgID="Equation.3" ShapeID="_x0000_i1341" DrawAspect="Content" ObjectID="_1801381613" r:id="rId59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00" w:dyaOrig="340" w14:anchorId="2BEE4D1F">
          <v:shape id="_x0000_i1342" type="#_x0000_t75" style="width:34.5pt;height:18pt" o:ole="">
            <v:imagedata r:id="rId411" o:title=""/>
          </v:shape>
          <o:OLEObject Type="Embed" ProgID="Equation.3" ShapeID="_x0000_i1342" DrawAspect="Content" ObjectID="_1801381614" r:id="rId59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4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00" w:dyaOrig="340" w14:anchorId="70115B07">
          <v:shape id="_x0000_i1343" type="#_x0000_t75" style="width:34.5pt;height:18pt" o:ole="">
            <v:imagedata r:id="rId475" o:title=""/>
          </v:shape>
          <o:OLEObject Type="Embed" ProgID="Equation.3" ShapeID="_x0000_i1343" DrawAspect="Content" ObjectID="_1801381615" r:id="rId59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14:paraId="006044EE" w14:textId="77777777" w:rsidR="00D402D0" w:rsidRPr="00C3488D" w:rsidRDefault="00D402D0" w:rsidP="00C3488D">
      <w:pPr>
        <w:tabs>
          <w:tab w:val="left" w:pos="2160"/>
          <w:tab w:val="left" w:pos="4320"/>
          <w:tab w:val="left" w:pos="4500"/>
          <w:tab w:val="left" w:pos="4680"/>
          <w:tab w:val="left" w:pos="4860"/>
          <w:tab w:val="left" w:pos="6300"/>
          <w:tab w:val="left" w:pos="66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0841133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7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уравнение     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680" w:dyaOrig="360" w14:anchorId="64DE014B">
          <v:shape id="_x0000_i1344" type="#_x0000_t75" style="width:117.75pt;height:24pt" o:ole="" fillcolor="window">
            <v:imagedata r:id="rId597" o:title=""/>
          </v:shape>
          <o:OLEObject Type="Embed" ProgID="Equation.3" ShapeID="_x0000_i1344" DrawAspect="Content" ObjectID="_1801381616" r:id="rId59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438AD3AA" w14:textId="77777777" w:rsidR="00D402D0" w:rsidRPr="00C3488D" w:rsidRDefault="00D402D0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639" w:dyaOrig="320" w14:anchorId="33E48DDD">
          <v:shape id="_x0000_i1345" type="#_x0000_t75" style="width:32.25pt;height:15pt" o:ole="">
            <v:imagedata r:id="rId599" o:title=""/>
          </v:shape>
          <o:OLEObject Type="Embed" ProgID="Equation.3" ShapeID="_x0000_i1345" DrawAspect="Content" ObjectID="_1801381617" r:id="rId60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320" w:dyaOrig="320" w14:anchorId="6223152D">
          <v:shape id="_x0000_i1346" type="#_x0000_t75" style="width:15pt;height:15pt" o:ole="">
            <v:imagedata r:id="rId601" o:title=""/>
          </v:shape>
          <o:OLEObject Type="Embed" ProgID="Equation.3" ShapeID="_x0000_i1346" DrawAspect="Content" ObjectID="_1801381618" r:id="rId60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99" w:dyaOrig="320" w14:anchorId="76F03A88">
          <v:shape id="_x0000_i1347" type="#_x0000_t75" style="width:25.5pt;height:15pt" o:ole="">
            <v:imagedata r:id="rId603" o:title=""/>
          </v:shape>
          <o:OLEObject Type="Embed" ProgID="Equation.3" ShapeID="_x0000_i1347" DrawAspect="Content" ObjectID="_1801381619" r:id="rId60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4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60" w:dyaOrig="320" w14:anchorId="790275C7">
          <v:shape id="_x0000_i1348" type="#_x0000_t75" style="width:22.5pt;height:15pt" o:ole="">
            <v:imagedata r:id="rId605" o:title=""/>
          </v:shape>
          <o:OLEObject Type="Embed" ProgID="Equation.3" ShapeID="_x0000_i1348" DrawAspect="Content" ObjectID="_1801381620" r:id="rId606"/>
        </w:object>
      </w:r>
    </w:p>
    <w:p w14:paraId="3FE6E8D4" w14:textId="77777777" w:rsidR="00D402D0" w:rsidRPr="00C3488D" w:rsidRDefault="00D402D0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8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Укажите  график  функции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680" w:dyaOrig="360" w14:anchorId="6E6D5597">
          <v:shape id="_x0000_i1349" type="#_x0000_t75" style="width:42.75pt;height:21.75pt" o:ole="">
            <v:imagedata r:id="rId607" o:title=""/>
          </v:shape>
          <o:OLEObject Type="Embed" ProgID="Equation.3" ShapeID="_x0000_i1349" DrawAspect="Content" ObjectID="_1801381621" r:id="rId60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.  </w:t>
      </w:r>
    </w:p>
    <w:p w14:paraId="187EF3E5" w14:textId="77777777" w:rsidR="00D402D0" w:rsidRPr="00C3488D" w:rsidRDefault="00C8343B" w:rsidP="00C3488D">
      <w:pPr>
        <w:tabs>
          <w:tab w:val="left" w:pos="360"/>
          <w:tab w:val="left" w:pos="540"/>
          <w:tab w:val="left" w:pos="1980"/>
          <w:tab w:val="left" w:pos="2340"/>
          <w:tab w:val="left" w:pos="3060"/>
          <w:tab w:val="left" w:pos="4680"/>
          <w:tab w:val="left" w:pos="4860"/>
          <w:tab w:val="left" w:pos="5040"/>
          <w:tab w:val="left" w:pos="79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pict w14:anchorId="73797D42">
          <v:shape id="_x0000_s1502" type="#_x0000_t202" style="position:absolute;margin-left:-8.95pt;margin-top:5.8pt;width:15.75pt;height:21.75pt;z-index:251679744" o:allowincell="f" filled="f" stroked="f">
            <v:textbox style="mso-next-textbox:#_x0000_s1502" inset="0,0,0,0">
              <w:txbxContent>
                <w:p w14:paraId="2C5F0FD1" w14:textId="77777777" w:rsidR="00BF008E" w:rsidRDefault="00BF008E" w:rsidP="00D402D0">
                  <w:r>
                    <w:rPr>
                      <w:lang w:val="en-US"/>
                    </w:rPr>
                    <w:t xml:space="preserve"> </w:t>
                  </w:r>
                  <w:r>
                    <w:t>1)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i/>
          <w:noProof/>
          <w:sz w:val="24"/>
          <w:szCs w:val="24"/>
        </w:rPr>
        <w:pict w14:anchorId="16C7537A">
          <v:group id="_x0000_s1386" style="position:absolute;margin-left:6.8pt;margin-top:2.8pt;width:464.2pt;height:118pt;z-index:251678720" coordorigin="1365,8480" coordsize="9284,2360" o:allowincell="f">
            <v:line id="_x0000_s1387" style="position:absolute;flip:y" from="1933,8550" to="1933,10822" strokeweight="1.25pt">
              <v:stroke endarrow="open" endarrowwidth="narrow" endarrowlength="short"/>
            </v:line>
            <v:shape id="_x0000_s1388" type="#_x0000_t202" style="position:absolute;left:1713;top:10011;width:171;height:232" filled="f" stroked="f">
              <v:textbox style="mso-next-textbox:#_x0000_s1388" inset="0,0,0,0">
                <w:txbxContent>
                  <w:p w14:paraId="3D3F6308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0</w:t>
                    </w:r>
                  </w:p>
                </w:txbxContent>
              </v:textbox>
            </v:shape>
            <v:line id="_x0000_s1389" style="position:absolute;flip:y" from="1365,9969" to="3333,9973" strokeweight="1.25pt">
              <v:stroke endarrow="open" endarrowwidth="narrow" endarrowlength="short"/>
            </v:line>
            <v:shape id="_x0000_s1390" style="position:absolute;left:1999;top:9352;width:1302;height:1422;mso-position-horizontal:absolute;mso-position-vertical:absolute" coordsize="1302,1422" path="m,1422l33,1129,74,911,128,758r35,-64l218,614,303,499,403,404r95,-70l643,229,793,149,913,104,1073,54,1302,e" filled="f" strokeweight="1.75pt">
              <v:path arrowok="t"/>
            </v:shape>
            <v:shape id="_x0000_s1391" type="#_x0000_t202" style="position:absolute;left:1667;top:8487;width:245;height:397" stroked="f">
              <v:textbox style="mso-next-textbox:#_x0000_s1391" inset="0,0,0,0">
                <w:txbxContent>
                  <w:p w14:paraId="4566025E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392" type="#_x0000_t202" style="position:absolute;left:2184;top:10029;width:170;height:257" filled="f" stroked="f">
              <v:textbox style="mso-next-textbox:#_x0000_s1392" inset="0,0,0,0">
                <w:txbxContent>
                  <w:p w14:paraId="3F884F41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393" type="#_x0000_t202" style="position:absolute;left:3121;top:9986;width:200;height:256;flip:x" filled="f" stroked="f">
              <v:textbox style="mso-next-textbox:#_x0000_s1393" inset="0,0,0,0">
                <w:txbxContent>
                  <w:p w14:paraId="3FC030B6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394" type="#_x0000_t202" style="position:absolute;left:1725;top:9553;width:170;height:257" filled="f" stroked="f">
              <v:textbox style="mso-next-textbox:#_x0000_s1394" inset="0,0,0,0">
                <w:txbxContent>
                  <w:p w14:paraId="30A2E56F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group id="_x0000_s1395" style="position:absolute;left:1365;top:8550;width:1988;height:2273" coordorigin="2840,10508" coordsize="1988,2273">
              <v:group id="_x0000_s1396" style="position:absolute;left:2840;top:10508;width:1988;height:2273" coordorigin="2840,10508" coordsize="1988,2273">
                <v:line id="_x0000_s1397" style="position:absolute;rotation:-90" from="3833,11787" to="3834,13774" strokeweight="1pt">
                  <v:stroke dashstyle="1 1" endcap="round"/>
                </v:line>
                <v:line id="_x0000_s1398" style="position:absolute;rotation:-90" from="3833,11219" to="3834,13206" strokeweight="1pt">
                  <v:stroke dashstyle="1 1" endcap="round"/>
                </v:line>
                <v:line id="_x0000_s1399" style="position:absolute;rotation:-90" from="3834,10934" to="3834,12922" strokeweight="1pt">
                  <v:stroke dashstyle="1 1" endcap="round"/>
                </v:line>
                <v:line id="_x0000_s1400" style="position:absolute;rotation:-90" from="3833,10651" to="3834,12638" strokeweight="1pt">
                  <v:stroke dashstyle="1 1" endcap="round"/>
                </v:line>
                <v:line id="_x0000_s1401" style="position:absolute;rotation:-90" from="3833,10367" to="3834,12354" strokeweight="1pt">
                  <v:stroke dashstyle="1 1" endcap="round"/>
                </v:line>
                <v:line id="_x0000_s1402" style="position:absolute;rotation:-90" from="3833,9799" to="3834,11786" strokeweight="1pt">
                  <v:stroke dashstyle="1 1" endcap="round"/>
                </v:line>
                <v:line id="_x0000_s1403" style="position:absolute;rotation:-90" from="3833,10083" to="3834,12070" strokeweight="1pt">
                  <v:stroke dashstyle="1 1" endcap="round"/>
                </v:line>
                <v:line id="_x0000_s1404" style="position:absolute;rotation:-90" from="3833,9515" to="3834,11502" strokeweight="1pt">
                  <v:stroke dashstyle="1 1" endcap="round"/>
                </v:line>
                <v:line id="_x0000_s1405" style="position:absolute;rotation:-90" from="3833,11503" to="3834,13490" strokeweight="1pt">
                  <v:stroke dashstyle="1 1" endcap="round"/>
                </v:line>
              </v:group>
              <v:group id="_x0000_s1406" style="position:absolute;left:2840;top:10508;width:1988;height:2272" coordorigin="2840,10224" coordsize="1988,2556">
                <v:line id="_x0000_s1407" style="position:absolute" from="2840,10224" to="2840,12780" strokeweight="1pt">
                  <v:stroke dashstyle="1 1" endcap="round"/>
                </v:line>
                <v:line id="_x0000_s1408" style="position:absolute" from="3124,10224" to="3124,12780" strokeweight="1pt">
                  <v:stroke dashstyle="1 1" endcap="round"/>
                </v:line>
                <v:line id="_x0000_s1409" style="position:absolute" from="3692,10224" to="3692,12780" strokeweight="1pt">
                  <v:stroke dashstyle="1 1" endcap="round"/>
                </v:line>
                <v:line id="_x0000_s1410" style="position:absolute" from="3976,10224" to="3976,12780" strokeweight="1pt">
                  <v:stroke dashstyle="1 1" endcap="round"/>
                </v:line>
                <v:line id="_x0000_s1411" style="position:absolute" from="4260,10224" to="4260,12780" strokeweight="1pt">
                  <v:stroke dashstyle="1 1" endcap="round"/>
                </v:line>
                <v:line id="_x0000_s1412" style="position:absolute" from="4544,10224" to="4544,12780" strokeweight="1pt">
                  <v:stroke dashstyle="1 1" endcap="round"/>
                </v:line>
                <v:line id="_x0000_s1413" style="position:absolute" from="4828,10224" to="4828,12780" strokeweight="1pt">
                  <v:stroke dashstyle="1 1" endcap="round"/>
                </v:line>
                <v:line id="_x0000_s1414" style="position:absolute" from="3408,10224" to="3408,12780" strokeweight="1pt">
                  <v:stroke dashstyle="1 1" endcap="round"/>
                </v:line>
              </v:group>
            </v:group>
            <v:group id="_x0000_s1415" style="position:absolute;left:3522;top:8480;width:2286;height:2336" coordorigin="3600,3033" coordsize="2286,2336">
              <v:shape id="_x0000_s1416" type="#_x0000_t202" style="position:absolute;left:3600;top:3103;width:315;height:435" filled="f" stroked="f">
                <v:textbox style="mso-next-textbox:#_x0000_s1416" inset="0,0,0,0">
                  <w:txbxContent>
                    <w:p w14:paraId="20595643" w14:textId="77777777" w:rsidR="00BF008E" w:rsidRDefault="00BF008E" w:rsidP="00D402D0">
                      <w:r>
                        <w:t>2)</w:t>
                      </w:r>
                    </w:p>
                  </w:txbxContent>
                </v:textbox>
              </v:shape>
              <v:line id="_x0000_s1417" style="position:absolute;flip:y" from="4466,3096" to="4466,5368" strokeweight="1.25pt">
                <v:stroke endarrow="open" endarrowwidth="narrow" endarrowlength="short"/>
              </v:line>
              <v:shape id="_x0000_s1418" type="#_x0000_t202" style="position:absolute;left:4242;top:4549;width:189;height:259" filled="f" stroked="f">
                <v:textbox style="mso-next-textbox:#_x0000_s1418" inset="0,0,0,0">
                  <w:txbxContent>
                    <w:p w14:paraId="5BF91ABA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line id="_x0000_s1419" style="position:absolute;flip:y" from="3898,4512" to="5866,4516" strokeweight="1.25pt">
                <v:stroke endarrow="open" endarrowwidth="narrow" endarrowlength="short"/>
              </v:line>
              <v:shape id="_x0000_s1420" style="position:absolute;left:4527;top:3306;width:1353;height:1893;mso-position-horizontal:absolute;mso-position-vertical:absolute" coordsize="1353,1893" path="m,l15,285,30,486,48,684,63,810,81,915r36,108l162,1113r84,129l345,1356r162,141l678,1605r192,96l1071,1782r282,111e" filled="f" strokeweight="1.75pt">
                <v:path arrowok="t"/>
              </v:shape>
              <v:shape id="_x0000_s1421" type="#_x0000_t202" style="position:absolute;left:4176;top:3033;width:236;height:323" stroked="f">
                <v:textbox style="mso-next-textbox:#_x0000_s1421" inset="0,0,0,0">
                  <w:txbxContent>
                    <w:p w14:paraId="0C7DC648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y</w:t>
                      </w:r>
                    </w:p>
                  </w:txbxContent>
                </v:textbox>
              </v:shape>
              <v:shape id="_x0000_s1422" type="#_x0000_t202" style="position:absolute;left:4631;top:4581;width:170;height:257" filled="f" stroked="f">
                <v:textbox style="mso-next-textbox:#_x0000_s1422" inset="0,0,0,0">
                  <w:txbxContent>
                    <w:p w14:paraId="53077913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423" type="#_x0000_t202" style="position:absolute;left:5659;top:4597;width:215;height:261;flip:x" filled="f" stroked="f">
                <v:textbox style="mso-next-textbox:#_x0000_s1423" inset="0,0,0,0">
                  <w:txbxContent>
                    <w:p w14:paraId="42142355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_x0000_s1424" type="#_x0000_t202" style="position:absolute;left:4258;top:4082;width:170;height:257" filled="f" stroked="f">
                <v:textbox style="mso-next-textbox:#_x0000_s1424" inset="0,0,0,0">
                  <w:txbxContent>
                    <w:p w14:paraId="1AD76F1B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group id="_x0000_s1425" style="position:absolute;left:3898;top:3096;width:1988;height:2273" coordorigin="2840,10508" coordsize="1988,2273">
                <v:line id="_x0000_s1426" style="position:absolute;rotation:-90" from="3833,11787" to="3834,13774">
                  <v:stroke dashstyle="1 1" endcap="round"/>
                </v:line>
                <v:line id="_x0000_s1427" style="position:absolute;rotation:-90" from="3833,11219" to="3834,13206">
                  <v:stroke dashstyle="1 1" endcap="round"/>
                </v:line>
                <v:line id="_x0000_s1428" style="position:absolute;rotation:-90" from="3834,10934" to="3834,12922">
                  <v:stroke dashstyle="1 1" endcap="round"/>
                </v:line>
                <v:line id="_x0000_s1429" style="position:absolute;rotation:-90" from="3833,10651" to="3834,12638">
                  <v:stroke dashstyle="1 1" endcap="round"/>
                </v:line>
                <v:line id="_x0000_s1430" style="position:absolute;rotation:-90" from="3833,10367" to="3834,12354">
                  <v:stroke dashstyle="1 1" endcap="round"/>
                </v:line>
                <v:line id="_x0000_s1431" style="position:absolute;rotation:-90" from="3833,9799" to="3834,11786">
                  <v:stroke dashstyle="1 1" endcap="round"/>
                </v:line>
                <v:line id="_x0000_s1432" style="position:absolute;rotation:-90" from="3833,10083" to="3834,12070">
                  <v:stroke dashstyle="1 1" endcap="round"/>
                </v:line>
                <v:line id="_x0000_s1433" style="position:absolute;rotation:-90" from="3833,9515" to="3834,11502">
                  <v:stroke dashstyle="1 1" endcap="round"/>
                </v:line>
                <v:line id="_x0000_s1434" style="position:absolute;rotation:-90" from="3833,11503" to="3834,13490">
                  <v:stroke dashstyle="1 1" endcap="round"/>
                </v:line>
              </v:group>
              <v:group id="_x0000_s1435" style="position:absolute;left:3898;top:3096;width:1988;height:2272" coordorigin="2840,10224" coordsize="1988,2556">
                <v:line id="_x0000_s1436" style="position:absolute" from="2840,10224" to="2840,12780" strokeweight="1pt">
                  <v:stroke dashstyle="1 1" endcap="round"/>
                </v:line>
                <v:line id="_x0000_s1437" style="position:absolute" from="3124,10224" to="3124,12780" strokeweight="1pt">
                  <v:stroke dashstyle="1 1" endcap="round"/>
                </v:line>
                <v:line id="_x0000_s1438" style="position:absolute" from="3692,10224" to="3692,12780" strokeweight="1pt">
                  <v:stroke dashstyle="1 1" endcap="round"/>
                </v:line>
                <v:line id="_x0000_s1439" style="position:absolute" from="3976,10224" to="3976,12780" strokeweight="1pt">
                  <v:stroke dashstyle="1 1" endcap="round"/>
                </v:line>
                <v:line id="_x0000_s1440" style="position:absolute" from="4260,10224" to="4260,12780" strokeweight="1pt">
                  <v:stroke dashstyle="1 1" endcap="round"/>
                </v:line>
                <v:line id="_x0000_s1441" style="position:absolute" from="4544,10224" to="4544,12780" strokeweight="1pt">
                  <v:stroke dashstyle="1 1" endcap="round"/>
                </v:line>
                <v:line id="_x0000_s1442" style="position:absolute" from="4828,10224" to="4828,12780" strokeweight="1pt">
                  <v:stroke dashstyle="1 1" endcap="round"/>
                </v:line>
                <v:line id="_x0000_s1443" style="position:absolute" from="3408,10224" to="3408,12780" strokeweight="1pt">
                  <v:stroke dashstyle="1 1" endcap="round"/>
                </v:line>
              </v:group>
            </v:group>
            <v:shape id="_x0000_s1444" type="#_x0000_t202" style="position:absolute;left:8344;top:8484;width:315;height:435" filled="f" stroked="f">
              <v:textbox style="mso-next-textbox:#_x0000_s1444" inset="0,0,0,0">
                <w:txbxContent>
                  <w:p w14:paraId="610FE49E" w14:textId="77777777" w:rsidR="00BF008E" w:rsidRDefault="00BF008E" w:rsidP="00D402D0">
                    <w:r>
                      <w:t>4)</w:t>
                    </w:r>
                  </w:p>
                </w:txbxContent>
              </v:textbox>
            </v:shape>
            <v:shape id="_x0000_s1445" style="position:absolute;left:8655;top:9984;width:1983;height:9" coordsize="1983,9" path="m,l1983,9e" filled="f" strokeweight="1.25pt">
              <v:stroke endarrow="open" endarrowwidth="narrow" endarrowlength="short"/>
              <v:path arrowok="t"/>
            </v:shape>
            <v:shape id="_x0000_s1446" style="position:absolute;left:8880;top:8636;width:1604;height:1293;mso-position-horizontal:absolute;mso-position-vertical:absolute" coordsize="1604,1293" path="m1604,1293r-230,-15l1194,1263r-145,-15l919,1223,814,1183r-95,-50l624,1073r-85,-70l479,953,419,878,342,777,234,608,144,438,66,216,,e" filled="f" strokeweight="1.75pt">
              <v:path arrowok="t"/>
            </v:shape>
            <v:group id="_x0000_s1447" style="position:absolute;left:8657;top:8540;width:1988;height:2273" coordorigin="2840,10508" coordsize="1988,2273">
              <v:line id="_x0000_s1448" style="position:absolute;rotation:-90" from="3833,11787" to="3834,13774" strokeweight="1pt">
                <v:stroke dashstyle="1 1" endcap="round"/>
              </v:line>
              <v:line id="_x0000_s1449" style="position:absolute;rotation:-90" from="3833,11219" to="3834,13206" strokeweight="1pt">
                <v:stroke dashstyle="1 1" endcap="round"/>
              </v:line>
              <v:line id="_x0000_s1450" style="position:absolute;rotation:-90" from="3834,10934" to="3834,12922" strokeweight="1pt">
                <v:stroke dashstyle="1 1" endcap="round"/>
              </v:line>
              <v:line id="_x0000_s1451" style="position:absolute;rotation:-90" from="3833,10651" to="3834,12638" strokeweight="1pt">
                <v:stroke dashstyle="1 1" endcap="round"/>
              </v:line>
              <v:line id="_x0000_s1452" style="position:absolute;rotation:-90" from="3833,10367" to="3834,12354" strokeweight="1pt">
                <v:stroke dashstyle="1 1" endcap="round"/>
              </v:line>
              <v:line id="_x0000_s1453" style="position:absolute;rotation:-90" from="3833,9799" to="3834,11786" strokeweight="1pt">
                <v:stroke dashstyle="1 1" endcap="round"/>
              </v:line>
              <v:line id="_x0000_s1454" style="position:absolute;rotation:-90" from="3833,10083" to="3834,12070" strokeweight="1pt">
                <v:stroke dashstyle="1 1" endcap="round"/>
              </v:line>
              <v:line id="_x0000_s1455" style="position:absolute;rotation:-90" from="3833,9515" to="3834,11502" strokeweight="1pt">
                <v:stroke dashstyle="1 1" endcap="round"/>
              </v:line>
              <v:line id="_x0000_s1456" style="position:absolute;rotation:-90" from="3833,11503" to="3834,13490" strokeweight="1pt">
                <v:stroke dashstyle="1 1" endcap="round"/>
              </v:line>
            </v:group>
            <v:group id="_x0000_s1457" style="position:absolute;left:8657;top:8568;width:1988;height:2272" coordorigin="2840,10224" coordsize="1988,2556">
              <v:line id="_x0000_s1458" style="position:absolute" from="2840,10224" to="2840,12780" strokeweight="1pt">
                <v:stroke dashstyle="1 1" endcap="round"/>
              </v:line>
              <v:line id="_x0000_s1459" style="position:absolute" from="3124,10224" to="3124,12780" strokeweight="1pt">
                <v:stroke dashstyle="1 1" endcap="round"/>
              </v:line>
              <v:line id="_x0000_s1460" style="position:absolute" from="3692,10224" to="3692,12780" strokeweight="1pt">
                <v:stroke dashstyle="1 1" endcap="round"/>
              </v:line>
              <v:line id="_x0000_s1461" style="position:absolute" from="3976,10224" to="3976,12780" strokeweight="1pt">
                <v:stroke dashstyle="1 1" endcap="round"/>
              </v:line>
              <v:line id="_x0000_s1462" style="position:absolute" from="4260,10224" to="4260,12780" strokeweight="1pt">
                <v:stroke dashstyle="1 1" endcap="round"/>
              </v:line>
              <v:line id="_x0000_s1463" style="position:absolute" from="4544,10224" to="4544,12780" strokeweight="1pt">
                <v:stroke dashstyle="1 1" endcap="round"/>
              </v:line>
              <v:line id="_x0000_s1464" style="position:absolute" from="4828,10224" to="4828,12780" strokeweight="1pt">
                <v:stroke dashstyle="1 1" endcap="round"/>
              </v:line>
              <v:line id="_x0000_s1465" style="position:absolute" from="3408,10224" to="3408,12780" strokeweight="1pt">
                <v:stroke dashstyle="1 1" endcap="round"/>
              </v:line>
            </v:group>
            <v:line id="_x0000_s1466" style="position:absolute;flip:x y" from="9508,8578" to="9509,10836" strokeweight="1.25pt">
              <v:stroke endarrow="open" endarrowwidth="narrow" endarrowlength="short"/>
            </v:line>
            <v:shape id="_x0000_s1467" type="#_x0000_t202" style="position:absolute;left:10404;top:10041;width:245;height:241;flip:x" filled="f" stroked="f">
              <v:textbox style="mso-next-textbox:#_x0000_s1467" inset="0,0,0,0">
                <w:txbxContent>
                  <w:p w14:paraId="70DF7D12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468" type="#_x0000_t202" style="position:absolute;left:9707;top:10030;width:170;height:257" filled="f" stroked="f">
              <v:textbox style="mso-next-textbox:#_x0000_s1468" inset="0,0,0,0">
                <w:txbxContent>
                  <w:p w14:paraId="236A7809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469" type="#_x0000_t202" style="position:absolute;left:9232;top:9615;width:170;height:257" filled="f" stroked="f">
              <v:textbox style="mso-next-textbox:#_x0000_s1469" inset="0,0,0,0">
                <w:txbxContent>
                  <w:p w14:paraId="77FF50C0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470" type="#_x0000_t202" style="position:absolute;left:9204;top:8500;width:208;height:332" filled="f" stroked="f">
              <v:textbox style="mso-next-textbox:#_x0000_s1470" inset="0,0,0,0">
                <w:txbxContent>
                  <w:p w14:paraId="12D6DB51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471" type="#_x0000_t202" style="position:absolute;left:9309;top:10018;width:171;height:232" filled="f" stroked="f">
              <v:textbox style="mso-next-textbox:#_x0000_s1471" inset="0,0,0,0">
                <w:txbxContent>
                  <w:p w14:paraId="75B599EB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472" type="#_x0000_t202" style="position:absolute;left:5908;top:8512;width:315;height:435" filled="f" stroked="f">
              <v:textbox style="mso-next-textbox:#_x0000_s1472" inset="0,0,0,0">
                <w:txbxContent>
                  <w:p w14:paraId="479A5DBD" w14:textId="77777777" w:rsidR="00BF008E" w:rsidRDefault="00BF008E" w:rsidP="00D402D0">
                    <w:r>
                      <w:t>3)</w:t>
                    </w:r>
                  </w:p>
                </w:txbxContent>
              </v:textbox>
            </v:shape>
            <v:group id="_x0000_s1473" style="position:absolute;left:6216;top:8512;width:2003;height:2321" coordorigin="8656,8512" coordsize="2003,2321">
              <v:shape id="_x0000_s1474" style="position:absolute;left:8665;top:9957;width:1983;height:9" coordsize="1983,9" path="m,l1983,9e" filled="f" strokeweight="1pt">
                <v:stroke endarrow="open" endarrowwidth="narrow" endarrowlength="short"/>
                <v:path arrowok="t"/>
              </v:shape>
              <v:shape id="_x0000_s1475" style="position:absolute;left:8656;top:8550;width:1507;height:1342;mso-position-horizontal:absolute;mso-position-vertical:absolute" coordsize="1507,1342" path="m,1342r131,-7l296,1339r150,-34l581,1271r86,-30l746,1207r119,-76l971,1054r75,-87l1140,844,1274,621r84,-174l1430,276r44,-141l1507,e" filled="f" strokeweight="1.75pt">
                <v:path arrowok="t"/>
              </v:shape>
              <v:group id="_x0000_s1476" style="position:absolute;left:8664;top:8541;width:1988;height:2273" coordorigin="2840,10508" coordsize="1988,2273">
                <v:group id="_x0000_s1477" style="position:absolute;left:2840;top:10508;width:1988;height:2273" coordorigin="2840,10508" coordsize="1988,2273">
                  <v:line id="_x0000_s1478" style="position:absolute;rotation:-90" from="3833,11787" to="3834,13774" strokeweight="1pt">
                    <v:stroke dashstyle="1 1" endcap="round"/>
                  </v:line>
                  <v:line id="_x0000_s1479" style="position:absolute;rotation:-90" from="3833,11219" to="3834,13206" strokeweight="1pt">
                    <v:stroke dashstyle="1 1" endcap="round"/>
                  </v:line>
                  <v:line id="_x0000_s1480" style="position:absolute;rotation:-90" from="3834,10934" to="3834,12922" strokeweight="1pt">
                    <v:stroke dashstyle="1 1" endcap="round"/>
                  </v:line>
                  <v:line id="_x0000_s1481" style="position:absolute;rotation:-90" from="3833,10651" to="3834,12638" strokeweight="1pt">
                    <v:stroke dashstyle="1 1" endcap="round"/>
                  </v:line>
                  <v:line id="_x0000_s1482" style="position:absolute;rotation:-90" from="3833,10367" to="3834,12354" strokeweight="1pt">
                    <v:stroke dashstyle="1 1" endcap="round"/>
                  </v:line>
                  <v:line id="_x0000_s1483" style="position:absolute;rotation:-90" from="3833,9799" to="3834,11786" strokeweight="1pt">
                    <v:stroke dashstyle="1 1" endcap="round"/>
                  </v:line>
                  <v:line id="_x0000_s1484" style="position:absolute;rotation:-90" from="3833,10083" to="3834,12070" strokeweight="1pt">
                    <v:stroke dashstyle="1 1" endcap="round"/>
                  </v:line>
                  <v:line id="_x0000_s1485" style="position:absolute;rotation:-90" from="3833,9515" to="3834,11502" strokeweight="1pt">
                    <v:stroke dashstyle="1 1" endcap="round"/>
                  </v:line>
                  <v:line id="_x0000_s1486" style="position:absolute;rotation:-90" from="3833,11503" to="3834,13490" strokeweight="1pt">
                    <v:stroke dashstyle="1 1" endcap="round"/>
                  </v:line>
                </v:group>
                <v:group id="_x0000_s1487" style="position:absolute;left:2840;top:10508;width:1988;height:2272" coordorigin="2840,10224" coordsize="1988,2556">
                  <v:line id="_x0000_s1488" style="position:absolute" from="2840,10224" to="2840,12780" strokeweight="1pt">
                    <v:stroke dashstyle="1 1" endcap="round"/>
                  </v:line>
                  <v:line id="_x0000_s1489" style="position:absolute" from="3124,10224" to="3124,12780" strokeweight="1pt">
                    <v:stroke dashstyle="1 1" endcap="round"/>
                  </v:line>
                  <v:line id="_x0000_s1490" style="position:absolute" from="3692,10224" to="3692,12780" strokeweight="1pt">
                    <v:stroke dashstyle="1 1" endcap="round"/>
                  </v:line>
                  <v:line id="_x0000_s1491" style="position:absolute" from="3976,10224" to="3976,12780" strokeweight="1pt">
                    <v:stroke dashstyle="1 1" endcap="round"/>
                  </v:line>
                  <v:line id="_x0000_s1492" style="position:absolute" from="4260,10224" to="4260,12780" strokeweight="1pt">
                    <v:stroke dashstyle="1 1" endcap="round"/>
                  </v:line>
                  <v:line id="_x0000_s1493" style="position:absolute" from="4544,10224" to="4544,12780" strokeweight="1pt">
                    <v:stroke dashstyle="1 1" endcap="round"/>
                  </v:line>
                  <v:line id="_x0000_s1494" style="position:absolute" from="4828,10224" to="4828,12780" strokeweight="1pt">
                    <v:stroke dashstyle="1 1" endcap="round"/>
                  </v:line>
                  <v:line id="_x0000_s1495" style="position:absolute" from="3408,10224" to="3408,12780" strokeweight="1pt">
                    <v:stroke dashstyle="1 1" endcap="round"/>
                  </v:line>
                </v:group>
              </v:group>
              <v:line id="_x0000_s1496" style="position:absolute;flip:x y" from="9513,8568" to="9520,10833" strokeweight="1.25pt">
                <v:stroke endarrow="open" endarrowwidth="narrow" endarrowlength="short"/>
              </v:line>
              <v:shape id="_x0000_s1497" type="#_x0000_t202" style="position:absolute;left:10436;top:10022;width:223;height:241;flip:x" filled="f" stroked="f">
                <v:textbox style="mso-next-textbox:#_x0000_s1497" inset="0,0,0,0">
                  <w:txbxContent>
                    <w:p w14:paraId="288A14E3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_x0000_s1498" type="#_x0000_t202" style="position:absolute;left:9734;top:10008;width:170;height:257" filled="f" stroked="f">
                <v:textbox style="mso-next-textbox:#_x0000_s1498" inset="0,0,0,0">
                  <w:txbxContent>
                    <w:p w14:paraId="2001CA5D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499" type="#_x0000_t202" style="position:absolute;left:9252;top:9483;width:170;height:257" filled="f" stroked="f">
                <v:textbox style="mso-next-textbox:#_x0000_s1499" inset="0,0,0,0">
                  <w:txbxContent>
                    <w:p w14:paraId="16BE109F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500" type="#_x0000_t202" style="position:absolute;left:9015;top:8512;width:585;height:420" filled="f" stroked="f">
                <v:textbox style="mso-next-textbox:#_x0000_s1500" inset="0,0,0,0">
                  <w:txbxContent>
                    <w:p w14:paraId="7F6CDC78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 xml:space="preserve">  y</w:t>
                      </w:r>
                    </w:p>
                  </w:txbxContent>
                </v:textbox>
              </v:shape>
              <v:shape id="_x0000_s1501" type="#_x0000_t202" style="position:absolute;left:9301;top:10008;width:171;height:255" filled="f" stroked="f">
                <v:textbox style="mso-next-textbox:#_x0000_s1501" inset="0,0,0,0">
                  <w:txbxContent>
                    <w:p w14:paraId="1B99659F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v:group>
          </v:group>
        </w:pict>
      </w:r>
    </w:p>
    <w:p w14:paraId="595F5ABA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3A2876CD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3D625929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010346B3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75BBFB78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47AB1E82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0ABE469C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40A778EF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73D72D61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20F4EA29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6EC7ED8D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06F11F14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  <w:tab w:val="left" w:pos="7020"/>
        </w:tabs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ОТВЕТЫ</w:t>
      </w:r>
    </w:p>
    <w:tbl>
      <w:tblPr>
        <w:tblpPr w:leftFromText="180" w:rightFromText="180" w:vertAnchor="text" w:horzAnchor="margin" w:tblpY="588"/>
        <w:tblW w:w="9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93"/>
        <w:gridCol w:w="885"/>
        <w:gridCol w:w="886"/>
        <w:gridCol w:w="886"/>
        <w:gridCol w:w="886"/>
        <w:gridCol w:w="886"/>
        <w:gridCol w:w="886"/>
        <w:gridCol w:w="886"/>
        <w:gridCol w:w="886"/>
      </w:tblGrid>
      <w:tr w:rsidR="00D402D0" w:rsidRPr="00C3488D" w14:paraId="4562C419" w14:textId="77777777" w:rsidTr="00D402D0">
        <w:trPr>
          <w:trHeight w:val="416"/>
        </w:trPr>
        <w:tc>
          <w:tcPr>
            <w:tcW w:w="2093" w:type="dxa"/>
            <w:shd w:val="clear" w:color="auto" w:fill="auto"/>
            <w:vAlign w:val="center"/>
          </w:tcPr>
          <w:p w14:paraId="6B42089F" w14:textId="77777777"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Задание    </w:t>
            </w:r>
          </w:p>
        </w:tc>
        <w:tc>
          <w:tcPr>
            <w:tcW w:w="885" w:type="dxa"/>
            <w:shd w:val="clear" w:color="auto" w:fill="auto"/>
            <w:vAlign w:val="center"/>
          </w:tcPr>
          <w:p w14:paraId="5F51AB1B" w14:textId="77777777"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886" w:type="dxa"/>
            <w:shd w:val="clear" w:color="auto" w:fill="auto"/>
            <w:vAlign w:val="center"/>
          </w:tcPr>
          <w:p w14:paraId="5B1E01A6" w14:textId="77777777"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886" w:type="dxa"/>
            <w:shd w:val="clear" w:color="auto" w:fill="auto"/>
            <w:vAlign w:val="center"/>
          </w:tcPr>
          <w:p w14:paraId="29322B27" w14:textId="77777777"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886" w:type="dxa"/>
            <w:shd w:val="clear" w:color="auto" w:fill="auto"/>
            <w:vAlign w:val="center"/>
          </w:tcPr>
          <w:p w14:paraId="04AE3596" w14:textId="77777777"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886" w:type="dxa"/>
            <w:shd w:val="clear" w:color="auto" w:fill="auto"/>
            <w:vAlign w:val="center"/>
          </w:tcPr>
          <w:p w14:paraId="2A4A7ABC" w14:textId="77777777"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886" w:type="dxa"/>
            <w:shd w:val="clear" w:color="auto" w:fill="auto"/>
            <w:vAlign w:val="center"/>
          </w:tcPr>
          <w:p w14:paraId="06533D77" w14:textId="77777777"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886" w:type="dxa"/>
            <w:shd w:val="clear" w:color="auto" w:fill="auto"/>
            <w:vAlign w:val="center"/>
          </w:tcPr>
          <w:p w14:paraId="4269B66D" w14:textId="77777777"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886" w:type="dxa"/>
            <w:shd w:val="clear" w:color="auto" w:fill="auto"/>
            <w:vAlign w:val="center"/>
          </w:tcPr>
          <w:p w14:paraId="6C885647" w14:textId="77777777"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8</w:t>
            </w:r>
          </w:p>
        </w:tc>
      </w:tr>
      <w:tr w:rsidR="00D402D0" w:rsidRPr="00C3488D" w14:paraId="243C6991" w14:textId="77777777" w:rsidTr="00D402D0">
        <w:trPr>
          <w:trHeight w:val="421"/>
        </w:trPr>
        <w:tc>
          <w:tcPr>
            <w:tcW w:w="2093" w:type="dxa"/>
            <w:shd w:val="clear" w:color="auto" w:fill="auto"/>
            <w:vAlign w:val="center"/>
          </w:tcPr>
          <w:p w14:paraId="7909D8E8" w14:textId="77777777"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ариант  1</w:t>
            </w:r>
          </w:p>
        </w:tc>
        <w:tc>
          <w:tcPr>
            <w:tcW w:w="885" w:type="dxa"/>
            <w:vAlign w:val="center"/>
          </w:tcPr>
          <w:p w14:paraId="09D336B8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886" w:type="dxa"/>
            <w:vAlign w:val="center"/>
          </w:tcPr>
          <w:p w14:paraId="06E6DCD5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86" w:type="dxa"/>
            <w:vAlign w:val="center"/>
          </w:tcPr>
          <w:p w14:paraId="61B27C64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  <w:tc>
          <w:tcPr>
            <w:tcW w:w="886" w:type="dxa"/>
            <w:vAlign w:val="center"/>
          </w:tcPr>
          <w:p w14:paraId="175AFE31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886" w:type="dxa"/>
            <w:vAlign w:val="center"/>
          </w:tcPr>
          <w:p w14:paraId="18D66CEE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  <w:tc>
          <w:tcPr>
            <w:tcW w:w="886" w:type="dxa"/>
            <w:vAlign w:val="center"/>
          </w:tcPr>
          <w:p w14:paraId="751D92BE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1</w:t>
            </w:r>
          </w:p>
        </w:tc>
        <w:tc>
          <w:tcPr>
            <w:tcW w:w="886" w:type="dxa"/>
            <w:vAlign w:val="center"/>
          </w:tcPr>
          <w:p w14:paraId="0A936A47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  <w:tc>
          <w:tcPr>
            <w:tcW w:w="886" w:type="dxa"/>
            <w:vAlign w:val="center"/>
          </w:tcPr>
          <w:p w14:paraId="5460E4F5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</w:tr>
      <w:tr w:rsidR="00D402D0" w:rsidRPr="00C3488D" w14:paraId="06AD15A8" w14:textId="77777777" w:rsidTr="00D402D0">
        <w:trPr>
          <w:trHeight w:val="413"/>
        </w:trPr>
        <w:tc>
          <w:tcPr>
            <w:tcW w:w="2093" w:type="dxa"/>
            <w:shd w:val="clear" w:color="auto" w:fill="auto"/>
            <w:vAlign w:val="center"/>
          </w:tcPr>
          <w:p w14:paraId="3CAA9BFE" w14:textId="77777777"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ариант  2</w:t>
            </w:r>
          </w:p>
        </w:tc>
        <w:tc>
          <w:tcPr>
            <w:tcW w:w="885" w:type="dxa"/>
            <w:vAlign w:val="center"/>
          </w:tcPr>
          <w:p w14:paraId="782F4194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  <w:tc>
          <w:tcPr>
            <w:tcW w:w="886" w:type="dxa"/>
            <w:vAlign w:val="center"/>
          </w:tcPr>
          <w:p w14:paraId="47F3B098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886" w:type="dxa"/>
            <w:vAlign w:val="center"/>
          </w:tcPr>
          <w:p w14:paraId="6ACA8B5C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  <w:tc>
          <w:tcPr>
            <w:tcW w:w="886" w:type="dxa"/>
            <w:vAlign w:val="center"/>
          </w:tcPr>
          <w:p w14:paraId="775147F2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86" w:type="dxa"/>
            <w:vAlign w:val="center"/>
          </w:tcPr>
          <w:p w14:paraId="0442151D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  <w:tc>
          <w:tcPr>
            <w:tcW w:w="886" w:type="dxa"/>
            <w:vAlign w:val="center"/>
          </w:tcPr>
          <w:p w14:paraId="7630B94C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  <w:tc>
          <w:tcPr>
            <w:tcW w:w="886" w:type="dxa"/>
            <w:vAlign w:val="center"/>
          </w:tcPr>
          <w:p w14:paraId="4641888D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886" w:type="dxa"/>
            <w:vAlign w:val="center"/>
          </w:tcPr>
          <w:p w14:paraId="5B207172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</w:tr>
      <w:tr w:rsidR="00D402D0" w:rsidRPr="00C3488D" w14:paraId="046BD778" w14:textId="77777777" w:rsidTr="00D402D0">
        <w:trPr>
          <w:trHeight w:val="419"/>
        </w:trPr>
        <w:tc>
          <w:tcPr>
            <w:tcW w:w="2093" w:type="dxa"/>
            <w:shd w:val="clear" w:color="auto" w:fill="auto"/>
            <w:vAlign w:val="center"/>
          </w:tcPr>
          <w:p w14:paraId="39248F72" w14:textId="77777777"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ариант  3</w:t>
            </w:r>
          </w:p>
        </w:tc>
        <w:tc>
          <w:tcPr>
            <w:tcW w:w="885" w:type="dxa"/>
            <w:vAlign w:val="center"/>
          </w:tcPr>
          <w:p w14:paraId="4A9FD1D8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  <w:tc>
          <w:tcPr>
            <w:tcW w:w="886" w:type="dxa"/>
            <w:vAlign w:val="center"/>
          </w:tcPr>
          <w:p w14:paraId="7042259B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886" w:type="dxa"/>
            <w:vAlign w:val="center"/>
          </w:tcPr>
          <w:p w14:paraId="34A998DB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86" w:type="dxa"/>
            <w:vAlign w:val="center"/>
          </w:tcPr>
          <w:p w14:paraId="6959D29D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  <w:tc>
          <w:tcPr>
            <w:tcW w:w="886" w:type="dxa"/>
            <w:vAlign w:val="center"/>
          </w:tcPr>
          <w:p w14:paraId="35F1AEB2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886" w:type="dxa"/>
            <w:vAlign w:val="center"/>
          </w:tcPr>
          <w:p w14:paraId="13C7BE74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1</w:t>
            </w:r>
          </w:p>
        </w:tc>
        <w:tc>
          <w:tcPr>
            <w:tcW w:w="886" w:type="dxa"/>
            <w:vAlign w:val="center"/>
          </w:tcPr>
          <w:p w14:paraId="70E22F2C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86" w:type="dxa"/>
            <w:vAlign w:val="center"/>
          </w:tcPr>
          <w:p w14:paraId="30388C51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</w:tr>
      <w:tr w:rsidR="00D402D0" w:rsidRPr="00C3488D" w14:paraId="7BAD7B72" w14:textId="77777777" w:rsidTr="00D402D0">
        <w:trPr>
          <w:trHeight w:val="269"/>
        </w:trPr>
        <w:tc>
          <w:tcPr>
            <w:tcW w:w="2093" w:type="dxa"/>
            <w:shd w:val="clear" w:color="auto" w:fill="auto"/>
            <w:vAlign w:val="center"/>
          </w:tcPr>
          <w:p w14:paraId="3835DA7B" w14:textId="77777777"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ариант  4</w:t>
            </w:r>
          </w:p>
        </w:tc>
        <w:tc>
          <w:tcPr>
            <w:tcW w:w="885" w:type="dxa"/>
            <w:vAlign w:val="center"/>
          </w:tcPr>
          <w:p w14:paraId="050B69E4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886" w:type="dxa"/>
            <w:vAlign w:val="center"/>
          </w:tcPr>
          <w:p w14:paraId="21EA1510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86" w:type="dxa"/>
            <w:vAlign w:val="center"/>
          </w:tcPr>
          <w:p w14:paraId="2C36DA5C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  <w:tc>
          <w:tcPr>
            <w:tcW w:w="886" w:type="dxa"/>
            <w:vAlign w:val="center"/>
          </w:tcPr>
          <w:p w14:paraId="4F63C334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886" w:type="dxa"/>
            <w:vAlign w:val="center"/>
          </w:tcPr>
          <w:p w14:paraId="41447C2E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886" w:type="dxa"/>
            <w:vAlign w:val="center"/>
          </w:tcPr>
          <w:p w14:paraId="7B5CC5D4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  <w:tc>
          <w:tcPr>
            <w:tcW w:w="886" w:type="dxa"/>
            <w:vAlign w:val="center"/>
          </w:tcPr>
          <w:p w14:paraId="311E3D0B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  <w:tc>
          <w:tcPr>
            <w:tcW w:w="886" w:type="dxa"/>
            <w:vAlign w:val="center"/>
          </w:tcPr>
          <w:p w14:paraId="70189F8B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</w:tr>
    </w:tbl>
    <w:p w14:paraId="4965D09B" w14:textId="77777777" w:rsidR="00D402D0" w:rsidRPr="00C3488D" w:rsidRDefault="00D402D0" w:rsidP="00C3488D">
      <w:pPr>
        <w:pStyle w:val="a3"/>
        <w:spacing w:line="240" w:lineRule="atLeast"/>
        <w:ind w:left="0"/>
        <w:rPr>
          <w:spacing w:val="-2"/>
          <w:sz w:val="24"/>
          <w:szCs w:val="24"/>
        </w:rPr>
      </w:pPr>
    </w:p>
    <w:p w14:paraId="62009E74" w14:textId="77777777" w:rsidR="00D402D0" w:rsidRPr="00C3488D" w:rsidRDefault="00D402D0" w:rsidP="00C3488D">
      <w:pPr>
        <w:pStyle w:val="a3"/>
        <w:spacing w:line="240" w:lineRule="atLeast"/>
        <w:ind w:left="0"/>
        <w:rPr>
          <w:spacing w:val="-2"/>
          <w:sz w:val="24"/>
          <w:szCs w:val="24"/>
        </w:rPr>
      </w:pPr>
    </w:p>
    <w:p w14:paraId="4CCBA14E" w14:textId="77777777" w:rsidR="00D402D0" w:rsidRPr="00C3488D" w:rsidRDefault="00D402D0" w:rsidP="00C3488D">
      <w:pPr>
        <w:pStyle w:val="a3"/>
        <w:spacing w:line="240" w:lineRule="atLeast"/>
        <w:ind w:left="0"/>
        <w:rPr>
          <w:spacing w:val="-2"/>
          <w:sz w:val="24"/>
          <w:szCs w:val="24"/>
        </w:rPr>
      </w:pPr>
    </w:p>
    <w:p w14:paraId="3AF80D05" w14:textId="77777777" w:rsidR="00D402D0" w:rsidRPr="00C3488D" w:rsidRDefault="00D402D0" w:rsidP="00C3488D">
      <w:pPr>
        <w:pStyle w:val="a3"/>
        <w:spacing w:line="240" w:lineRule="atLeast"/>
        <w:ind w:left="0"/>
        <w:rPr>
          <w:spacing w:val="-2"/>
          <w:sz w:val="24"/>
          <w:szCs w:val="24"/>
        </w:rPr>
      </w:pPr>
    </w:p>
    <w:p w14:paraId="591850EE" w14:textId="77777777" w:rsidR="00D402D0" w:rsidRPr="00C3488D" w:rsidRDefault="00D402D0" w:rsidP="00C3488D">
      <w:pPr>
        <w:pStyle w:val="a3"/>
        <w:spacing w:line="240" w:lineRule="atLeast"/>
        <w:ind w:left="0"/>
        <w:rPr>
          <w:spacing w:val="-2"/>
          <w:sz w:val="24"/>
          <w:szCs w:val="24"/>
        </w:rPr>
      </w:pPr>
    </w:p>
    <w:p w14:paraId="14E5ABAE" w14:textId="77777777" w:rsidR="00D402D0" w:rsidRPr="00C3488D" w:rsidRDefault="00D402D0" w:rsidP="00C3488D">
      <w:pPr>
        <w:pStyle w:val="a3"/>
        <w:spacing w:line="240" w:lineRule="atLeast"/>
        <w:ind w:left="0"/>
        <w:rPr>
          <w:spacing w:val="-2"/>
          <w:sz w:val="24"/>
          <w:szCs w:val="24"/>
        </w:rPr>
      </w:pPr>
    </w:p>
    <w:p w14:paraId="49F7F74B" w14:textId="77777777" w:rsidR="00BE0605" w:rsidRPr="00C3488D" w:rsidRDefault="00BE0605" w:rsidP="00C3488D">
      <w:pPr>
        <w:pStyle w:val="a3"/>
        <w:spacing w:line="240" w:lineRule="atLeast"/>
        <w:ind w:left="0"/>
        <w:rPr>
          <w:b/>
          <w:spacing w:val="-2"/>
          <w:sz w:val="24"/>
          <w:szCs w:val="24"/>
        </w:rPr>
      </w:pPr>
    </w:p>
    <w:p w14:paraId="48D6E438" w14:textId="77777777" w:rsidR="00BE0605" w:rsidRPr="00C3488D" w:rsidRDefault="00BE0605" w:rsidP="00C3488D">
      <w:pPr>
        <w:pStyle w:val="a3"/>
        <w:spacing w:line="240" w:lineRule="atLeast"/>
        <w:ind w:left="0"/>
        <w:rPr>
          <w:b/>
          <w:spacing w:val="-2"/>
          <w:sz w:val="24"/>
          <w:szCs w:val="24"/>
        </w:rPr>
      </w:pPr>
    </w:p>
    <w:p w14:paraId="76FE085D" w14:textId="77777777" w:rsidR="00BE0605" w:rsidRPr="00C3488D" w:rsidRDefault="00BE0605" w:rsidP="00C3488D">
      <w:pPr>
        <w:pStyle w:val="a3"/>
        <w:spacing w:line="240" w:lineRule="atLeast"/>
        <w:ind w:left="0"/>
        <w:rPr>
          <w:b/>
          <w:spacing w:val="-2"/>
          <w:sz w:val="24"/>
          <w:szCs w:val="24"/>
        </w:rPr>
      </w:pPr>
    </w:p>
    <w:p w14:paraId="0A93D7B1" w14:textId="77777777" w:rsidR="00BE0605" w:rsidRPr="00C3488D" w:rsidRDefault="00BE0605" w:rsidP="00C3488D">
      <w:pPr>
        <w:pStyle w:val="a3"/>
        <w:spacing w:line="240" w:lineRule="atLeast"/>
        <w:ind w:left="0"/>
        <w:rPr>
          <w:b/>
          <w:spacing w:val="-2"/>
          <w:sz w:val="24"/>
          <w:szCs w:val="24"/>
        </w:rPr>
      </w:pPr>
    </w:p>
    <w:p w14:paraId="64C6572C" w14:textId="77777777" w:rsidR="00BE0605" w:rsidRPr="00C3488D" w:rsidRDefault="00BE0605" w:rsidP="00C3488D">
      <w:pPr>
        <w:pStyle w:val="a3"/>
        <w:spacing w:line="240" w:lineRule="atLeast"/>
        <w:ind w:left="0"/>
        <w:rPr>
          <w:b/>
          <w:spacing w:val="-2"/>
          <w:sz w:val="24"/>
          <w:szCs w:val="24"/>
        </w:rPr>
      </w:pPr>
    </w:p>
    <w:p w14:paraId="280B23D4" w14:textId="77777777" w:rsidR="00BF008E" w:rsidRDefault="00BF008E" w:rsidP="00C3488D">
      <w:pPr>
        <w:pStyle w:val="a3"/>
        <w:spacing w:line="240" w:lineRule="atLeast"/>
        <w:ind w:left="0"/>
        <w:jc w:val="center"/>
        <w:rPr>
          <w:b/>
          <w:spacing w:val="-2"/>
          <w:sz w:val="24"/>
          <w:szCs w:val="24"/>
        </w:rPr>
      </w:pPr>
    </w:p>
    <w:p w14:paraId="4E6A449F" w14:textId="77777777" w:rsidR="00BF008E" w:rsidRDefault="00BF008E" w:rsidP="00C3488D">
      <w:pPr>
        <w:pStyle w:val="a3"/>
        <w:spacing w:line="240" w:lineRule="atLeast"/>
        <w:ind w:left="0"/>
        <w:jc w:val="center"/>
        <w:rPr>
          <w:b/>
          <w:spacing w:val="-2"/>
          <w:sz w:val="24"/>
          <w:szCs w:val="24"/>
        </w:rPr>
      </w:pPr>
    </w:p>
    <w:p w14:paraId="5DD761F9" w14:textId="77777777" w:rsidR="00BF008E" w:rsidRDefault="00BF008E" w:rsidP="00C3488D">
      <w:pPr>
        <w:pStyle w:val="a3"/>
        <w:spacing w:line="240" w:lineRule="atLeast"/>
        <w:ind w:left="0"/>
        <w:jc w:val="center"/>
        <w:rPr>
          <w:b/>
          <w:spacing w:val="-2"/>
          <w:sz w:val="24"/>
          <w:szCs w:val="24"/>
        </w:rPr>
      </w:pPr>
    </w:p>
    <w:p w14:paraId="2AD681F9" w14:textId="77777777" w:rsidR="00D402D0" w:rsidRPr="00C3488D" w:rsidRDefault="00D402D0" w:rsidP="00C3488D">
      <w:pPr>
        <w:pStyle w:val="a3"/>
        <w:spacing w:line="240" w:lineRule="atLeast"/>
        <w:ind w:left="0"/>
        <w:jc w:val="center"/>
        <w:rPr>
          <w:b/>
          <w:spacing w:val="-2"/>
          <w:sz w:val="24"/>
          <w:szCs w:val="24"/>
        </w:rPr>
      </w:pPr>
      <w:r w:rsidRPr="00C3488D">
        <w:rPr>
          <w:b/>
          <w:spacing w:val="-2"/>
          <w:sz w:val="24"/>
          <w:szCs w:val="24"/>
        </w:rPr>
        <w:t>Контрольная работа по теме: Корни. Степени .Логарифмы.</w:t>
      </w:r>
    </w:p>
    <w:p w14:paraId="0244F23F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14:paraId="2A0E04A0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. Найдите значение выражения: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740" w:dyaOrig="660" w14:anchorId="77DA2497">
          <v:shape id="_x0000_i1350" type="#_x0000_t75" style="width:37.5pt;height:33pt" o:ole="">
            <v:imagedata r:id="rId609" o:title=""/>
          </v:shape>
          <o:OLEObject Type="Embed" ProgID="Equation.3" ShapeID="_x0000_i1350" DrawAspect="Content" ObjectID="_1801381622" r:id="rId61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76D42845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3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06BABAAE">
          <v:shape id="_x0000_i1351" type="#_x0000_t75" style="width:11.25pt;height:30.75pt" o:ole="">
            <v:imagedata r:id="rId611" o:title=""/>
          </v:shape>
          <o:OLEObject Type="Embed" ProgID="Equation.3" ShapeID="_x0000_i1351" DrawAspect="Content" ObjectID="_1801381623" r:id="rId612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4986892">
          <v:shape id="_x0000_i1352" type="#_x0000_t75" style="width:12pt;height:30.75pt" o:ole="">
            <v:imagedata r:id="rId613" o:title=""/>
          </v:shape>
          <o:OLEObject Type="Embed" ProgID="Equation.3" ShapeID="_x0000_i1352" DrawAspect="Content" ObjectID="_1801381624" r:id="rId614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320" w:dyaOrig="320" w14:anchorId="25F08E32">
          <v:shape id="_x0000_i1353" type="#_x0000_t75" style="width:15pt;height:15pt" o:ole="">
            <v:imagedata r:id="rId615" o:title=""/>
          </v:shape>
          <o:OLEObject Type="Embed" ProgID="Equation.3" ShapeID="_x0000_i1353" DrawAspect="Content" ObjectID="_1801381625" r:id="rId616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4419CE1C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2. Упростите выраж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840" w:dyaOrig="560" w14:anchorId="188BCFE2">
          <v:shape id="_x0000_i1354" type="#_x0000_t75" style="width:42pt;height:27.75pt" o:ole="">
            <v:imagedata r:id="rId617" o:title=""/>
          </v:shape>
          <o:OLEObject Type="Embed" ProgID="Equation.3" ShapeID="_x0000_i1354" DrawAspect="Content" ObjectID="_1801381626" r:id="rId618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2D04E981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6B2E206">
          <v:shape id="_x0000_i1355" type="#_x0000_t75" style="width:10.5pt;height:11.25pt" o:ole="">
            <v:imagedata r:id="rId619" o:title=""/>
          </v:shape>
          <o:OLEObject Type="Embed" ProgID="Equation.3" ShapeID="_x0000_i1355" DrawAspect="Content" ObjectID="_1801381627" r:id="rId620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795E09C">
          <v:shape id="_x0000_i1356" type="#_x0000_t75" style="width:12pt;height:30.75pt" o:ole="">
            <v:imagedata r:id="rId621" o:title=""/>
          </v:shape>
          <o:OLEObject Type="Embed" ProgID="Equation.3" ShapeID="_x0000_i1356" DrawAspect="Content" ObjectID="_1801381628" r:id="rId622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540" w:dyaOrig="499" w14:anchorId="2BD6B81C">
          <v:shape id="_x0000_i1357" type="#_x0000_t75" style="width:27pt;height:25.5pt" o:ole="">
            <v:imagedata r:id="rId623" o:title=""/>
          </v:shape>
          <o:OLEObject Type="Embed" ProgID="Equation.3" ShapeID="_x0000_i1357" DrawAspect="Content" ObjectID="_1801381629" r:id="rId624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307ED1D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3. Решите уравнение: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880" w:dyaOrig="620" w14:anchorId="6761D22D">
          <v:shape id="_x0000_i1358" type="#_x0000_t75" style="width:44.25pt;height:30.75pt" o:ole="">
            <v:imagedata r:id="rId625" o:title=""/>
          </v:shape>
          <o:OLEObject Type="Embed" ProgID="Equation.3" ShapeID="_x0000_i1358" DrawAspect="Content" ObjectID="_1801381630" r:id="rId626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0C44954D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–5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5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2EC8F78B">
          <v:shape id="_x0000_i1359" type="#_x0000_t75" style="width:11.25pt;height:30.75pt" o:ole="">
            <v:imagedata r:id="rId627" o:title=""/>
          </v:shape>
          <o:OLEObject Type="Embed" ProgID="Equation.3" ShapeID="_x0000_i1359" DrawAspect="Content" ObjectID="_1801381631" r:id="rId628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6ECD5840">
          <v:shape id="_x0000_i1360" type="#_x0000_t75" style="width:20.25pt;height:30.75pt" o:ole="">
            <v:imagedata r:id="rId629" o:title=""/>
          </v:shape>
          <o:OLEObject Type="Embed" ProgID="Equation.3" ShapeID="_x0000_i1360" DrawAspect="Content" ObjectID="_1801381632" r:id="rId63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3E2051F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4. Найдите значение числового выражения: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540" w:dyaOrig="440" w14:anchorId="56BF7766">
          <v:shape id="_x0000_i1361" type="#_x0000_t75" style="width:77.25pt;height:21.75pt" o:ole="">
            <v:imagedata r:id="rId631" o:title=""/>
          </v:shape>
          <o:OLEObject Type="Embed" ProgID="Equation.3" ShapeID="_x0000_i1361" DrawAspect="Content" ObjectID="_1801381633" r:id="rId632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78F4290B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24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6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1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36.</w:t>
      </w:r>
    </w:p>
    <w:p w14:paraId="49D7886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5. Вычислите: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520" w:dyaOrig="720" w14:anchorId="0A54707B">
          <v:shape id="_x0000_i1362" type="#_x0000_t75" style="width:26.25pt;height:36.75pt" o:ole="">
            <v:imagedata r:id="rId633" o:title=""/>
          </v:shape>
          <o:OLEObject Type="Embed" ProgID="Equation.3" ShapeID="_x0000_i1362" DrawAspect="Content" ObjectID="_1801381634" r:id="rId634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6C999A22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108;</w:t>
      </w:r>
      <w:r w:rsidRPr="00C3488D">
        <w:rPr>
          <w:rFonts w:ascii="Times New Roman" w:hAnsi="Times New Roman" w:cs="Times New Roman"/>
          <w:sz w:val="24"/>
          <w:szCs w:val="24"/>
        </w:rPr>
        <w:tab/>
        <w:t>б) 9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27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3.</w:t>
      </w:r>
    </w:p>
    <w:p w14:paraId="5BBAF0B4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6. Решите уравнение: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646BCBCA">
          <v:shape id="_x0000_i1363" type="#_x0000_t75" style="width:37.5pt;height:30.75pt" o:ole="">
            <v:imagedata r:id="rId635" o:title=""/>
          </v:shape>
          <o:OLEObject Type="Embed" ProgID="Equation.3" ShapeID="_x0000_i1363" DrawAspect="Content" ObjectID="_1801381635" r:id="rId636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2DB10807" w14:textId="77777777"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–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675EB90">
          <v:shape id="_x0000_i1364" type="#_x0000_t75" style="width:12pt;height:30.75pt" o:ole="">
            <v:imagedata r:id="rId637" o:title=""/>
          </v:shape>
          <o:OLEObject Type="Embed" ProgID="Equation.3" ShapeID="_x0000_i1364" DrawAspect="Content" ObjectID="_1801381636" r:id="rId638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0.</w:t>
      </w:r>
    </w:p>
    <w:p w14:paraId="7B8DB7D3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7. Вычислит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44DAAB5C">
          <v:shape id="_x0000_i1365" type="#_x0000_t75" style="width:63.75pt;height:15pt" o:ole="">
            <v:imagedata r:id="rId639" o:title=""/>
          </v:shape>
          <o:OLEObject Type="Embed" ProgID="Equation.3" ShapeID="_x0000_i1365" DrawAspect="Content" ObjectID="_1801381637" r:id="rId640"/>
        </w:object>
      </w:r>
      <w:r w:rsidRPr="00C3488D">
        <w:rPr>
          <w:rFonts w:ascii="Times New Roman" w:hAnsi="Times New Roman" w:cs="Times New Roman"/>
          <w:position w:val="-14"/>
          <w:sz w:val="24"/>
          <w:szCs w:val="24"/>
        </w:rPr>
        <w:t>.</w:t>
      </w:r>
    </w:p>
    <w:p w14:paraId="06D21E34" w14:textId="77777777"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5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3ECBD2B">
          <v:shape id="_x0000_i1366" type="#_x0000_t75" style="width:12pt;height:30.75pt" o:ole="">
            <v:imagedata r:id="rId637" o:title=""/>
          </v:shape>
          <o:OLEObject Type="Embed" ProgID="Equation.3" ShapeID="_x0000_i1366" DrawAspect="Content" ObjectID="_1801381638" r:id="rId641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10.</w:t>
      </w:r>
    </w:p>
    <w:p w14:paraId="45DD70CE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8. Решите уравнение: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600" w:dyaOrig="360" w14:anchorId="7C21DECD">
          <v:shape id="_x0000_i1367" type="#_x0000_t75" style="width:80.25pt;height:18pt" o:ole="">
            <v:imagedata r:id="rId642" o:title=""/>
          </v:shape>
          <o:OLEObject Type="Embed" ProgID="Equation.3" ShapeID="_x0000_i1367" DrawAspect="Content" ObjectID="_1801381639" r:id="rId643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5B3D665A" w14:textId="77777777"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21;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б)12; 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ab/>
        <w:t>в)8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0.</w:t>
      </w:r>
    </w:p>
    <w:p w14:paraId="5D8C6A87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9. Решите уравн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500" w:dyaOrig="360" w14:anchorId="3A6D69EA">
          <v:shape id="_x0000_i1368" type="#_x0000_t75" style="width:75.75pt;height:18pt" o:ole="">
            <v:imagedata r:id="rId644" o:title=""/>
          </v:shape>
          <o:OLEObject Type="Embed" ProgID="Equation.3" ShapeID="_x0000_i1368" DrawAspect="Content" ObjectID="_1801381640" r:id="rId645"/>
        </w:object>
      </w:r>
    </w:p>
    <w:p w14:paraId="6EDFA318" w14:textId="77777777" w:rsidR="00D402D0" w:rsidRPr="00C3488D" w:rsidRDefault="00D402D0" w:rsidP="00C3488D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–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2.</w:t>
      </w:r>
    </w:p>
    <w:p w14:paraId="1480B8B2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0. Найдите корни уравнения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2140" w:dyaOrig="380" w14:anchorId="12851133">
          <v:shape id="_x0000_i1369" type="#_x0000_t75" style="width:106.5pt;height:18.75pt" o:ole="">
            <v:imagedata r:id="rId646" o:title=""/>
          </v:shape>
          <o:OLEObject Type="Embed" ProgID="Equation.3" ShapeID="_x0000_i1369" DrawAspect="Content" ObjectID="_1801381641" r:id="rId647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293A4A93" w14:textId="77777777" w:rsidR="00D402D0" w:rsidRPr="00C3488D" w:rsidRDefault="00D402D0" w:rsidP="00C3488D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2;16;</w:t>
      </w:r>
      <w:r w:rsidRPr="00C3488D">
        <w:rPr>
          <w:rFonts w:ascii="Times New Roman" w:hAnsi="Times New Roman" w:cs="Times New Roman"/>
          <w:sz w:val="24"/>
          <w:szCs w:val="24"/>
        </w:rPr>
        <w:tab/>
        <w:t>б)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4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-4.</w:t>
      </w:r>
    </w:p>
    <w:p w14:paraId="3C4BAEF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3E82F63E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14:paraId="412D862F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. Найдите значение выражения: </w:t>
      </w:r>
      <w:r w:rsidRPr="00C3488D">
        <w:rPr>
          <w:rFonts w:ascii="Times New Roman" w:hAnsi="Times New Roman" w:cs="Times New Roman"/>
          <w:position w:val="-34"/>
          <w:sz w:val="24"/>
          <w:szCs w:val="24"/>
        </w:rPr>
        <w:object w:dxaOrig="660" w:dyaOrig="760" w14:anchorId="15F1872E">
          <v:shape id="_x0000_i1370" type="#_x0000_t75" style="width:33pt;height:38.25pt" o:ole="">
            <v:imagedata r:id="rId648" o:title=""/>
          </v:shape>
          <o:OLEObject Type="Embed" ProgID="Equation.3" ShapeID="_x0000_i1370" DrawAspect="Content" ObjectID="_1801381642" r:id="rId649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0A8194DD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5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6DDBA548">
          <v:shape id="_x0000_i1371" type="#_x0000_t75" style="width:18pt;height:30.75pt" o:ole="">
            <v:imagedata r:id="rId650" o:title=""/>
          </v:shape>
          <o:OLEObject Type="Embed" ProgID="Equation.3" ShapeID="_x0000_i1371" DrawAspect="Content" ObjectID="_1801381643" r:id="rId651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1E60B67E">
          <v:shape id="_x0000_i1372" type="#_x0000_t75" style="width:21.75pt;height:30.75pt" o:ole="">
            <v:imagedata r:id="rId652" o:title=""/>
          </v:shape>
          <o:OLEObject Type="Embed" ProgID="Equation.3" ShapeID="_x0000_i1372" DrawAspect="Content" ObjectID="_1801381644" r:id="rId653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420" w:dyaOrig="320" w14:anchorId="7F45B2A5">
          <v:shape id="_x0000_i1373" type="#_x0000_t75" style="width:21pt;height:15pt" o:ole="">
            <v:imagedata r:id="rId654" o:title=""/>
          </v:shape>
          <o:OLEObject Type="Embed" ProgID="Equation.3" ShapeID="_x0000_i1373" DrawAspect="Content" ObjectID="_1801381645" r:id="rId655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2838A952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2. Упростите выраж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880" w:dyaOrig="540" w14:anchorId="2FE370F5">
          <v:shape id="_x0000_i1374" type="#_x0000_t75" style="width:44.25pt;height:27pt" o:ole="">
            <v:imagedata r:id="rId656" o:title=""/>
          </v:shape>
          <o:OLEObject Type="Embed" ProgID="Equation.3" ShapeID="_x0000_i1374" DrawAspect="Content" ObjectID="_1801381646" r:id="rId657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20C469C3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320" w:dyaOrig="499" w14:anchorId="43713B26">
          <v:shape id="_x0000_i1375" type="#_x0000_t75" style="width:15pt;height:25.5pt" o:ole="">
            <v:imagedata r:id="rId658" o:title=""/>
          </v:shape>
          <o:OLEObject Type="Embed" ProgID="Equation.3" ShapeID="_x0000_i1375" DrawAspect="Content" ObjectID="_1801381647" r:id="rId659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9F6F9F8">
          <v:shape id="_x0000_i1376" type="#_x0000_t75" style="width:12pt;height:30.75pt" o:ole="">
            <v:imagedata r:id="rId621" o:title=""/>
          </v:shape>
          <o:OLEObject Type="Embed" ProgID="Equation.3" ShapeID="_x0000_i1376" DrawAspect="Content" ObjectID="_1801381648" r:id="rId660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380" w:dyaOrig="499" w14:anchorId="42E07EC7">
          <v:shape id="_x0000_i1377" type="#_x0000_t75" style="width:18.75pt;height:25.5pt" o:ole="">
            <v:imagedata r:id="rId661" o:title=""/>
          </v:shape>
          <o:OLEObject Type="Embed" ProgID="Equation.3" ShapeID="_x0000_i1377" DrawAspect="Content" ObjectID="_1801381649" r:id="rId662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2A1A0F7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3. Решите уравнение: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396C7069">
          <v:shape id="_x0000_i1378" type="#_x0000_t75" style="width:38.25pt;height:30.75pt" o:ole="">
            <v:imagedata r:id="rId663" o:title=""/>
          </v:shape>
          <o:OLEObject Type="Embed" ProgID="Equation.3" ShapeID="_x0000_i1378" DrawAspect="Content" ObjectID="_1801381650" r:id="rId664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44CF4555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0213700">
          <v:shape id="_x0000_i1379" type="#_x0000_t75" style="width:12pt;height:30.75pt" o:ole="">
            <v:imagedata r:id="rId665" o:title=""/>
          </v:shape>
          <o:OLEObject Type="Embed" ProgID="Equation.3" ShapeID="_x0000_i1379" DrawAspect="Content" ObjectID="_1801381651" r:id="rId666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547C015">
          <v:shape id="_x0000_i1380" type="#_x0000_t75" style="width:12pt;height:30.75pt" o:ole="">
            <v:imagedata r:id="rId667" o:title=""/>
          </v:shape>
          <o:OLEObject Type="Embed" ProgID="Equation.3" ShapeID="_x0000_i1380" DrawAspect="Content" ObjectID="_1801381652" r:id="rId668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0CA0D19B">
          <v:shape id="_x0000_i1381" type="#_x0000_t75" style="width:33.75pt;height:30.75pt" o:ole="">
            <v:imagedata r:id="rId669" o:title=""/>
          </v:shape>
          <o:OLEObject Type="Embed" ProgID="Equation.3" ShapeID="_x0000_i1381" DrawAspect="Content" ObjectID="_1801381653" r:id="rId67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5EA39B3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4. Найдите значение числового выражения: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740" w:dyaOrig="440" w14:anchorId="1095D0F9">
          <v:shape id="_x0000_i1382" type="#_x0000_t75" style="width:87pt;height:21.75pt" o:ole="">
            <v:imagedata r:id="rId671" o:title=""/>
          </v:shape>
          <o:OLEObject Type="Embed" ProgID="Equation.3" ShapeID="_x0000_i1382" DrawAspect="Content" ObjectID="_1801381654" r:id="rId672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4586051D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56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14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28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49.</w:t>
      </w:r>
    </w:p>
    <w:p w14:paraId="417F009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5. Вычислите: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520" w:dyaOrig="720" w14:anchorId="5E7E93A2">
          <v:shape id="_x0000_i1383" type="#_x0000_t75" style="width:26.25pt;height:36.75pt" o:ole="">
            <v:imagedata r:id="rId673" o:title=""/>
          </v:shape>
          <o:OLEObject Type="Embed" ProgID="Equation.3" ShapeID="_x0000_i1383" DrawAspect="Content" ObjectID="_1801381655" r:id="rId674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4046F055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8F28A04">
          <v:shape id="_x0000_i1384" type="#_x0000_t75" style="width:12pt;height:30.75pt" o:ole="">
            <v:imagedata r:id="rId675" o:title=""/>
          </v:shape>
          <o:OLEObject Type="Embed" ProgID="Equation.3" ShapeID="_x0000_i1384" DrawAspect="Content" ObjectID="_1801381656" r:id="rId676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4.</w:t>
      </w:r>
    </w:p>
    <w:p w14:paraId="7C7EC54A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6. Решите уравн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920" w:dyaOrig="360" w14:anchorId="4BA57EF7">
          <v:shape id="_x0000_i1385" type="#_x0000_t75" style="width:45.75pt;height:18pt" o:ole="">
            <v:imagedata r:id="rId677" o:title=""/>
          </v:shape>
          <o:OLEObject Type="Embed" ProgID="Equation.3" ShapeID="_x0000_i1385" DrawAspect="Content" ObjectID="_1801381657" r:id="rId678"/>
        </w:object>
      </w:r>
    </w:p>
    <w:p w14:paraId="2663B4FA" w14:textId="77777777"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–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7049675">
          <v:shape id="_x0000_i1386" type="#_x0000_t75" style="width:12pt;height:30.75pt" o:ole="">
            <v:imagedata r:id="rId679" o:title=""/>
          </v:shape>
          <o:OLEObject Type="Embed" ProgID="Equation.3" ShapeID="_x0000_i1386" DrawAspect="Content" ObjectID="_1801381658" r:id="rId680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нет решения.</w:t>
      </w:r>
    </w:p>
    <w:p w14:paraId="5A228F7E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7. Вычислите: </w:t>
      </w:r>
      <w:r w:rsidRPr="00C3488D">
        <w:rPr>
          <w:rFonts w:ascii="Times New Roman" w:hAnsi="Times New Roman" w:cs="Times New Roman"/>
          <w:position w:val="-32"/>
          <w:sz w:val="24"/>
          <w:szCs w:val="24"/>
        </w:rPr>
        <w:object w:dxaOrig="1760" w:dyaOrig="560" w14:anchorId="760CE057">
          <v:shape id="_x0000_i1387" type="#_x0000_t75" style="width:90pt;height:27.75pt" o:ole="">
            <v:imagedata r:id="rId681" o:title=""/>
          </v:shape>
          <o:OLEObject Type="Embed" ProgID="Equation.3" ShapeID="_x0000_i1387" DrawAspect="Content" ObjectID="_1801381659" r:id="rId682"/>
        </w:object>
      </w:r>
      <w:r w:rsidRPr="00C3488D">
        <w:rPr>
          <w:rFonts w:ascii="Times New Roman" w:hAnsi="Times New Roman" w:cs="Times New Roman"/>
          <w:position w:val="-14"/>
          <w:sz w:val="24"/>
          <w:szCs w:val="24"/>
        </w:rPr>
        <w:t>.</w:t>
      </w:r>
    </w:p>
    <w:p w14:paraId="7AE7C935" w14:textId="77777777"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-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670761A3">
          <v:shape id="_x0000_i1388" type="#_x0000_t75" style="width:11.25pt;height:30.75pt" o:ole="">
            <v:imagedata r:id="rId683" o:title=""/>
          </v:shape>
          <o:OLEObject Type="Embed" ProgID="Equation.3" ShapeID="_x0000_i1388" DrawAspect="Content" ObjectID="_1801381660" r:id="rId684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1.</w:t>
      </w:r>
    </w:p>
    <w:p w14:paraId="291F00CC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8. Решите уравнение: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2760" w:dyaOrig="340" w14:anchorId="2139AA1F">
          <v:shape id="_x0000_i1389" type="#_x0000_t75" style="width:138pt;height:18pt" o:ole="">
            <v:imagedata r:id="rId685" o:title=""/>
          </v:shape>
          <o:OLEObject Type="Embed" ProgID="Equation.3" ShapeID="_x0000_i1389" DrawAspect="Content" ObjectID="_1801381661" r:id="rId686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256E6668" w14:textId="77777777"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-1;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ab/>
        <w:t>б)1;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ab/>
        <w:t>в)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нет решения.</w:t>
      </w:r>
    </w:p>
    <w:p w14:paraId="175B6486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</w:p>
    <w:p w14:paraId="282C19C2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9. Решите уравн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579" w:dyaOrig="360" w14:anchorId="3C401D10">
          <v:shape id="_x0000_i1390" type="#_x0000_t75" style="width:78.75pt;height:18pt" o:ole="">
            <v:imagedata r:id="rId687" o:title=""/>
          </v:shape>
          <o:OLEObject Type="Embed" ProgID="Equation.3" ShapeID="_x0000_i1390" DrawAspect="Content" ObjectID="_1801381662" r:id="rId688"/>
        </w:object>
      </w:r>
    </w:p>
    <w:p w14:paraId="3EE50058" w14:textId="77777777" w:rsidR="00D402D0" w:rsidRPr="00C3488D" w:rsidRDefault="00D402D0" w:rsidP="00C3488D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–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2.</w:t>
      </w:r>
    </w:p>
    <w:p w14:paraId="724AF3C7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0. Найдите корни уравнения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2200" w:dyaOrig="380" w14:anchorId="02A7B254">
          <v:shape id="_x0000_i1391" type="#_x0000_t75" style="width:110.25pt;height:18.75pt" o:ole="">
            <v:imagedata r:id="rId689" o:title=""/>
          </v:shape>
          <o:OLEObject Type="Embed" ProgID="Equation.3" ShapeID="_x0000_i1391" DrawAspect="Content" ObjectID="_1801381663" r:id="rId69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407701E5" w14:textId="77777777" w:rsidR="00D402D0" w:rsidRPr="00C3488D" w:rsidRDefault="00D402D0" w:rsidP="00C3488D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16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8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-4.</w:t>
      </w:r>
    </w:p>
    <w:p w14:paraId="3090778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31470908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ариант 3</w:t>
      </w:r>
    </w:p>
    <w:p w14:paraId="0D324336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. Найдите значение выражения: </w:t>
      </w:r>
      <w:r w:rsidRPr="00C3488D">
        <w:rPr>
          <w:rFonts w:ascii="Times New Roman" w:hAnsi="Times New Roman" w:cs="Times New Roman"/>
          <w:position w:val="-30"/>
          <w:sz w:val="24"/>
          <w:szCs w:val="24"/>
        </w:rPr>
        <w:object w:dxaOrig="859" w:dyaOrig="720" w14:anchorId="7670E6E0">
          <v:shape id="_x0000_i1392" type="#_x0000_t75" style="width:42.75pt;height:36.75pt" o:ole="">
            <v:imagedata r:id="rId691" o:title=""/>
          </v:shape>
          <o:OLEObject Type="Embed" ProgID="Equation.3" ShapeID="_x0000_i1392" DrawAspect="Content" ObjectID="_1801381664" r:id="rId692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5C493725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7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440" w:dyaOrig="320" w14:anchorId="64561F94">
          <v:shape id="_x0000_i1393" type="#_x0000_t75" style="width:21.75pt;height:15pt" o:ole="">
            <v:imagedata r:id="rId693" o:title=""/>
          </v:shape>
          <o:OLEObject Type="Embed" ProgID="Equation.3" ShapeID="_x0000_i1393" DrawAspect="Content" ObjectID="_1801381665" r:id="rId694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7065970">
          <v:shape id="_x0000_i1394" type="#_x0000_t75" style="width:12pt;height:30.75pt" o:ole="">
            <v:imagedata r:id="rId695" o:title=""/>
          </v:shape>
          <o:OLEObject Type="Embed" ProgID="Equation.3" ShapeID="_x0000_i1394" DrawAspect="Content" ObjectID="_1801381666" r:id="rId696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29A21460">
          <v:shape id="_x0000_i1395" type="#_x0000_t75" style="width:18pt;height:30.75pt" o:ole="">
            <v:imagedata r:id="rId697" o:title=""/>
          </v:shape>
          <o:OLEObject Type="Embed" ProgID="Equation.3" ShapeID="_x0000_i1395" DrawAspect="Content" ObjectID="_1801381667" r:id="rId698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7FD5800C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2. Упростите выраж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800" w:dyaOrig="560" w14:anchorId="49F475ED">
          <v:shape id="_x0000_i1396" type="#_x0000_t75" style="width:39.75pt;height:27.75pt" o:ole="">
            <v:imagedata r:id="rId699" o:title=""/>
          </v:shape>
          <o:OLEObject Type="Embed" ProgID="Equation.3" ShapeID="_x0000_i1396" DrawAspect="Content" ObjectID="_1801381668" r:id="rId70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3C9E44FF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25CD0C7">
          <v:shape id="_x0000_i1397" type="#_x0000_t75" style="width:12pt;height:30.75pt" o:ole="">
            <v:imagedata r:id="rId621" o:title=""/>
          </v:shape>
          <o:OLEObject Type="Embed" ProgID="Equation.3" ShapeID="_x0000_i1397" DrawAspect="Content" ObjectID="_1801381669" r:id="rId701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DC2274C">
          <v:shape id="_x0000_i1398" type="#_x0000_t75" style="width:10.5pt;height:11.25pt" o:ole="">
            <v:imagedata r:id="rId619" o:title=""/>
          </v:shape>
          <o:OLEObject Type="Embed" ProgID="Equation.3" ShapeID="_x0000_i1398" DrawAspect="Content" ObjectID="_1801381670" r:id="rId702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540" w:dyaOrig="499" w14:anchorId="1C6A99FA">
          <v:shape id="_x0000_i1399" type="#_x0000_t75" style="width:27pt;height:25.5pt" o:ole="">
            <v:imagedata r:id="rId623" o:title=""/>
          </v:shape>
          <o:OLEObject Type="Embed" ProgID="Equation.3" ShapeID="_x0000_i1399" DrawAspect="Content" ObjectID="_1801381671" r:id="rId703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1EC9AF3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3. Решите уравнение: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780" w:dyaOrig="620" w14:anchorId="40A1DFF7">
          <v:shape id="_x0000_i1400" type="#_x0000_t75" style="width:39pt;height:30.75pt" o:ole="">
            <v:imagedata r:id="rId704" o:title=""/>
          </v:shape>
          <o:OLEObject Type="Embed" ProgID="Equation.3" ShapeID="_x0000_i1400" DrawAspect="Content" ObjectID="_1801381672" r:id="rId705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3A52F2B9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-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D19DFE6">
          <v:shape id="_x0000_i1401" type="#_x0000_t75" style="width:12pt;height:30.75pt" o:ole="">
            <v:imagedata r:id="rId706" o:title=""/>
          </v:shape>
          <o:OLEObject Type="Embed" ProgID="Equation.3" ShapeID="_x0000_i1401" DrawAspect="Content" ObjectID="_1801381673" r:id="rId707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420" w:dyaOrig="620" w14:anchorId="04AF33E1">
          <v:shape id="_x0000_i1402" type="#_x0000_t75" style="width:21pt;height:30.75pt" o:ole="">
            <v:imagedata r:id="rId708" o:title=""/>
          </v:shape>
          <o:OLEObject Type="Embed" ProgID="Equation.3" ShapeID="_x0000_i1402" DrawAspect="Content" ObjectID="_1801381674" r:id="rId709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1B3669B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4. Найдите значение числового выражения: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620" w:dyaOrig="440" w14:anchorId="5065F07D">
          <v:shape id="_x0000_i1403" type="#_x0000_t75" style="width:80.25pt;height:21.75pt" o:ole="">
            <v:imagedata r:id="rId710" o:title=""/>
          </v:shape>
          <o:OLEObject Type="Embed" ProgID="Equation.3" ShapeID="_x0000_i1403" DrawAspect="Content" ObjectID="_1801381675" r:id="rId711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11826867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5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200;</w:t>
      </w:r>
      <w:r w:rsidRPr="00C3488D">
        <w:rPr>
          <w:rFonts w:ascii="Times New Roman" w:hAnsi="Times New Roman" w:cs="Times New Roman"/>
          <w:sz w:val="24"/>
          <w:szCs w:val="24"/>
        </w:rPr>
        <w:tab/>
        <w:t>в) 4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10.</w:t>
      </w:r>
    </w:p>
    <w:p w14:paraId="52EBDF8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5. Вычислите: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39" w:dyaOrig="720" w14:anchorId="71C7DCA0">
          <v:shape id="_x0000_i1404" type="#_x0000_t75" style="width:32.25pt;height:36.75pt" o:ole="">
            <v:imagedata r:id="rId712" o:title=""/>
          </v:shape>
          <o:OLEObject Type="Embed" ProgID="Equation.3" ShapeID="_x0000_i1404" DrawAspect="Content" ObjectID="_1801381676" r:id="rId713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3DEA3885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3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4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27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2.</w:t>
      </w:r>
    </w:p>
    <w:p w14:paraId="5D872C4B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6. Решите уравнение: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1B67D193">
          <v:shape id="_x0000_i1405" type="#_x0000_t75" style="width:37.5pt;height:30.75pt" o:ole="">
            <v:imagedata r:id="rId714" o:title=""/>
          </v:shape>
          <o:OLEObject Type="Embed" ProgID="Equation.3" ShapeID="_x0000_i1405" DrawAspect="Content" ObjectID="_1801381677" r:id="rId715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25BB1B41" w14:textId="77777777"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–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8DFBA28">
          <v:shape id="_x0000_i1406" type="#_x0000_t75" style="width:12pt;height:30.75pt" o:ole="">
            <v:imagedata r:id="rId637" o:title=""/>
          </v:shape>
          <o:OLEObject Type="Embed" ProgID="Equation.3" ShapeID="_x0000_i1406" DrawAspect="Content" ObjectID="_1801381678" r:id="rId716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 г) 0.</w:t>
      </w:r>
    </w:p>
    <w:p w14:paraId="16115692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7. Вычислит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39F594DB">
          <v:shape id="_x0000_i1407" type="#_x0000_t75" style="width:56.25pt;height:15pt" o:ole="">
            <v:imagedata r:id="rId717" o:title=""/>
          </v:shape>
          <o:OLEObject Type="Embed" ProgID="Equation.3" ShapeID="_x0000_i1407" DrawAspect="Content" ObjectID="_1801381679" r:id="rId718"/>
        </w:object>
      </w:r>
      <w:r w:rsidRPr="00C3488D">
        <w:rPr>
          <w:rFonts w:ascii="Times New Roman" w:hAnsi="Times New Roman" w:cs="Times New Roman"/>
          <w:position w:val="-14"/>
          <w:sz w:val="24"/>
          <w:szCs w:val="24"/>
        </w:rPr>
        <w:t>.</w:t>
      </w:r>
    </w:p>
    <w:p w14:paraId="3232DD3B" w14:textId="77777777"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5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3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1D5C6702">
          <v:shape id="_x0000_i1408" type="#_x0000_t75" style="width:11.25pt;height:30.75pt" o:ole="">
            <v:imagedata r:id="rId719" o:title=""/>
          </v:shape>
          <o:OLEObject Type="Embed" ProgID="Equation.3" ShapeID="_x0000_i1408" DrawAspect="Content" ObjectID="_1801381680" r:id="rId720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10.</w:t>
      </w:r>
    </w:p>
    <w:p w14:paraId="645DF121" w14:textId="77777777" w:rsidR="00D402D0" w:rsidRPr="00C3488D" w:rsidRDefault="00D402D0" w:rsidP="00C3488D">
      <w:pPr>
        <w:tabs>
          <w:tab w:val="left" w:pos="7500"/>
        </w:tabs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8. Решите уравнение: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600" w:dyaOrig="360" w14:anchorId="7CE87C35">
          <v:shape id="_x0000_i1409" type="#_x0000_t75" style="width:80.25pt;height:18pt" o:ole="">
            <v:imagedata r:id="rId721" o:title=""/>
          </v:shape>
          <o:OLEObject Type="Embed" ProgID="Equation.3" ShapeID="_x0000_i1409" DrawAspect="Content" ObjectID="_1801381681" r:id="rId722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02F870E2" w14:textId="77777777" w:rsidR="00D402D0" w:rsidRPr="00C3488D" w:rsidRDefault="00D402D0" w:rsidP="00C3488D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15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1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25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2.</w:t>
      </w:r>
    </w:p>
    <w:p w14:paraId="100F452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34DD963C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9. Решите уравн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520" w:dyaOrig="360" w14:anchorId="7DF1FE34">
          <v:shape id="_x0000_i1410" type="#_x0000_t75" style="width:75.75pt;height:18pt" o:ole="">
            <v:imagedata r:id="rId723" o:title=""/>
          </v:shape>
          <o:OLEObject Type="Embed" ProgID="Equation.3" ShapeID="_x0000_i1410" DrawAspect="Content" ObjectID="_1801381682" r:id="rId724"/>
        </w:object>
      </w:r>
    </w:p>
    <w:p w14:paraId="33D93FD5" w14:textId="77777777" w:rsidR="00D402D0" w:rsidRPr="00C3488D" w:rsidRDefault="00D402D0" w:rsidP="00C3488D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- 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2.</w:t>
      </w:r>
    </w:p>
    <w:p w14:paraId="3072A586" w14:textId="77777777" w:rsidR="00D402D0" w:rsidRPr="00C3488D" w:rsidRDefault="00D402D0" w:rsidP="00C3488D">
      <w:pPr>
        <w:tabs>
          <w:tab w:val="left" w:pos="7500"/>
        </w:tabs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0. Найдите корни уравнения: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2140" w:dyaOrig="380" w14:anchorId="47B201F5">
          <v:shape id="_x0000_i1411" type="#_x0000_t75" style="width:106.5pt;height:18.75pt" o:ole="">
            <v:imagedata r:id="rId725" o:title=""/>
          </v:shape>
          <o:OLEObject Type="Embed" ProgID="Equation.3" ShapeID="_x0000_i1411" DrawAspect="Content" ObjectID="_1801381683" r:id="rId726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3944C2AC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ab/>
        <w:t>а)-3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1301F198">
          <v:shape id="_x0000_i1412" type="#_x0000_t75" style="width:18pt;height:30.75pt" o:ole="">
            <v:imagedata r:id="rId727" o:title=""/>
          </v:shape>
          <o:OLEObject Type="Embed" ProgID="Equation.3" ShapeID="_x0000_i1412" DrawAspect="Content" ObjectID="_1801381684" r:id="rId72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sz w:val="24"/>
          <w:szCs w:val="24"/>
        </w:rPr>
        <w:tab/>
        <w:t>в)3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-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C9E02AD">
          <v:shape id="_x0000_i1413" type="#_x0000_t75" style="width:18pt;height:30.75pt" o:ole="">
            <v:imagedata r:id="rId729" o:title=""/>
          </v:shape>
          <o:OLEObject Type="Embed" ProgID="Equation.3" ShapeID="_x0000_i1413" DrawAspect="Content" ObjectID="_1801381685" r:id="rId73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1DED14C8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ариант 4</w:t>
      </w:r>
    </w:p>
    <w:p w14:paraId="2B42FD65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. Найдите значение выражения: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660" w:dyaOrig="700" w14:anchorId="64D97200">
          <v:shape id="_x0000_i1414" type="#_x0000_t75" style="width:33pt;height:34.5pt" o:ole="">
            <v:imagedata r:id="rId731" o:title=""/>
          </v:shape>
          <o:OLEObject Type="Embed" ProgID="Equation.3" ShapeID="_x0000_i1414" DrawAspect="Content" ObjectID="_1801381686" r:id="rId732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43FFE322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4F74AF6">
          <v:shape id="_x0000_i1415" type="#_x0000_t75" style="width:12pt;height:30.75pt" o:ole="">
            <v:imagedata r:id="rId733" o:title=""/>
          </v:shape>
          <o:OLEObject Type="Embed" ProgID="Equation.3" ShapeID="_x0000_i1415" DrawAspect="Content" ObjectID="_1801381687" r:id="rId734"/>
        </w:object>
      </w:r>
      <w:r w:rsidRPr="00C3488D">
        <w:rPr>
          <w:rFonts w:ascii="Times New Roman" w:hAnsi="Times New Roman" w:cs="Times New Roman"/>
          <w:sz w:val="24"/>
          <w:szCs w:val="24"/>
        </w:rPr>
        <w:t>5;</w:t>
      </w:r>
      <w:r w:rsidRPr="00C3488D">
        <w:rPr>
          <w:rFonts w:ascii="Times New Roman" w:hAnsi="Times New Roman" w:cs="Times New Roman"/>
          <w:sz w:val="24"/>
          <w:szCs w:val="24"/>
        </w:rPr>
        <w:tab/>
        <w:t>б) 6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1E03747E">
          <v:shape id="_x0000_i1416" type="#_x0000_t75" style="width:18pt;height:30.75pt" o:ole="">
            <v:imagedata r:id="rId735" o:title=""/>
          </v:shape>
          <o:OLEObject Type="Embed" ProgID="Equation.3" ShapeID="_x0000_i1416" DrawAspect="Content" ObjectID="_1801381688" r:id="rId736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420" w:dyaOrig="320" w14:anchorId="0598D74D">
          <v:shape id="_x0000_i1417" type="#_x0000_t75" style="width:21pt;height:15pt" o:ole="">
            <v:imagedata r:id="rId737" o:title=""/>
          </v:shape>
          <o:OLEObject Type="Embed" ProgID="Equation.3" ShapeID="_x0000_i1417" DrawAspect="Content" ObjectID="_1801381689" r:id="rId738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4AB96837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2. Упростите выраж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780" w:dyaOrig="540" w14:anchorId="53884A10">
          <v:shape id="_x0000_i1418" type="#_x0000_t75" style="width:39pt;height:27pt" o:ole="">
            <v:imagedata r:id="rId739" o:title=""/>
          </v:shape>
          <o:OLEObject Type="Embed" ProgID="Equation.3" ShapeID="_x0000_i1418" DrawAspect="Content" ObjectID="_1801381690" r:id="rId74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45DFF027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320" w:dyaOrig="499" w14:anchorId="2E8E1E48">
          <v:shape id="_x0000_i1419" type="#_x0000_t75" style="width:15pt;height:25.5pt" o:ole="">
            <v:imagedata r:id="rId741" o:title=""/>
          </v:shape>
          <o:OLEObject Type="Embed" ProgID="Equation.3" ShapeID="_x0000_i1419" DrawAspect="Content" ObjectID="_1801381691" r:id="rId742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380" w:dyaOrig="360" w14:anchorId="1D2C7B29">
          <v:shape id="_x0000_i1420" type="#_x0000_t75" style="width:18.75pt;height:18pt" o:ole="">
            <v:imagedata r:id="rId743" o:title=""/>
          </v:shape>
          <o:OLEObject Type="Embed" ProgID="Equation.3" ShapeID="_x0000_i1420" DrawAspect="Content" ObjectID="_1801381692" r:id="rId744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E7DA6EA">
          <v:shape id="_x0000_i1421" type="#_x0000_t75" style="width:10.5pt;height:11.25pt" o:ole="">
            <v:imagedata r:id="rId619" o:title=""/>
          </v:shape>
          <o:OLEObject Type="Embed" ProgID="Equation.3" ShapeID="_x0000_i1421" DrawAspect="Content" ObjectID="_1801381693" r:id="rId745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400" w:dyaOrig="499" w14:anchorId="457942BD">
          <v:shape id="_x0000_i1422" type="#_x0000_t75" style="width:20.25pt;height:25.5pt" o:ole="">
            <v:imagedata r:id="rId746" o:title=""/>
          </v:shape>
          <o:OLEObject Type="Embed" ProgID="Equation.3" ShapeID="_x0000_i1422" DrawAspect="Content" ObjectID="_1801381694" r:id="rId747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3B0CF0C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3. Решите уравнение: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58021D6F">
          <v:shape id="_x0000_i1423" type="#_x0000_t75" style="width:38.25pt;height:30.75pt" o:ole="">
            <v:imagedata r:id="rId748" o:title=""/>
          </v:shape>
          <o:OLEObject Type="Embed" ProgID="Equation.3" ShapeID="_x0000_i1423" DrawAspect="Content" ObjectID="_1801381695" r:id="rId749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7A7D7EEB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642FFDD2">
          <v:shape id="_x0000_i1424" type="#_x0000_t75" style="width:33pt;height:30.75pt" o:ole="">
            <v:imagedata r:id="rId750" o:title=""/>
          </v:shape>
          <o:OLEObject Type="Embed" ProgID="Equation.3" ShapeID="_x0000_i1424" DrawAspect="Content" ObjectID="_1801381696" r:id="rId751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3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20293A9B">
          <v:shape id="_x0000_i1425" type="#_x0000_t75" style="width:11.25pt;height:30.75pt" o:ole="">
            <v:imagedata r:id="rId752" o:title=""/>
          </v:shape>
          <o:OLEObject Type="Embed" ProgID="Equation.3" ShapeID="_x0000_i1425" DrawAspect="Content" ObjectID="_1801381697" r:id="rId753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68BA1390">
          <v:shape id="_x0000_i1426" type="#_x0000_t75" style="width:11.25pt;height:30.75pt" o:ole="">
            <v:imagedata r:id="rId754" o:title=""/>
          </v:shape>
          <o:OLEObject Type="Embed" ProgID="Equation.3" ShapeID="_x0000_i1426" DrawAspect="Content" ObjectID="_1801381698" r:id="rId755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3B7AF6E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4. Найдите значение числового выражения: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520" w:dyaOrig="440" w14:anchorId="458D718D">
          <v:shape id="_x0000_i1427" type="#_x0000_t75" style="width:75.75pt;height:21.75pt" o:ole="">
            <v:imagedata r:id="rId756" o:title=""/>
          </v:shape>
          <o:OLEObject Type="Embed" ProgID="Equation.3" ShapeID="_x0000_i1427" DrawAspect="Content" ObjectID="_1801381699" r:id="rId757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775EEDBB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108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54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7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18.</w:t>
      </w:r>
    </w:p>
    <w:p w14:paraId="0FD31BC4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</w:p>
    <w:p w14:paraId="30DCF95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5. Вычислите: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39" w:dyaOrig="720" w14:anchorId="5E49F9D3">
          <v:shape id="_x0000_i1428" type="#_x0000_t75" style="width:32.25pt;height:36.75pt" o:ole="">
            <v:imagedata r:id="rId758" o:title=""/>
          </v:shape>
          <o:OLEObject Type="Embed" ProgID="Equation.3" ShapeID="_x0000_i1428" DrawAspect="Content" ObjectID="_1801381700" r:id="rId759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2856F904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3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701F80E">
          <v:shape id="_x0000_i1429" type="#_x0000_t75" style="width:12pt;height:30.75pt" o:ole="">
            <v:imagedata r:id="rId760" o:title=""/>
          </v:shape>
          <o:OLEObject Type="Embed" ProgID="Equation.3" ShapeID="_x0000_i1429" DrawAspect="Content" ObjectID="_1801381701" r:id="rId761"/>
        </w:objec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7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49.</w:t>
      </w:r>
    </w:p>
    <w:p w14:paraId="2B9BE9F1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6. Решите уравн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940" w:dyaOrig="360" w14:anchorId="01961A37">
          <v:shape id="_x0000_i1430" type="#_x0000_t75" style="width:46.5pt;height:18pt" o:ole="">
            <v:imagedata r:id="rId762" o:title=""/>
          </v:shape>
          <o:OLEObject Type="Embed" ProgID="Equation.3" ShapeID="_x0000_i1430" DrawAspect="Content" ObjectID="_1801381702" r:id="rId763"/>
        </w:object>
      </w:r>
    </w:p>
    <w:p w14:paraId="176A9413" w14:textId="77777777"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–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6785D62">
          <v:shape id="_x0000_i1431" type="#_x0000_t75" style="width:12pt;height:30.75pt" o:ole="">
            <v:imagedata r:id="rId679" o:title=""/>
          </v:shape>
          <o:OLEObject Type="Embed" ProgID="Equation.3" ShapeID="_x0000_i1431" DrawAspect="Content" ObjectID="_1801381703" r:id="rId764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нет решения.</w:t>
      </w:r>
    </w:p>
    <w:p w14:paraId="6EBF685A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7. Вычислите: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1939" w:dyaOrig="620" w14:anchorId="02A37BA8">
          <v:shape id="_x0000_i1432" type="#_x0000_t75" style="width:96pt;height:31.5pt" o:ole="">
            <v:imagedata r:id="rId765" o:title=""/>
          </v:shape>
          <o:OLEObject Type="Embed" ProgID="Equation.3" ShapeID="_x0000_i1432" DrawAspect="Content" ObjectID="_1801381704" r:id="rId766"/>
        </w:object>
      </w:r>
      <w:r w:rsidRPr="00C3488D">
        <w:rPr>
          <w:rFonts w:ascii="Times New Roman" w:hAnsi="Times New Roman" w:cs="Times New Roman"/>
          <w:position w:val="-14"/>
          <w:sz w:val="24"/>
          <w:szCs w:val="24"/>
        </w:rPr>
        <w:t>.</w:t>
      </w:r>
    </w:p>
    <w:p w14:paraId="40134187" w14:textId="77777777"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54CB8F35">
          <v:shape id="_x0000_i1433" type="#_x0000_t75" style="width:11.25pt;height:30.75pt" o:ole="">
            <v:imagedata r:id="rId767" o:title=""/>
          </v:shape>
          <o:OLEObject Type="Embed" ProgID="Equation.3" ShapeID="_x0000_i1433" DrawAspect="Content" ObjectID="_1801381705" r:id="rId768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5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32.</w:t>
      </w:r>
    </w:p>
    <w:p w14:paraId="3DC5A332" w14:textId="77777777" w:rsidR="00D402D0" w:rsidRPr="00C3488D" w:rsidRDefault="00D402D0" w:rsidP="00C3488D">
      <w:pPr>
        <w:tabs>
          <w:tab w:val="left" w:pos="7500"/>
        </w:tabs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8. Решите уравнение: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2740" w:dyaOrig="360" w14:anchorId="2041C06C">
          <v:shape id="_x0000_i1434" type="#_x0000_t75" style="width:137.25pt;height:18pt" o:ole="">
            <v:imagedata r:id="rId769" o:title=""/>
          </v:shape>
          <o:OLEObject Type="Embed" ProgID="Equation.3" ShapeID="_x0000_i1434" DrawAspect="Content" ObjectID="_1801381706" r:id="rId77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6212961F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ab/>
        <w:t>а) 7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14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-2.</w:t>
      </w:r>
    </w:p>
    <w:p w14:paraId="7E15FEBF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9. Решите уравн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60" w:dyaOrig="360" w14:anchorId="157FA363">
          <v:shape id="_x0000_i1435" type="#_x0000_t75" style="width:93pt;height:18pt" o:ole="">
            <v:imagedata r:id="rId771" o:title=""/>
          </v:shape>
          <o:OLEObject Type="Embed" ProgID="Equation.3" ShapeID="_x0000_i1435" DrawAspect="Content" ObjectID="_1801381707" r:id="rId772"/>
        </w:object>
      </w:r>
    </w:p>
    <w:p w14:paraId="2CDADD46" w14:textId="77777777" w:rsidR="00D402D0" w:rsidRPr="00C3488D" w:rsidRDefault="00D402D0" w:rsidP="00C3488D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–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6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0.</w:t>
      </w:r>
    </w:p>
    <w:p w14:paraId="636791E1" w14:textId="77777777" w:rsidR="00D402D0" w:rsidRPr="00C3488D" w:rsidRDefault="00D402D0" w:rsidP="00C3488D">
      <w:pPr>
        <w:tabs>
          <w:tab w:val="left" w:pos="7500"/>
        </w:tabs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0. Найдите корни уравнения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2079" w:dyaOrig="360" w14:anchorId="5CABD0A0">
          <v:shape id="_x0000_i1436" type="#_x0000_t75" style="width:104.25pt;height:18pt" o:ole="">
            <v:imagedata r:id="rId773" o:title=""/>
          </v:shape>
          <o:OLEObject Type="Embed" ProgID="Equation.3" ShapeID="_x0000_i1436" DrawAspect="Content" ObjectID="_1801381708" r:id="rId774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17546192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ab/>
        <w:t>а)-1;2;</w:t>
      </w:r>
      <w:r w:rsidRPr="00C3488D">
        <w:rPr>
          <w:rFonts w:ascii="Times New Roman" w:hAnsi="Times New Roman" w:cs="Times New Roman"/>
          <w:sz w:val="24"/>
          <w:szCs w:val="24"/>
        </w:rPr>
        <w:tab/>
        <w:t>б)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66F64CA">
          <v:shape id="_x0000_i1437" type="#_x0000_t75" style="width:12pt;height:30.75pt" o:ole="">
            <v:imagedata r:id="rId775" o:title=""/>
          </v:shape>
          <o:OLEObject Type="Embed" ProgID="Equation.3" ShapeID="_x0000_i1437" DrawAspect="Content" ObjectID="_1801381709" r:id="rId77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1;2.</w:t>
      </w:r>
    </w:p>
    <w:p w14:paraId="1B2FE90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Критерии оценок:</w:t>
      </w:r>
    </w:p>
    <w:p w14:paraId="180C1E05" w14:textId="77777777" w:rsidR="00D402D0" w:rsidRPr="00C3488D" w:rsidRDefault="00BE0605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9-</w:t>
      </w:r>
      <w:r w:rsidR="00D402D0" w:rsidRPr="00C3488D">
        <w:rPr>
          <w:rFonts w:ascii="Times New Roman" w:hAnsi="Times New Roman" w:cs="Times New Roman"/>
          <w:sz w:val="24"/>
          <w:szCs w:val="24"/>
        </w:rPr>
        <w:t>10 правильных ответов - отметка «5»,</w:t>
      </w:r>
    </w:p>
    <w:p w14:paraId="23E8632F" w14:textId="77777777" w:rsidR="00D402D0" w:rsidRPr="00C3488D" w:rsidRDefault="00BE0605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7-8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правильных ответов - отметка «4»,</w:t>
      </w:r>
    </w:p>
    <w:p w14:paraId="2531D2D9" w14:textId="77777777" w:rsidR="00D402D0" w:rsidRPr="00C3488D" w:rsidRDefault="00BE0605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5-6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правильных ответов - отметка «3»,</w:t>
      </w:r>
    </w:p>
    <w:p w14:paraId="0372A15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менее 5 правильных ответов - отметка «2».</w:t>
      </w:r>
    </w:p>
    <w:p w14:paraId="5FA3ECD4" w14:textId="77777777" w:rsidR="00D402D0" w:rsidRPr="00C3488D" w:rsidRDefault="00D402D0" w:rsidP="00C3488D">
      <w:pPr>
        <w:tabs>
          <w:tab w:val="left" w:pos="1260"/>
        </w:tabs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Эталоны ответов на тестовые задания</w:t>
      </w:r>
    </w:p>
    <w:p w14:paraId="2EC16EA3" w14:textId="77777777" w:rsidR="00D402D0" w:rsidRPr="00C3488D" w:rsidRDefault="00D402D0" w:rsidP="00C3488D">
      <w:pPr>
        <w:tabs>
          <w:tab w:val="left" w:pos="1260"/>
        </w:tabs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87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95"/>
        <w:gridCol w:w="781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</w:tblGrid>
      <w:tr w:rsidR="00D402D0" w:rsidRPr="00C3488D" w14:paraId="3E7BB1E8" w14:textId="77777777" w:rsidTr="00D402D0">
        <w:tc>
          <w:tcPr>
            <w:tcW w:w="1595" w:type="dxa"/>
            <w:vMerge w:val="restart"/>
          </w:tcPr>
          <w:p w14:paraId="4DBE3317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</w:t>
            </w:r>
          </w:p>
          <w:p w14:paraId="14BAC4F6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арианта</w:t>
            </w:r>
          </w:p>
        </w:tc>
        <w:tc>
          <w:tcPr>
            <w:tcW w:w="7160" w:type="dxa"/>
            <w:gridSpan w:val="10"/>
          </w:tcPr>
          <w:p w14:paraId="5C22CF68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Задания</w:t>
            </w:r>
          </w:p>
        </w:tc>
      </w:tr>
      <w:tr w:rsidR="00D402D0" w:rsidRPr="00C3488D" w14:paraId="42453122" w14:textId="77777777" w:rsidTr="00D402D0">
        <w:tc>
          <w:tcPr>
            <w:tcW w:w="1595" w:type="dxa"/>
            <w:vMerge/>
          </w:tcPr>
          <w:p w14:paraId="2A64E50D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81" w:type="dxa"/>
          </w:tcPr>
          <w:p w14:paraId="7BB40068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14:paraId="43808A12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09" w:type="dxa"/>
          </w:tcPr>
          <w:p w14:paraId="353DAAC8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09" w:type="dxa"/>
          </w:tcPr>
          <w:p w14:paraId="19CD971F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08" w:type="dxa"/>
          </w:tcPr>
          <w:p w14:paraId="7F2B3947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709" w:type="dxa"/>
          </w:tcPr>
          <w:p w14:paraId="384161C3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14:paraId="3F50512E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709" w:type="dxa"/>
          </w:tcPr>
          <w:p w14:paraId="0747154D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708" w:type="dxa"/>
          </w:tcPr>
          <w:p w14:paraId="4D08D84E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09" w:type="dxa"/>
          </w:tcPr>
          <w:p w14:paraId="675EFE0D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</w:tr>
      <w:tr w:rsidR="00D402D0" w:rsidRPr="00C3488D" w14:paraId="115144E9" w14:textId="77777777" w:rsidTr="00D402D0">
        <w:tc>
          <w:tcPr>
            <w:tcW w:w="1595" w:type="dxa"/>
          </w:tcPr>
          <w:p w14:paraId="737ABB37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81" w:type="dxa"/>
          </w:tcPr>
          <w:p w14:paraId="466D3354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09" w:type="dxa"/>
          </w:tcPr>
          <w:p w14:paraId="6656EB37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09" w:type="dxa"/>
          </w:tcPr>
          <w:p w14:paraId="2F8A84AF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09" w:type="dxa"/>
          </w:tcPr>
          <w:p w14:paraId="7010F008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8" w:type="dxa"/>
          </w:tcPr>
          <w:p w14:paraId="54D56787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9" w:type="dxa"/>
          </w:tcPr>
          <w:p w14:paraId="19F1935E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09" w:type="dxa"/>
          </w:tcPr>
          <w:p w14:paraId="63AF3126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09" w:type="dxa"/>
          </w:tcPr>
          <w:p w14:paraId="52FD5AE4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08" w:type="dxa"/>
          </w:tcPr>
          <w:p w14:paraId="5C94BFBB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09" w:type="dxa"/>
          </w:tcPr>
          <w:p w14:paraId="518C6025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</w:tr>
      <w:tr w:rsidR="00D402D0" w:rsidRPr="00C3488D" w14:paraId="6402DD3C" w14:textId="77777777" w:rsidTr="00D402D0">
        <w:tc>
          <w:tcPr>
            <w:tcW w:w="1595" w:type="dxa"/>
          </w:tcPr>
          <w:p w14:paraId="75CD4D79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81" w:type="dxa"/>
          </w:tcPr>
          <w:p w14:paraId="602208F3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09" w:type="dxa"/>
          </w:tcPr>
          <w:p w14:paraId="14BE44FF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9" w:type="dxa"/>
          </w:tcPr>
          <w:p w14:paraId="6269A1A2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9" w:type="dxa"/>
          </w:tcPr>
          <w:p w14:paraId="096AAA22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08" w:type="dxa"/>
          </w:tcPr>
          <w:p w14:paraId="5C0D8B81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09" w:type="dxa"/>
          </w:tcPr>
          <w:p w14:paraId="0EADB3B3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9" w:type="dxa"/>
          </w:tcPr>
          <w:p w14:paraId="38D399B8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9" w:type="dxa"/>
          </w:tcPr>
          <w:p w14:paraId="28BCEA75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8" w:type="dxa"/>
          </w:tcPr>
          <w:p w14:paraId="727B5056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09" w:type="dxa"/>
          </w:tcPr>
          <w:p w14:paraId="7FC5D82B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</w:tr>
      <w:tr w:rsidR="00D402D0" w:rsidRPr="00C3488D" w14:paraId="2B69C3B3" w14:textId="77777777" w:rsidTr="00D402D0">
        <w:tc>
          <w:tcPr>
            <w:tcW w:w="1595" w:type="dxa"/>
          </w:tcPr>
          <w:p w14:paraId="5CEE2B20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81" w:type="dxa"/>
          </w:tcPr>
          <w:p w14:paraId="37F94CC8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9" w:type="dxa"/>
          </w:tcPr>
          <w:p w14:paraId="72036C8B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09" w:type="dxa"/>
          </w:tcPr>
          <w:p w14:paraId="0868132D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09" w:type="dxa"/>
          </w:tcPr>
          <w:p w14:paraId="1BB4506F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08" w:type="dxa"/>
          </w:tcPr>
          <w:p w14:paraId="6F7E76CE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09" w:type="dxa"/>
          </w:tcPr>
          <w:p w14:paraId="61A0BDC9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09" w:type="dxa"/>
          </w:tcPr>
          <w:p w14:paraId="6E9DB915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09" w:type="dxa"/>
          </w:tcPr>
          <w:p w14:paraId="33D25E81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08" w:type="dxa"/>
          </w:tcPr>
          <w:p w14:paraId="288048B7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09" w:type="dxa"/>
          </w:tcPr>
          <w:p w14:paraId="5C7263C1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D402D0" w:rsidRPr="00C3488D" w14:paraId="426ECCEB" w14:textId="77777777" w:rsidTr="00D402D0">
        <w:tc>
          <w:tcPr>
            <w:tcW w:w="1595" w:type="dxa"/>
          </w:tcPr>
          <w:p w14:paraId="138562AD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81" w:type="dxa"/>
          </w:tcPr>
          <w:p w14:paraId="7F27469C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09" w:type="dxa"/>
          </w:tcPr>
          <w:p w14:paraId="20CCBE9E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09" w:type="dxa"/>
          </w:tcPr>
          <w:p w14:paraId="69B97542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09" w:type="dxa"/>
          </w:tcPr>
          <w:p w14:paraId="0AD45838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08" w:type="dxa"/>
          </w:tcPr>
          <w:p w14:paraId="0F491DC2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09" w:type="dxa"/>
          </w:tcPr>
          <w:p w14:paraId="030764E9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9" w:type="dxa"/>
          </w:tcPr>
          <w:p w14:paraId="4DB6F26B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09" w:type="dxa"/>
          </w:tcPr>
          <w:p w14:paraId="7E7EE06A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08" w:type="dxa"/>
          </w:tcPr>
          <w:p w14:paraId="647448C7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9" w:type="dxa"/>
          </w:tcPr>
          <w:p w14:paraId="5C18E750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</w:tr>
    </w:tbl>
    <w:p w14:paraId="2FB81995" w14:textId="77777777" w:rsidR="00D402D0" w:rsidRPr="00C3488D" w:rsidRDefault="00D402D0" w:rsidP="00C3488D">
      <w:pPr>
        <w:tabs>
          <w:tab w:val="left" w:pos="1260"/>
        </w:tabs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44BA242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Тема1.3.Основы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тригонометрии</w:t>
      </w:r>
    </w:p>
    <w:p w14:paraId="340A8AEB" w14:textId="77777777" w:rsidR="00BE0605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Задания для текущего контроля успеваемости</w:t>
      </w:r>
    </w:p>
    <w:p w14:paraId="13803888" w14:textId="77777777" w:rsidR="00BE0605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 Перечень вопросов для устного опроса:</w:t>
      </w:r>
    </w:p>
    <w:p w14:paraId="3905871C" w14:textId="77777777" w:rsidR="00BE0605" w:rsidRPr="00C3488D" w:rsidRDefault="00D402D0" w:rsidP="00931EB1">
      <w:pPr>
        <w:pStyle w:val="a5"/>
        <w:numPr>
          <w:ilvl w:val="1"/>
          <w:numId w:val="39"/>
        </w:numPr>
        <w:spacing w:line="240" w:lineRule="atLeast"/>
        <w:ind w:left="0"/>
        <w:rPr>
          <w:b/>
          <w:sz w:val="24"/>
          <w:szCs w:val="24"/>
        </w:rPr>
      </w:pPr>
      <w:r w:rsidRPr="00C3488D">
        <w:rPr>
          <w:sz w:val="24"/>
          <w:szCs w:val="24"/>
        </w:rPr>
        <w:t>Что такое числовая окружность</w:t>
      </w:r>
      <w:r w:rsidRPr="00C3488D">
        <w:rPr>
          <w:b/>
          <w:sz w:val="24"/>
          <w:szCs w:val="24"/>
        </w:rPr>
        <w:t>?</w:t>
      </w:r>
    </w:p>
    <w:p w14:paraId="241CFE8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2.Перечислите признаки числовой окружности.</w:t>
      </w:r>
    </w:p>
    <w:p w14:paraId="075CAA0E" w14:textId="77777777" w:rsidR="00D402D0" w:rsidRPr="00C3488D" w:rsidRDefault="00D402D0" w:rsidP="00931EB1">
      <w:pPr>
        <w:pStyle w:val="a5"/>
        <w:numPr>
          <w:ilvl w:val="0"/>
          <w:numId w:val="9"/>
        </w:numPr>
        <w:tabs>
          <w:tab w:val="left" w:pos="1339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Какая величина принимается за единицу измерения при градусном измерении углов?</w:t>
      </w:r>
    </w:p>
    <w:p w14:paraId="08F492FC" w14:textId="77777777" w:rsidR="00D402D0" w:rsidRPr="00C3488D" w:rsidRDefault="00D402D0" w:rsidP="00931EB1">
      <w:pPr>
        <w:pStyle w:val="a5"/>
        <w:numPr>
          <w:ilvl w:val="0"/>
          <w:numId w:val="9"/>
        </w:numPr>
        <w:tabs>
          <w:tab w:val="left" w:pos="1339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 xml:space="preserve">Что такое радиан? При ответе на вопрос используйте справочные </w:t>
      </w:r>
      <w:r w:rsidRPr="00C3488D">
        <w:rPr>
          <w:spacing w:val="-2"/>
          <w:sz w:val="24"/>
          <w:szCs w:val="24"/>
        </w:rPr>
        <w:t>материалы</w:t>
      </w:r>
    </w:p>
    <w:p w14:paraId="29B7945B" w14:textId="77777777" w:rsidR="00D402D0" w:rsidRPr="00C3488D" w:rsidRDefault="00D402D0" w:rsidP="00931EB1">
      <w:pPr>
        <w:pStyle w:val="a5"/>
        <w:numPr>
          <w:ilvl w:val="0"/>
          <w:numId w:val="9"/>
        </w:numPr>
        <w:tabs>
          <w:tab w:val="left" w:pos="133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 xml:space="preserve">По каким формулам переводят градусную меру угла в радианную и </w:t>
      </w:r>
      <w:r w:rsidRPr="00C3488D">
        <w:rPr>
          <w:spacing w:val="-2"/>
          <w:sz w:val="24"/>
          <w:szCs w:val="24"/>
        </w:rPr>
        <w:t>наоборот?</w:t>
      </w:r>
    </w:p>
    <w:p w14:paraId="02C3337D" w14:textId="77777777" w:rsidR="00D402D0" w:rsidRPr="00C3488D" w:rsidRDefault="00D402D0" w:rsidP="00C3488D">
      <w:pPr>
        <w:pStyle w:val="a5"/>
        <w:spacing w:line="240" w:lineRule="atLeast"/>
        <w:ind w:left="0" w:firstLine="720"/>
        <w:jc w:val="both"/>
        <w:rPr>
          <w:sz w:val="24"/>
          <w:szCs w:val="24"/>
        </w:rPr>
      </w:pPr>
      <w:r w:rsidRPr="00C3488D">
        <w:rPr>
          <w:b/>
          <w:sz w:val="24"/>
          <w:szCs w:val="24"/>
        </w:rPr>
        <w:t xml:space="preserve">Внеаудиторная самостоятельная работа: </w:t>
      </w:r>
      <w:r w:rsidRPr="00C3488D">
        <w:rPr>
          <w:sz w:val="24"/>
          <w:szCs w:val="24"/>
        </w:rPr>
        <w:t xml:space="preserve">Подготовить сообщение с докладом-презентацией по теме: О происхождении </w:t>
      </w:r>
      <w:r w:rsidRPr="00C3488D">
        <w:rPr>
          <w:spacing w:val="-2"/>
          <w:sz w:val="24"/>
          <w:szCs w:val="24"/>
        </w:rPr>
        <w:t>тригонометрии</w:t>
      </w:r>
    </w:p>
    <w:p w14:paraId="159B0061" w14:textId="77777777" w:rsidR="00D402D0" w:rsidRPr="00C3488D" w:rsidRDefault="00D402D0" w:rsidP="00C3488D">
      <w:pPr>
        <w:pStyle w:val="a3"/>
        <w:spacing w:line="240" w:lineRule="atLeast"/>
        <w:ind w:left="0" w:firstLine="720"/>
        <w:jc w:val="both"/>
        <w:rPr>
          <w:sz w:val="24"/>
          <w:szCs w:val="24"/>
        </w:rPr>
      </w:pPr>
      <w:r w:rsidRPr="00C3488D">
        <w:rPr>
          <w:b/>
          <w:sz w:val="24"/>
          <w:szCs w:val="24"/>
        </w:rPr>
        <w:t xml:space="preserve">Работа в рабочей тетради. </w:t>
      </w:r>
      <w:r w:rsidRPr="00C3488D">
        <w:rPr>
          <w:sz w:val="24"/>
          <w:szCs w:val="24"/>
        </w:rPr>
        <w:t>Выполнение практических работ по темам: «Вычисление значений синуса и косинуса»,«Вычисление значений тангенса и котангенса»,«Решение задач на основные тригонометрические тождества».</w:t>
      </w:r>
    </w:p>
    <w:p w14:paraId="766A4508" w14:textId="77777777" w:rsidR="00D402D0" w:rsidRPr="00C3488D" w:rsidRDefault="00D402D0" w:rsidP="00C3488D">
      <w:pPr>
        <w:pStyle w:val="a5"/>
        <w:tabs>
          <w:tab w:val="left" w:pos="1338"/>
        </w:tabs>
        <w:spacing w:line="240" w:lineRule="atLeast"/>
        <w:ind w:left="0" w:firstLine="0"/>
        <w:rPr>
          <w:b/>
          <w:sz w:val="24"/>
          <w:szCs w:val="24"/>
        </w:rPr>
      </w:pPr>
      <w:r w:rsidRPr="00C3488D">
        <w:rPr>
          <w:b/>
          <w:spacing w:val="-2"/>
          <w:sz w:val="24"/>
          <w:szCs w:val="24"/>
        </w:rPr>
        <w:t>Самостоятельная работа</w:t>
      </w:r>
    </w:p>
    <w:p w14:paraId="65E732CC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1 вариант</w:t>
      </w:r>
    </w:p>
    <w:p w14:paraId="7194B5B7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1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. Вычислите: sin 30˚</w:t>
      </w:r>
    </w:p>
    <w:p w14:paraId="710C261D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>1)0,5; 2) 1; 3)</w:t>
      </w:r>
      <w:r w:rsidR="00BE0605"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   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; </w:t>
      </w:r>
      <w:r w:rsidR="00BE0605"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    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4).</w:t>
      </w:r>
    </w:p>
    <w:p w14:paraId="7A1F1174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2.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Найдите значение выражения: 2sin 30˚+6 cos 60˚ - 3ctg 30˚ + 9 tg 30˚</w:t>
      </w:r>
    </w:p>
    <w:p w14:paraId="14ED9723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 1)4; </w:t>
      </w:r>
      <w:r w:rsidR="00BE0605"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2) – 4; </w:t>
      </w:r>
      <w:r w:rsidR="00BE0605"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   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3)6; </w:t>
      </w:r>
      <w:r w:rsidR="00BE0605"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   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4)</w:t>
      </w:r>
    </w:p>
    <w:p w14:paraId="79CBE743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 3.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 Упростите, используя формулы приведения: cos(π-α) ∙ cos(2π-α) + cos²α</w:t>
      </w:r>
    </w:p>
    <w:p w14:paraId="1E73F578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1) 2cos²α; </w:t>
      </w:r>
      <w:r w:rsidR="00BE0605"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2)1; </w:t>
      </w:r>
      <w:r w:rsidR="00BE0605"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3)</w:t>
      </w:r>
      <w:r w:rsidR="00BE0605"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0; </w:t>
      </w:r>
      <w:r w:rsidR="00BE0605"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4)2sin²α.</w:t>
      </w:r>
    </w:p>
    <w:p w14:paraId="619CC772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4.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 Определите знак выражения: sin110˚·cos 110˚</w:t>
      </w:r>
    </w:p>
    <w:p w14:paraId="569C4BDC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>1) + 2) - 3) 0 4) нет верного ответа</w:t>
      </w:r>
    </w:p>
    <w:p w14:paraId="451722E5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В.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 По заданному значению тригонометрической функции, найдите значение</w:t>
      </w:r>
    </w:p>
    <w:p w14:paraId="23A27B38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>ctg α, если sin α=0,8 и &lt; α &lt; π.</w:t>
      </w:r>
    </w:p>
    <w:p w14:paraId="2B5DC685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2 вариант</w:t>
      </w:r>
    </w:p>
    <w:p w14:paraId="4795B87A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1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. Вычислите: cos 30˚</w:t>
      </w:r>
    </w:p>
    <w:p w14:paraId="55D30A31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>1)0,5; 2) 1; 3); 4).</w:t>
      </w:r>
    </w:p>
    <w:p w14:paraId="1C3AECE5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2.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Найдите значение выражения: 2 cos 30˚- 6 sin 30˚ - ctg 30˚ + 9 tg 45˚</w:t>
      </w:r>
    </w:p>
    <w:p w14:paraId="1B9EC0AB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> 1)4; 2) – 4; 3)6; 4) .</w:t>
      </w:r>
    </w:p>
    <w:p w14:paraId="345231CB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 3.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 Упростите, используя формулы приведения: sin (π-α)∙cos( - α)+cos²α</w:t>
      </w:r>
    </w:p>
    <w:p w14:paraId="504D1223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>1) 2cos²α 2)1 3)0 4)2sin²α</w:t>
      </w:r>
    </w:p>
    <w:p w14:paraId="37BD96F1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4.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 Определите знак выражения: sin100˚· cos 100˚.</w:t>
      </w:r>
    </w:p>
    <w:p w14:paraId="7F54674D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>1) + 2) - 3) 0 4) нет верного ответа</w:t>
      </w:r>
    </w:p>
    <w:p w14:paraId="640BE750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В.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 По заданному значению тригонометрической функции, найдите значение tg α, если cos α= 0,8 и &lt; α &lt; π</w:t>
      </w:r>
    </w:p>
    <w:p w14:paraId="37B5C918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Критерии оценки контрольной работы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003"/>
        <w:gridCol w:w="1134"/>
        <w:gridCol w:w="6095"/>
      </w:tblGrid>
      <w:tr w:rsidR="00D402D0" w:rsidRPr="00C3488D" w14:paraId="116C50B7" w14:textId="77777777" w:rsidTr="00D402D0">
        <w:trPr>
          <w:tblCellSpacing w:w="15" w:type="dxa"/>
        </w:trPr>
        <w:tc>
          <w:tcPr>
            <w:tcW w:w="1958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3F0802C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110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C720BC0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аллы</w:t>
            </w:r>
          </w:p>
        </w:tc>
        <w:tc>
          <w:tcPr>
            <w:tcW w:w="6050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E399094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Примечание</w:t>
            </w:r>
          </w:p>
        </w:tc>
      </w:tr>
      <w:tr w:rsidR="00D402D0" w:rsidRPr="00C3488D" w14:paraId="5819CB4B" w14:textId="77777777" w:rsidTr="00D402D0">
        <w:trPr>
          <w:tblCellSpacing w:w="15" w:type="dxa"/>
        </w:trPr>
        <w:tc>
          <w:tcPr>
            <w:tcW w:w="1958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36132E2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 – А4</w:t>
            </w:r>
          </w:p>
        </w:tc>
        <w:tc>
          <w:tcPr>
            <w:tcW w:w="110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2E9B6A2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050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B1036FA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Каждый правильный ответ 1 балл</w:t>
            </w:r>
          </w:p>
        </w:tc>
      </w:tr>
      <w:tr w:rsidR="00D402D0" w:rsidRPr="00C3488D" w14:paraId="459BEF60" w14:textId="77777777" w:rsidTr="00D402D0">
        <w:trPr>
          <w:tblCellSpacing w:w="15" w:type="dxa"/>
        </w:trPr>
        <w:tc>
          <w:tcPr>
            <w:tcW w:w="1958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098D81B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110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2A7782C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050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DBA0D45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Каждый правильный ответ 2 балла</w:t>
            </w:r>
          </w:p>
        </w:tc>
      </w:tr>
    </w:tbl>
    <w:p w14:paraId="0A3B118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>Максимальный балл за работу</w:t>
      </w: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 – 6 баллов</w:t>
      </w:r>
    </w:p>
    <w:p w14:paraId="171BAE0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Шкала перевода баллов в отметки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704"/>
        <w:gridCol w:w="5923"/>
      </w:tblGrid>
      <w:tr w:rsidR="00D402D0" w:rsidRPr="00C3488D" w14:paraId="5752F4F4" w14:textId="77777777" w:rsidTr="00D402D0">
        <w:trPr>
          <w:tblCellSpacing w:w="15" w:type="dxa"/>
        </w:trPr>
        <w:tc>
          <w:tcPr>
            <w:tcW w:w="36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BF0EBF0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тметка</w:t>
            </w:r>
          </w:p>
        </w:tc>
        <w:tc>
          <w:tcPr>
            <w:tcW w:w="587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498070B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Число баллов, необходимое для получения отметки</w:t>
            </w:r>
          </w:p>
        </w:tc>
      </w:tr>
      <w:tr w:rsidR="00D402D0" w:rsidRPr="00C3488D" w14:paraId="1E9A2693" w14:textId="77777777" w:rsidTr="00D402D0">
        <w:trPr>
          <w:tblCellSpacing w:w="15" w:type="dxa"/>
        </w:trPr>
        <w:tc>
          <w:tcPr>
            <w:tcW w:w="36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48C2B2E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» (отлично)</w:t>
            </w:r>
          </w:p>
        </w:tc>
        <w:tc>
          <w:tcPr>
            <w:tcW w:w="587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306144D3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6</w:t>
            </w:r>
          </w:p>
        </w:tc>
      </w:tr>
      <w:tr w:rsidR="00D402D0" w:rsidRPr="00C3488D" w14:paraId="713FCA0A" w14:textId="77777777" w:rsidTr="00D402D0">
        <w:trPr>
          <w:tblCellSpacing w:w="15" w:type="dxa"/>
        </w:trPr>
        <w:tc>
          <w:tcPr>
            <w:tcW w:w="36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AC699AA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» (хорошо)</w:t>
            </w:r>
          </w:p>
        </w:tc>
        <w:tc>
          <w:tcPr>
            <w:tcW w:w="587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001D471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-5</w:t>
            </w:r>
          </w:p>
        </w:tc>
      </w:tr>
      <w:tr w:rsidR="00D402D0" w:rsidRPr="00C3488D" w14:paraId="77167458" w14:textId="77777777" w:rsidTr="00D402D0">
        <w:trPr>
          <w:tblCellSpacing w:w="15" w:type="dxa"/>
        </w:trPr>
        <w:tc>
          <w:tcPr>
            <w:tcW w:w="36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736DD6A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» (удовлетворительно)</w:t>
            </w:r>
          </w:p>
        </w:tc>
        <w:tc>
          <w:tcPr>
            <w:tcW w:w="587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ED9080B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D402D0" w:rsidRPr="00C3488D" w14:paraId="6EE9A483" w14:textId="77777777" w:rsidTr="00D402D0">
        <w:trPr>
          <w:tblCellSpacing w:w="15" w:type="dxa"/>
        </w:trPr>
        <w:tc>
          <w:tcPr>
            <w:tcW w:w="36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37A58D1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 « (неудовлетворительно)</w:t>
            </w:r>
          </w:p>
        </w:tc>
        <w:tc>
          <w:tcPr>
            <w:tcW w:w="587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7AE25B6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менее 3</w:t>
            </w:r>
          </w:p>
        </w:tc>
      </w:tr>
    </w:tbl>
    <w:p w14:paraId="145916E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Ответы к контрольной работе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99"/>
        <w:gridCol w:w="3389"/>
        <w:gridCol w:w="5244"/>
      </w:tblGrid>
      <w:tr w:rsidR="00D402D0" w:rsidRPr="00C3488D" w14:paraId="211F9A9B" w14:textId="77777777" w:rsidTr="00D402D0">
        <w:trPr>
          <w:tblCellSpacing w:w="15" w:type="dxa"/>
        </w:trPr>
        <w:tc>
          <w:tcPr>
            <w:tcW w:w="55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38D133C7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33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CBC1D2D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 Вариант</w:t>
            </w:r>
          </w:p>
        </w:tc>
        <w:tc>
          <w:tcPr>
            <w:tcW w:w="519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7B836EA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 Вариант</w:t>
            </w:r>
          </w:p>
        </w:tc>
      </w:tr>
      <w:tr w:rsidR="00D402D0" w:rsidRPr="00C3488D" w14:paraId="5DA9B94F" w14:textId="77777777" w:rsidTr="00D402D0">
        <w:trPr>
          <w:tblCellSpacing w:w="15" w:type="dxa"/>
        </w:trPr>
        <w:tc>
          <w:tcPr>
            <w:tcW w:w="55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47AFFDA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</w:t>
            </w:r>
          </w:p>
        </w:tc>
        <w:tc>
          <w:tcPr>
            <w:tcW w:w="33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DB63C58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) 0,5</w:t>
            </w:r>
          </w:p>
        </w:tc>
        <w:tc>
          <w:tcPr>
            <w:tcW w:w="519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2335AFE5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) </w:t>
            </w:r>
          </w:p>
        </w:tc>
      </w:tr>
      <w:tr w:rsidR="00D402D0" w:rsidRPr="00C3488D" w14:paraId="46C8AB0F" w14:textId="77777777" w:rsidTr="00D402D0">
        <w:trPr>
          <w:tblCellSpacing w:w="15" w:type="dxa"/>
        </w:trPr>
        <w:tc>
          <w:tcPr>
            <w:tcW w:w="55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336F2BA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2</w:t>
            </w:r>
          </w:p>
        </w:tc>
        <w:tc>
          <w:tcPr>
            <w:tcW w:w="33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E0A9A0A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) 4</w:t>
            </w:r>
          </w:p>
        </w:tc>
        <w:tc>
          <w:tcPr>
            <w:tcW w:w="519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7C474FB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) 6</w:t>
            </w:r>
          </w:p>
        </w:tc>
      </w:tr>
      <w:tr w:rsidR="00D402D0" w:rsidRPr="00C3488D" w14:paraId="21FAA1D7" w14:textId="77777777" w:rsidTr="00D402D0">
        <w:trPr>
          <w:tblCellSpacing w:w="15" w:type="dxa"/>
        </w:trPr>
        <w:tc>
          <w:tcPr>
            <w:tcW w:w="55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B572B41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3</w:t>
            </w:r>
          </w:p>
        </w:tc>
        <w:tc>
          <w:tcPr>
            <w:tcW w:w="33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A23170E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) 0</w:t>
            </w:r>
          </w:p>
        </w:tc>
        <w:tc>
          <w:tcPr>
            <w:tcW w:w="519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2F386800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) 1</w:t>
            </w:r>
          </w:p>
        </w:tc>
      </w:tr>
      <w:tr w:rsidR="00D402D0" w:rsidRPr="00C3488D" w14:paraId="036FF03B" w14:textId="77777777" w:rsidTr="00D402D0">
        <w:trPr>
          <w:tblCellSpacing w:w="15" w:type="dxa"/>
        </w:trPr>
        <w:tc>
          <w:tcPr>
            <w:tcW w:w="55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71F86C7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4</w:t>
            </w:r>
          </w:p>
        </w:tc>
        <w:tc>
          <w:tcPr>
            <w:tcW w:w="33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F8259AE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) -</w:t>
            </w:r>
          </w:p>
        </w:tc>
        <w:tc>
          <w:tcPr>
            <w:tcW w:w="519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6B75CCD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) -</w:t>
            </w:r>
          </w:p>
        </w:tc>
      </w:tr>
      <w:tr w:rsidR="00D402D0" w:rsidRPr="00C3488D" w14:paraId="11F9D483" w14:textId="77777777" w:rsidTr="00D402D0">
        <w:trPr>
          <w:tblCellSpacing w:w="15" w:type="dxa"/>
        </w:trPr>
        <w:tc>
          <w:tcPr>
            <w:tcW w:w="55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85FAD0B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33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97E863F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9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5F0CD1E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385A6C8C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/>
          <w:bCs/>
          <w:color w:val="000000"/>
        </w:rPr>
      </w:pPr>
      <w:r w:rsidRPr="00C3488D">
        <w:rPr>
          <w:b/>
          <w:bCs/>
          <w:color w:val="000000"/>
        </w:rPr>
        <w:t>Вопросы для устного опроса:</w:t>
      </w:r>
    </w:p>
    <w:p w14:paraId="0003113A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>1.В каких величинах измеряется угол?</w:t>
      </w:r>
    </w:p>
    <w:p w14:paraId="10B893CC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 xml:space="preserve">2.В каком направление совершаем поворот точки вокруг начала координат, если угол имеет отрицательное (положительное) значение? </w:t>
      </w:r>
    </w:p>
    <w:p w14:paraId="140AB5A8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 xml:space="preserve">3.Углом какой четверти является угол , если  </w:t>
      </w:r>
      <w:r w:rsidRPr="00C3488D">
        <w:rPr>
          <w:bCs/>
          <w:color w:val="000000"/>
          <w:lang w:val="el-GR"/>
        </w:rPr>
        <w:t>α</w:t>
      </w:r>
      <w:r w:rsidRPr="00C3488D">
        <w:rPr>
          <w:bCs/>
          <w:color w:val="000000"/>
        </w:rPr>
        <w:t xml:space="preserve"> =105°?</w:t>
      </w:r>
    </w:p>
    <w:p w14:paraId="79E7A656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 xml:space="preserve">4. Углом какой четверти является угол , если  </w:t>
      </w:r>
      <w:r w:rsidRPr="00C3488D">
        <w:rPr>
          <w:bCs/>
          <w:color w:val="000000"/>
          <w:lang w:val="el-GR"/>
        </w:rPr>
        <w:t>α</w:t>
      </w:r>
      <w:r w:rsidRPr="00C3488D">
        <w:rPr>
          <w:bCs/>
          <w:color w:val="000000"/>
        </w:rPr>
        <w:t>=-45°?</w:t>
      </w:r>
    </w:p>
    <w:p w14:paraId="46E5318F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>5.Что такое синус ( косинус) угла α?</w:t>
      </w:r>
    </w:p>
    <w:p w14:paraId="61AB0401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>6. Продолжи: тангенсом угла называется отношение…..</w:t>
      </w:r>
    </w:p>
    <w:p w14:paraId="78C57805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 xml:space="preserve">7. Какой знак имеет </w:t>
      </w:r>
      <w:r w:rsidRPr="00C3488D">
        <w:rPr>
          <w:bCs/>
          <w:color w:val="000000"/>
          <w:lang w:val="en-US"/>
        </w:rPr>
        <w:t>sin</w:t>
      </w:r>
      <w:r w:rsidRPr="00C3488D">
        <w:rPr>
          <w:bCs/>
          <w:color w:val="000000"/>
        </w:rPr>
        <w:t xml:space="preserve"> в </w:t>
      </w:r>
      <w:r w:rsidRPr="00C3488D">
        <w:rPr>
          <w:bCs/>
          <w:color w:val="000000"/>
          <w:lang w:val="en-US"/>
        </w:rPr>
        <w:t>I</w:t>
      </w:r>
      <w:r w:rsidRPr="00C3488D">
        <w:rPr>
          <w:bCs/>
          <w:color w:val="000000"/>
        </w:rPr>
        <w:t xml:space="preserve"> четверти,</w:t>
      </w:r>
    </w:p>
    <w:p w14:paraId="4A9A59F7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 xml:space="preserve">8.  Какой знак имеет </w:t>
      </w:r>
      <w:r w:rsidRPr="00C3488D">
        <w:rPr>
          <w:bCs/>
          <w:color w:val="000000"/>
          <w:lang w:val="en-US"/>
        </w:rPr>
        <w:t>cos</w:t>
      </w:r>
      <w:r w:rsidRPr="00C3488D">
        <w:rPr>
          <w:bCs/>
          <w:color w:val="000000"/>
        </w:rPr>
        <w:t xml:space="preserve"> во </w:t>
      </w:r>
      <w:r w:rsidRPr="00C3488D">
        <w:rPr>
          <w:bCs/>
          <w:color w:val="000000"/>
          <w:lang w:val="en-US"/>
        </w:rPr>
        <w:t>II</w:t>
      </w:r>
      <w:r w:rsidRPr="00C3488D">
        <w:rPr>
          <w:bCs/>
          <w:color w:val="000000"/>
        </w:rPr>
        <w:t xml:space="preserve"> четверти</w:t>
      </w:r>
    </w:p>
    <w:p w14:paraId="1E7A4634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 xml:space="preserve">10.Определите знак функции  </w:t>
      </w:r>
      <w:r w:rsidRPr="00C3488D">
        <w:rPr>
          <w:bCs/>
          <w:color w:val="000000"/>
          <w:lang w:val="en-US"/>
        </w:rPr>
        <w:t>Sin</w:t>
      </w:r>
      <w:r w:rsidRPr="00C3488D">
        <w:rPr>
          <w:bCs/>
          <w:color w:val="000000"/>
        </w:rPr>
        <w:t xml:space="preserve"> 210°. </w:t>
      </w:r>
    </w:p>
    <w:p w14:paraId="53E3FAD4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 xml:space="preserve">11.Определите знак функции </w:t>
      </w:r>
      <w:r w:rsidRPr="00C3488D">
        <w:rPr>
          <w:bCs/>
          <w:color w:val="000000"/>
          <w:lang w:val="en-US"/>
        </w:rPr>
        <w:t>Cos</w:t>
      </w:r>
      <w:r w:rsidRPr="00C3488D">
        <w:rPr>
          <w:bCs/>
          <w:color w:val="000000"/>
        </w:rPr>
        <w:t xml:space="preserve"> 118°.</w:t>
      </w:r>
    </w:p>
    <w:p w14:paraId="6C1A6ADC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 xml:space="preserve">11. Какие значения могут принимать </w:t>
      </w:r>
      <w:r w:rsidRPr="00C3488D">
        <w:rPr>
          <w:bCs/>
          <w:color w:val="000000"/>
          <w:lang w:val="en-US"/>
        </w:rPr>
        <w:t>Sin</w:t>
      </w:r>
      <w:r w:rsidRPr="00C3488D">
        <w:rPr>
          <w:bCs/>
          <w:color w:val="000000"/>
        </w:rPr>
        <w:t xml:space="preserve"> и </w:t>
      </w:r>
      <w:r w:rsidRPr="00C3488D">
        <w:rPr>
          <w:bCs/>
          <w:color w:val="000000"/>
          <w:lang w:val="en-US"/>
        </w:rPr>
        <w:t>Cos</w:t>
      </w:r>
      <w:r w:rsidRPr="00C3488D">
        <w:rPr>
          <w:bCs/>
          <w:color w:val="000000"/>
        </w:rPr>
        <w:t xml:space="preserve"> ?</w:t>
      </w:r>
    </w:p>
    <w:p w14:paraId="4C825D93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/>
          <w:bCs/>
          <w:color w:val="000000"/>
        </w:rPr>
      </w:pPr>
      <w:r w:rsidRPr="00C3488D">
        <w:rPr>
          <w:b/>
          <w:bCs/>
          <w:color w:val="000000"/>
        </w:rPr>
        <w:t xml:space="preserve">Самостоятельная работа в парах </w:t>
      </w:r>
    </w:p>
    <w:p w14:paraId="404CC0B8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>На парте  лежит карточка с заданиями и конверт с ответами . Ваша задача решить эти задания и выбрать нужные ответы. В результате выполнения заданий у вас получится слово . Оно и будет служить результатом правильности выполнения .</w:t>
      </w:r>
    </w:p>
    <w:p w14:paraId="5B8A3765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</w:p>
    <w:tbl>
      <w:tblPr>
        <w:tblpPr w:leftFromText="180" w:rightFromText="180" w:vertAnchor="text" w:horzAnchor="margin" w:tblpY="136"/>
        <w:tblW w:w="978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272"/>
        <w:gridCol w:w="1842"/>
        <w:gridCol w:w="1667"/>
      </w:tblGrid>
      <w:tr w:rsidR="00D402D0" w:rsidRPr="00C3488D" w14:paraId="7D558055" w14:textId="77777777" w:rsidTr="00D402D0">
        <w:tc>
          <w:tcPr>
            <w:tcW w:w="6272" w:type="dxa"/>
          </w:tcPr>
          <w:p w14:paraId="607C14C0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1.Чему равен </w:t>
            </w: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40" w:dyaOrig="279" w14:anchorId="3A7A6AFB">
                <v:shape id="_x0000_i1438" type="#_x0000_t75" style="width:34.5pt;height:19.5pt" o:ole="">
                  <v:imagedata r:id="rId777" o:title=""/>
                </v:shape>
                <o:OLEObject Type="Embed" ProgID="Equation.3" ShapeID="_x0000_i1438" DrawAspect="Content" ObjectID="_1801381710" r:id="rId778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, если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80" w:dyaOrig="620" w14:anchorId="0566F19C">
                <v:shape id="_x0000_i1439" type="#_x0000_t75" style="width:58.5pt;height:35.25pt" o:ole="">
                  <v:imagedata r:id="rId779" o:title=""/>
                </v:shape>
                <o:OLEObject Type="Embed" ProgID="Equation.3" ShapeID="_x0000_i1439" DrawAspect="Content" ObjectID="_1801381711" r:id="rId780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  <w:tc>
          <w:tcPr>
            <w:tcW w:w="1842" w:type="dxa"/>
          </w:tcPr>
          <w:p w14:paraId="1334FBA5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position w:val="-24"/>
                <w:sz w:val="24"/>
                <w:szCs w:val="24"/>
              </w:rPr>
              <w:object w:dxaOrig="240" w:dyaOrig="620" w14:anchorId="594F99A7">
                <v:shape id="_x0000_i1440" type="#_x0000_t75" style="width:22.5pt;height:40.5pt" o:ole="">
                  <v:imagedata r:id="rId781" o:title=""/>
                </v:shape>
                <o:OLEObject Type="Embed" ProgID="Equation.3" ShapeID="_x0000_i1440" DrawAspect="Content" ObjectID="_1801381712" r:id="rId782"/>
              </w:object>
            </w:r>
          </w:p>
        </w:tc>
        <w:tc>
          <w:tcPr>
            <w:tcW w:w="1667" w:type="dxa"/>
          </w:tcPr>
          <w:p w14:paraId="72A6A003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</w:tr>
      <w:tr w:rsidR="00D402D0" w:rsidRPr="00C3488D" w14:paraId="603EEDDE" w14:textId="77777777" w:rsidTr="00D402D0">
        <w:tc>
          <w:tcPr>
            <w:tcW w:w="6272" w:type="dxa"/>
          </w:tcPr>
          <w:p w14:paraId="542936C9" w14:textId="77777777" w:rsidR="00D402D0" w:rsidRPr="00C3488D" w:rsidRDefault="00D402D0" w:rsidP="00C3488D">
            <w:pPr>
              <w:spacing w:after="0" w:line="240" w:lineRule="atLeast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20" w14:anchorId="5DC68D68">
                <v:shape id="_x0000_i1441" type="#_x0000_t75" style="width:80.25pt;height:25.5pt" o:ole="">
                  <v:imagedata r:id="rId783" o:title=""/>
                </v:shape>
                <o:OLEObject Type="Embed" ProgID="Equation.3" ShapeID="_x0000_i1441" DrawAspect="Content" ObjectID="_1801381713" r:id="rId784"/>
              </w:object>
            </w:r>
          </w:p>
        </w:tc>
        <w:tc>
          <w:tcPr>
            <w:tcW w:w="1842" w:type="dxa"/>
          </w:tcPr>
          <w:p w14:paraId="4C27AB3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position w:val="-10"/>
                <w:sz w:val="24"/>
                <w:szCs w:val="24"/>
              </w:rPr>
              <w:object w:dxaOrig="620" w:dyaOrig="279" w14:anchorId="252BC4A5">
                <v:shape id="_x0000_i1442" type="#_x0000_t75" style="width:78pt;height:22.5pt" o:ole="">
                  <v:imagedata r:id="rId785" o:title=""/>
                </v:shape>
                <o:OLEObject Type="Embed" ProgID="Equation.3" ShapeID="_x0000_i1442" DrawAspect="Content" ObjectID="_1801381714" r:id="rId786"/>
              </w:object>
            </w:r>
          </w:p>
        </w:tc>
        <w:tc>
          <w:tcPr>
            <w:tcW w:w="1667" w:type="dxa"/>
          </w:tcPr>
          <w:p w14:paraId="28E1246B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</w:p>
        </w:tc>
      </w:tr>
      <w:tr w:rsidR="00D402D0" w:rsidRPr="00C3488D" w14:paraId="3C9BADBE" w14:textId="77777777" w:rsidTr="00D402D0">
        <w:tc>
          <w:tcPr>
            <w:tcW w:w="6272" w:type="dxa"/>
          </w:tcPr>
          <w:p w14:paraId="6938450C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3.Чему равен </w:t>
            </w:r>
            <w:r w:rsidRPr="00C34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 w14:anchorId="1B23BD11">
                <v:shape id="_x0000_i1443" type="#_x0000_t75" style="width:42pt;height:21pt" o:ole="">
                  <v:imagedata r:id="rId787" o:title=""/>
                </v:shape>
                <o:OLEObject Type="Embed" ProgID="Equation.3" ShapeID="_x0000_i1443" DrawAspect="Content" ObjectID="_1801381715" r:id="rId788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, если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80" w:dyaOrig="620" w14:anchorId="451907D2">
                <v:shape id="_x0000_i1444" type="#_x0000_t75" style="width:58.5pt;height:37.5pt" o:ole="">
                  <v:imagedata r:id="rId789" o:title=""/>
                </v:shape>
                <o:OLEObject Type="Embed" ProgID="Equation.3" ShapeID="_x0000_i1444" DrawAspect="Content" ObjectID="_1801381716" r:id="rId790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40" w:dyaOrig="620" w14:anchorId="6C4DEA8A">
                <v:shape id="_x0000_i1445" type="#_x0000_t75" style="width:75.75pt;height:37.5pt" o:ole="">
                  <v:imagedata r:id="rId791" o:title=""/>
                </v:shape>
                <o:OLEObject Type="Embed" ProgID="Equation.3" ShapeID="_x0000_i1445" DrawAspect="Content" ObjectID="_1801381717" r:id="rId792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  <w:tc>
          <w:tcPr>
            <w:tcW w:w="1842" w:type="dxa"/>
          </w:tcPr>
          <w:p w14:paraId="2EBDD0A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position w:val="-24"/>
                <w:sz w:val="24"/>
                <w:szCs w:val="24"/>
              </w:rPr>
              <w:object w:dxaOrig="240" w:dyaOrig="620" w14:anchorId="042B9584">
                <v:shape id="_x0000_i1446" type="#_x0000_t75" style="width:12pt;height:30.75pt" o:ole="">
                  <v:imagedata r:id="rId793" o:title=""/>
                </v:shape>
                <o:OLEObject Type="Embed" ProgID="Equation.3" ShapeID="_x0000_i1446" DrawAspect="Content" ObjectID="_1801381718" r:id="rId794"/>
              </w:object>
            </w:r>
          </w:p>
        </w:tc>
        <w:tc>
          <w:tcPr>
            <w:tcW w:w="1667" w:type="dxa"/>
          </w:tcPr>
          <w:p w14:paraId="42FB453B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</w:p>
        </w:tc>
      </w:tr>
      <w:tr w:rsidR="00D402D0" w:rsidRPr="00C3488D" w14:paraId="305A9B72" w14:textId="77777777" w:rsidTr="00D402D0">
        <w:tc>
          <w:tcPr>
            <w:tcW w:w="6272" w:type="dxa"/>
          </w:tcPr>
          <w:p w14:paraId="3B652C8A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. Упростить :</w:t>
            </w:r>
          </w:p>
          <w:p w14:paraId="336A6DCB" w14:textId="77777777" w:rsidR="00D402D0" w:rsidRPr="00C3488D" w:rsidRDefault="00D402D0" w:rsidP="00C3488D">
            <w:pPr>
              <w:spacing w:after="0" w:line="240" w:lineRule="atLeast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20" w:dyaOrig="320" w14:anchorId="1713934A">
                <v:shape id="_x0000_i1447" type="#_x0000_t75" style="width:157.5pt;height:22.5pt" o:ole="">
                  <v:imagedata r:id="rId795" o:title=""/>
                </v:shape>
                <o:OLEObject Type="Embed" ProgID="Equation.3" ShapeID="_x0000_i1447" DrawAspect="Content" ObjectID="_1801381719" r:id="rId796"/>
              </w:object>
            </w:r>
          </w:p>
        </w:tc>
        <w:tc>
          <w:tcPr>
            <w:tcW w:w="1842" w:type="dxa"/>
          </w:tcPr>
          <w:p w14:paraId="1502DF6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667" w:type="dxa"/>
          </w:tcPr>
          <w:p w14:paraId="2A4190BE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</w:p>
        </w:tc>
      </w:tr>
      <w:tr w:rsidR="00D402D0" w:rsidRPr="00C3488D" w14:paraId="008927DE" w14:textId="77777777" w:rsidTr="00D402D0">
        <w:tc>
          <w:tcPr>
            <w:tcW w:w="6272" w:type="dxa"/>
          </w:tcPr>
          <w:p w14:paraId="1F0A36C3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5.    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20" w:dyaOrig="620" w14:anchorId="65064969">
                <v:shape id="_x0000_i1448" type="#_x0000_t75" style="width:90pt;height:34.5pt" o:ole="">
                  <v:imagedata r:id="rId797" o:title=""/>
                </v:shape>
                <o:OLEObject Type="Embed" ProgID="Equation.3" ShapeID="_x0000_i1448" DrawAspect="Content" ObjectID="_1801381720" r:id="rId798"/>
              </w:object>
            </w:r>
          </w:p>
        </w:tc>
        <w:tc>
          <w:tcPr>
            <w:tcW w:w="1842" w:type="dxa"/>
          </w:tcPr>
          <w:p w14:paraId="65E3A23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279" w14:anchorId="3D3B1E95">
                <v:shape id="_x0000_i1449" type="#_x0000_t75" style="width:50.25pt;height:22.5pt" o:ole="">
                  <v:imagedata r:id="rId799" o:title=""/>
                </v:shape>
                <o:OLEObject Type="Embed" ProgID="Equation.3" ShapeID="_x0000_i1449" DrawAspect="Content" ObjectID="_1801381721" r:id="rId800"/>
              </w:object>
            </w:r>
          </w:p>
          <w:p w14:paraId="68D30DD7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67" w:type="dxa"/>
          </w:tcPr>
          <w:p w14:paraId="03C6E699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</w:tr>
      <w:tr w:rsidR="00D402D0" w:rsidRPr="00C3488D" w14:paraId="190B3BAC" w14:textId="77777777" w:rsidTr="00D402D0">
        <w:tc>
          <w:tcPr>
            <w:tcW w:w="6272" w:type="dxa"/>
          </w:tcPr>
          <w:p w14:paraId="28CB308A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6.  Сколько градусов составляет </w:t>
            </w:r>
            <w:r w:rsidRPr="00C34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 w14:anchorId="20110103">
                <v:shape id="_x0000_i1450" type="#_x0000_t75" style="width:25.5pt;height:18pt" o:ole="">
                  <v:imagedata r:id="rId801" o:title=""/>
                </v:shape>
                <o:OLEObject Type="Embed" ProgID="Equation.3" ShapeID="_x0000_i1450" DrawAspect="Content" ObjectID="_1801381722" r:id="rId802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радиан?</w:t>
            </w:r>
          </w:p>
        </w:tc>
        <w:tc>
          <w:tcPr>
            <w:tcW w:w="1842" w:type="dxa"/>
          </w:tcPr>
          <w:p w14:paraId="1611DD27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80˚</w:t>
            </w:r>
          </w:p>
        </w:tc>
        <w:tc>
          <w:tcPr>
            <w:tcW w:w="1667" w:type="dxa"/>
          </w:tcPr>
          <w:p w14:paraId="465DD6EE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</w:tr>
      <w:tr w:rsidR="00D402D0" w:rsidRPr="00C3488D" w14:paraId="395E1E82" w14:textId="77777777" w:rsidTr="00D402D0">
        <w:tc>
          <w:tcPr>
            <w:tcW w:w="6272" w:type="dxa"/>
          </w:tcPr>
          <w:p w14:paraId="5EFCF120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7. </w:t>
            </w: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20" w14:anchorId="4760A37C">
                <v:shape id="_x0000_i1451" type="#_x0000_t75" style="width:87pt;height:21pt" o:ole="">
                  <v:imagedata r:id="rId803" o:title=""/>
                </v:shape>
                <o:OLEObject Type="Embed" ProgID="Equation.3" ShapeID="_x0000_i1451" DrawAspect="Content" ObjectID="_1801381723" r:id="rId804"/>
              </w:object>
            </w:r>
          </w:p>
        </w:tc>
        <w:tc>
          <w:tcPr>
            <w:tcW w:w="1842" w:type="dxa"/>
          </w:tcPr>
          <w:p w14:paraId="28BB48F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C34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 w14:anchorId="616CAC41">
                <v:shape id="_x0000_i1452" type="#_x0000_t75" style="width:44.25pt;height:20.25pt" o:ole="">
                  <v:imagedata r:id="rId805" o:title=""/>
                </v:shape>
                <o:OLEObject Type="Embed" ProgID="Equation.3" ShapeID="_x0000_i1452" DrawAspect="Content" ObjectID="_1801381724" r:id="rId806"/>
              </w:object>
            </w:r>
          </w:p>
        </w:tc>
        <w:tc>
          <w:tcPr>
            <w:tcW w:w="1667" w:type="dxa"/>
          </w:tcPr>
          <w:p w14:paraId="33EA2A1B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</w:p>
        </w:tc>
      </w:tr>
    </w:tbl>
    <w:p w14:paraId="6AC52CC1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</w:p>
    <w:p w14:paraId="2952C58D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20"/>
        <w:jc w:val="both"/>
        <w:rPr>
          <w:color w:val="000000"/>
        </w:rPr>
      </w:pPr>
      <w:r w:rsidRPr="00C3488D">
        <w:rPr>
          <w:bCs/>
          <w:color w:val="000000"/>
        </w:rPr>
        <w:t xml:space="preserve">У вас получилось слово Гиппарх .Это </w:t>
      </w:r>
      <w:r w:rsidRPr="00C3488D">
        <w:rPr>
          <w:color w:val="000000"/>
        </w:rPr>
        <w:t xml:space="preserve">древнегреческий астроном , живший во 2 веке до нашей эры. Именно он является одним из основоположников тригонометрии. Гиппарх является также автором первых тригонометрических таблиц. </w:t>
      </w:r>
    </w:p>
    <w:p w14:paraId="6771792D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/>
          <w:bCs/>
          <w:color w:val="000000"/>
        </w:rPr>
      </w:pPr>
      <w:r w:rsidRPr="00C3488D">
        <w:rPr>
          <w:b/>
          <w:bCs/>
          <w:color w:val="000000"/>
        </w:rPr>
        <w:t>Вопросы для устного опроса:</w:t>
      </w:r>
    </w:p>
    <w:p w14:paraId="0742B414" w14:textId="77777777"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Определение синуса, косинуса и тангенса, котангенса.</w:t>
      </w:r>
    </w:p>
    <w:p w14:paraId="250318FE" w14:textId="77777777"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Знаки синуса, косинуса и тангенса, котангенса.</w:t>
      </w:r>
    </w:p>
    <w:p w14:paraId="02E284D2" w14:textId="77777777"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Основное тригонометрическое тождество.</w:t>
      </w:r>
    </w:p>
    <w:p w14:paraId="470E16C6" w14:textId="77777777"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Зависимость между тангенсом и котангенсом.</w:t>
      </w:r>
    </w:p>
    <w:p w14:paraId="028C8367" w14:textId="77777777"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Зависимость между тангенсом и косинусом.</w:t>
      </w:r>
    </w:p>
    <w:p w14:paraId="6399A5E3" w14:textId="77777777"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Зависимость между котангенсом и синусом.</w:t>
      </w:r>
    </w:p>
    <w:p w14:paraId="187DDA66" w14:textId="77777777"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Синус, косинус и тангенс углов α и – α.</w:t>
      </w:r>
    </w:p>
    <w:p w14:paraId="2F3038DF" w14:textId="77777777"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Формулы сложения (синус суммы и разности, косинус суммы и разности).</w:t>
      </w:r>
    </w:p>
    <w:p w14:paraId="6802973B" w14:textId="77777777"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Синус, косинус и тангенс двойного угла.</w:t>
      </w:r>
    </w:p>
    <w:p w14:paraId="46709291" w14:textId="77777777"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Формулы приведения (мнемоническое правило).</w:t>
      </w:r>
    </w:p>
    <w:p w14:paraId="67B3A03C" w14:textId="77777777"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Сумма и разность синусов. Сумма и разность косинусов.</w:t>
      </w:r>
    </w:p>
    <w:p w14:paraId="71171CA6" w14:textId="77777777" w:rsidR="00647021" w:rsidRPr="00C3488D" w:rsidRDefault="00647021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1EB2FA01" w14:textId="77777777" w:rsidR="00647021" w:rsidRPr="00C3488D" w:rsidRDefault="00647021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32DA8D7" w14:textId="77777777" w:rsidR="00647021" w:rsidRPr="00C3488D" w:rsidRDefault="00647021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19B32DF4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Самостоятельная работа.</w:t>
      </w:r>
    </w:p>
    <w:tbl>
      <w:tblPr>
        <w:tblW w:w="0" w:type="auto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80"/>
        <w:gridCol w:w="5452"/>
      </w:tblGrid>
      <w:tr w:rsidR="00D402D0" w:rsidRPr="00C3488D" w14:paraId="0E66BCE2" w14:textId="77777777" w:rsidTr="00D402D0">
        <w:tc>
          <w:tcPr>
            <w:tcW w:w="5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F6A80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  <w:p w14:paraId="569A06B0" w14:textId="77777777" w:rsidR="00D402D0" w:rsidRPr="00C3488D" w:rsidRDefault="00D402D0" w:rsidP="00931EB1">
            <w:pPr>
              <w:numPr>
                <w:ilvl w:val="0"/>
                <w:numId w:val="32"/>
              </w:numPr>
              <w:tabs>
                <w:tab w:val="num" w:pos="360"/>
              </w:tabs>
              <w:spacing w:after="0"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Найти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α, если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α = 0,6,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 w14:anchorId="21191C25">
                <v:shape id="_x0000_i1453" type="#_x0000_t75" style="width:15pt;height:30.75pt" o:ole="" fillcolor="window">
                  <v:imagedata r:id="rId807" o:title=""/>
                </v:shape>
                <o:OLEObject Type="Embed" ProgID="Equation.3" ShapeID="_x0000_i1453" DrawAspect="Content" ObjectID="_1801381725" r:id="rId808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&lt; α &lt; П.</w:t>
            </w:r>
          </w:p>
          <w:p w14:paraId="6DFF7376" w14:textId="77777777" w:rsidR="00D402D0" w:rsidRPr="00C3488D" w:rsidRDefault="00D402D0" w:rsidP="00931EB1">
            <w:pPr>
              <w:numPr>
                <w:ilvl w:val="0"/>
                <w:numId w:val="32"/>
              </w:numPr>
              <w:spacing w:after="0"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ычислить:   2√3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sin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40" w:dyaOrig="620" w14:anchorId="5B598BCF">
                <v:shape id="_x0000_i1454" type="#_x0000_t75" style="width:27pt;height:30.75pt" o:ole="" fillcolor="window">
                  <v:imagedata r:id="rId809" o:title=""/>
                </v:shape>
                <o:OLEObject Type="Embed" ProgID="Equation.3" ShapeID="_x0000_i1454" DrawAspect="Content" ObjectID="_1801381726" r:id="rId810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∙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sin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40" w:dyaOrig="620" w14:anchorId="15557246">
                <v:shape id="_x0000_i1455" type="#_x0000_t75" style="width:27pt;height:30.75pt" o:ole="" fillcolor="window">
                  <v:imagedata r:id="rId811" o:title=""/>
                </v:shape>
                <o:OLEObject Type="Embed" ProgID="Equation.3" ShapeID="_x0000_i1455" DrawAspect="Content" ObjectID="_1801381727" r:id="rId812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7BFD7AC9" w14:textId="77777777" w:rsidR="00D402D0" w:rsidRPr="00C3488D" w:rsidRDefault="00D402D0" w:rsidP="00931EB1">
            <w:pPr>
              <w:numPr>
                <w:ilvl w:val="0"/>
                <w:numId w:val="32"/>
              </w:numPr>
              <w:spacing w:after="0"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Упростить выражение: </w:t>
            </w:r>
          </w:p>
          <w:p w14:paraId="465C7A37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( -α) ∙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(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 w14:anchorId="0A0D9464">
                <v:shape id="_x0000_i1456" type="#_x0000_t75" style="width:15pt;height:30.75pt" o:ole="" fillcolor="window">
                  <v:imagedata r:id="rId813" o:title=""/>
                </v:shape>
                <o:OLEObject Type="Embed" ProgID="Equation.3" ShapeID="_x0000_i1456" DrawAspect="Content" ObjectID="_1801381728" r:id="rId814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- α) – 2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(- α) ∙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(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 w14:anchorId="46027334">
                <v:shape id="_x0000_i1457" type="#_x0000_t75" style="width:15pt;height:30.75pt" o:ole="" fillcolor="window">
                  <v:imagedata r:id="rId815" o:title=""/>
                </v:shape>
                <o:OLEObject Type="Embed" ProgID="Equation.3" ShapeID="_x0000_i1457" DrawAspect="Content" ObjectID="_1801381729" r:id="rId816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-α).</w:t>
            </w:r>
          </w:p>
          <w:p w14:paraId="64C959EF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4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8C0A6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  <w:p w14:paraId="6676FBEF" w14:textId="77777777" w:rsidR="00D402D0" w:rsidRPr="00C3488D" w:rsidRDefault="00D402D0" w:rsidP="00931EB1">
            <w:pPr>
              <w:numPr>
                <w:ilvl w:val="0"/>
                <w:numId w:val="33"/>
              </w:numPr>
              <w:spacing w:after="0"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Найти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α, если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α = - 0,8, П &lt; α &lt;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20" w:dyaOrig="619" w14:anchorId="670A788A">
                <v:shape id="_x0000_i1458" type="#_x0000_t75" style="width:21pt;height:30.75pt" o:ole="" fillcolor="window">
                  <v:imagedata r:id="rId817" o:title=""/>
                </v:shape>
                <o:OLEObject Type="Embed" ProgID="Equation.3" ShapeID="_x0000_i1458" DrawAspect="Content" ObjectID="_1801381730" r:id="rId818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7DABF1B6" w14:textId="77777777" w:rsidR="00D402D0" w:rsidRPr="00C3488D" w:rsidRDefault="00D402D0" w:rsidP="00931EB1">
            <w:pPr>
              <w:numPr>
                <w:ilvl w:val="0"/>
                <w:numId w:val="33"/>
              </w:numPr>
              <w:spacing w:after="0"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ычислить:   2√6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cos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19" w14:anchorId="17BF407E">
                <v:shape id="_x0000_i1459" type="#_x0000_t75" style="width:27.75pt;height:30.75pt" o:ole="" fillcolor="window">
                  <v:imagedata r:id="rId819" o:title=""/>
                </v:shape>
                <o:OLEObject Type="Embed" ProgID="Equation.3" ShapeID="_x0000_i1459" DrawAspect="Content" ObjectID="_1801381731" r:id="rId820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∙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sin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20" w:dyaOrig="619" w14:anchorId="1F19ED01">
                <v:shape id="_x0000_i1460" type="#_x0000_t75" style="width:21pt;height:30.75pt" o:ole="" fillcolor="window">
                  <v:imagedata r:id="rId821" o:title=""/>
                </v:shape>
                <o:OLEObject Type="Embed" ProgID="Equation.3" ShapeID="_x0000_i1460" DrawAspect="Content" ObjectID="_1801381732" r:id="rId822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4864D6EA" w14:textId="77777777" w:rsidR="00D402D0" w:rsidRPr="00C3488D" w:rsidRDefault="00D402D0" w:rsidP="00931EB1">
            <w:pPr>
              <w:numPr>
                <w:ilvl w:val="0"/>
                <w:numId w:val="33"/>
              </w:numPr>
              <w:spacing w:after="0"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Упростить выражение: </w:t>
            </w:r>
          </w:p>
          <w:p w14:paraId="5F95BC54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            3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(П - α) ∙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(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 w14:anchorId="40A600ED">
                <v:shape id="_x0000_i1461" type="#_x0000_t75" style="width:15pt;height:30.75pt" o:ole="" fillcolor="window">
                  <v:imagedata r:id="rId813" o:title=""/>
                </v:shape>
                <o:OLEObject Type="Embed" ProgID="Equation.3" ShapeID="_x0000_i1461" DrawAspect="Content" ObjectID="_1801381733" r:id="rId823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- α) + 3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 w14:anchorId="3B7E5B77">
                <v:shape id="_x0000_i1462" type="#_x0000_t75" style="width:15pt;height:30.75pt" o:ole="" fillcolor="window">
                  <v:imagedata r:id="rId824" o:title=""/>
                </v:shape>
                <o:OLEObject Type="Embed" ProgID="Equation.3" ShapeID="_x0000_i1462" DrawAspect="Content" ObjectID="_1801381734" r:id="rId825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- α).</w:t>
            </w:r>
          </w:p>
        </w:tc>
      </w:tr>
    </w:tbl>
    <w:p w14:paraId="1668DFD4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</w:p>
    <w:p w14:paraId="505F848F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по теме: «Основные тригонометрические формулы»         </w:t>
      </w:r>
      <w:r w:rsidRPr="00C3488D">
        <w:rPr>
          <w:rFonts w:ascii="Times New Roman" w:hAnsi="Times New Roman" w:cs="Times New Roman"/>
          <w:b/>
          <w:i/>
          <w:sz w:val="24"/>
          <w:szCs w:val="24"/>
          <w:u w:val="single"/>
        </w:rPr>
        <w:t>Вариант 1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0426"/>
      </w:tblGrid>
      <w:tr w:rsidR="00D402D0" w:rsidRPr="00C3488D" w14:paraId="4070FDBF" w14:textId="77777777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B6D32CB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7429593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29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Вычислите:   3</w:t>
            </w:r>
            <w:r w:rsidRPr="00C3488D">
              <w:rPr>
                <w:sz w:val="24"/>
                <w:szCs w:val="24"/>
                <w:lang w:val="en-US"/>
              </w:rPr>
              <w:t>cos 60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°</m:t>
              </m:r>
            </m:oMath>
            <w:r w:rsidRPr="00C3488D">
              <w:rPr>
                <w:rFonts w:eastAsiaTheme="minorEastAsia"/>
                <w:sz w:val="24"/>
                <w:szCs w:val="24"/>
                <w:lang w:val="en-US"/>
              </w:rPr>
              <w:t xml:space="preserve"> + 2sin 30</w:t>
            </w:r>
            <m:oMath>
              <m:r>
                <w:rPr>
                  <w:rFonts w:eastAsiaTheme="minorEastAsia"/>
                  <w:sz w:val="24"/>
                  <w:szCs w:val="24"/>
                  <w:lang w:val="en-US"/>
                </w:rPr>
                <m:t>°</m:t>
              </m:r>
            </m:oMath>
            <w:r w:rsidRPr="00C3488D">
              <w:rPr>
                <w:b/>
                <w:i/>
                <w:sz w:val="24"/>
                <w:szCs w:val="24"/>
              </w:rPr>
              <w:t xml:space="preserve">                                                                                                                                                                </w:t>
            </w:r>
          </w:p>
        </w:tc>
      </w:tr>
      <w:tr w:rsidR="00D402D0" w:rsidRPr="00C3488D" w14:paraId="5D59EAA5" w14:textId="77777777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9C35DF4" w14:textId="77777777" w:rsidR="00647021" w:rsidRPr="00C3488D" w:rsidRDefault="00D402D0" w:rsidP="00931EB1">
            <w:pPr>
              <w:pStyle w:val="a5"/>
              <w:widowControl/>
              <w:numPr>
                <w:ilvl w:val="0"/>
                <w:numId w:val="29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Найдите значение выражения: 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e>
              </m:rad>
              <m:r>
                <w:rPr>
                  <w:rFonts w:ascii="Cambria Math"/>
                  <w:sz w:val="24"/>
                  <w:szCs w:val="24"/>
                </w:rPr>
                <m:t xml:space="preserve"> </m:t>
              </m:r>
            </m:oMath>
            <w:r w:rsidRPr="00C3488D">
              <w:rPr>
                <w:rFonts w:eastAsiaTheme="minorEastAsia"/>
                <w:sz w:val="24"/>
                <w:szCs w:val="24"/>
                <w:lang w:val="en-US"/>
              </w:rPr>
              <w:t>tg</w:t>
            </w:r>
            <w:r w:rsidRPr="00C3488D">
              <w:rPr>
                <w:rFonts w:eastAsiaTheme="minorEastAsia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Theme="minorEastAsia"/>
                      <w:sz w:val="24"/>
                      <w:szCs w:val="24"/>
                    </w:rPr>
                    <m:t>6</m:t>
                  </m:r>
                </m:den>
              </m:f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 –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4"/>
                      <w:szCs w:val="24"/>
                    </w:rPr>
                    <m:t xml:space="preserve">2 </m:t>
                  </m:r>
                </m:e>
              </m:rad>
            </m:oMath>
            <w:r w:rsidRPr="00C3488D">
              <w:rPr>
                <w:rFonts w:eastAsiaTheme="minorEastAsia"/>
                <w:sz w:val="24"/>
                <w:szCs w:val="24"/>
                <w:lang w:val="en-US"/>
              </w:rPr>
              <w:t>sin</w:t>
            </w:r>
            <w:r w:rsidRPr="00C3488D">
              <w:rPr>
                <w:rFonts w:eastAsiaTheme="minorEastAsia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Theme="minorEastAsia"/>
                      <w:sz w:val="24"/>
                      <w:szCs w:val="24"/>
                    </w:rPr>
                    <m:t>4</m:t>
                  </m:r>
                </m:den>
              </m:f>
            </m:oMath>
            <w:r w:rsidRPr="00C3488D">
              <w:rPr>
                <w:b/>
                <w:i/>
                <w:sz w:val="24"/>
                <w:szCs w:val="24"/>
              </w:rPr>
              <w:t xml:space="preserve">                                                                       </w:t>
            </w:r>
          </w:p>
          <w:p w14:paraId="66F8441D" w14:textId="77777777" w:rsidR="00D402D0" w:rsidRPr="00C3488D" w:rsidRDefault="00D402D0" w:rsidP="00C3488D">
            <w:pPr>
              <w:pStyle w:val="a5"/>
              <w:widowControl/>
              <w:autoSpaceDE/>
              <w:autoSpaceDN/>
              <w:spacing w:line="240" w:lineRule="atLeast"/>
              <w:ind w:left="0" w:firstLine="0"/>
              <w:contextualSpacing/>
              <w:rPr>
                <w:sz w:val="24"/>
                <w:szCs w:val="24"/>
              </w:rPr>
            </w:pPr>
            <w:r w:rsidRPr="00C3488D">
              <w:rPr>
                <w:b/>
                <w:i/>
                <w:sz w:val="24"/>
                <w:szCs w:val="24"/>
              </w:rPr>
              <w:t xml:space="preserve">                             </w:t>
            </w:r>
          </w:p>
        </w:tc>
      </w:tr>
      <w:tr w:rsidR="00D402D0" w:rsidRPr="0062494D" w14:paraId="02079709" w14:textId="77777777" w:rsidTr="00D402D0">
        <w:trPr>
          <w:trHeight w:val="879"/>
        </w:trPr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D8B9B2C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29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Из предложенных формул выберите верную:</w:t>
            </w:r>
          </w:p>
          <w:p w14:paraId="4FCCE204" w14:textId="77777777" w:rsidR="00D402D0" w:rsidRPr="00C3488D" w:rsidRDefault="00D402D0" w:rsidP="00C3488D">
            <w:pPr>
              <w:spacing w:line="240" w:lineRule="atLeast"/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 xml:space="preserve">    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1)</w:t>
            </w: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    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in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– cos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= 1</w:t>
            </w: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 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2)   </w:t>
            </w: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tg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= 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den>
              </m:f>
            </m:oMath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  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3)     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ctg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∙ tg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= 1</w:t>
            </w: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 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4)     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1 + ctg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= 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х</m:t>
                  </m:r>
                </m:den>
              </m:f>
            </m:oMath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                                                                                                             </w:t>
            </w:r>
          </w:p>
        </w:tc>
      </w:tr>
      <w:tr w:rsidR="00D402D0" w:rsidRPr="00C3488D" w14:paraId="6C47676D" w14:textId="77777777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839F71A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29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Упростите выражение:   1 – </w:t>
            </w:r>
            <w:r w:rsidRPr="00C3488D">
              <w:rPr>
                <w:sz w:val="24"/>
                <w:szCs w:val="24"/>
                <w:lang w:val="en-US"/>
              </w:rPr>
              <w:t>sin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sz w:val="24"/>
                <w:szCs w:val="24"/>
                <w:lang w:val="en-US"/>
              </w:rPr>
              <w:t>cos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sz w:val="24"/>
                <w:szCs w:val="24"/>
                <w:lang w:val="en-US"/>
              </w:rPr>
              <w:t>tg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sz w:val="24"/>
                <w:szCs w:val="24"/>
              </w:rPr>
              <w:t xml:space="preserve">   и найдите его значение при  </w:t>
            </w:r>
            <w:r w:rsidRPr="00C3488D">
              <w:rPr>
                <w:i/>
                <w:sz w:val="24"/>
                <w:szCs w:val="24"/>
              </w:rPr>
              <w:t>х</w:t>
            </w:r>
            <w:r w:rsidRPr="00C3488D">
              <w:rPr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den>
              </m:f>
            </m:oMath>
            <w:r w:rsidRPr="00C3488D">
              <w:rPr>
                <w:b/>
                <w:i/>
                <w:sz w:val="24"/>
                <w:szCs w:val="24"/>
              </w:rPr>
              <w:t xml:space="preserve"> </w:t>
            </w:r>
          </w:p>
          <w:p w14:paraId="62C9A18C" w14:textId="77777777" w:rsidR="00647021" w:rsidRPr="00C3488D" w:rsidRDefault="00647021" w:rsidP="00C3488D">
            <w:pPr>
              <w:pStyle w:val="a5"/>
              <w:widowControl/>
              <w:autoSpaceDE/>
              <w:autoSpaceDN/>
              <w:spacing w:line="240" w:lineRule="atLeast"/>
              <w:ind w:left="0" w:firstLine="0"/>
              <w:contextualSpacing/>
              <w:rPr>
                <w:sz w:val="24"/>
                <w:szCs w:val="24"/>
              </w:rPr>
            </w:pPr>
          </w:p>
        </w:tc>
      </w:tr>
      <w:tr w:rsidR="00D402D0" w:rsidRPr="00C3488D" w14:paraId="6075CDB5" w14:textId="77777777" w:rsidTr="00D402D0">
        <w:trPr>
          <w:trHeight w:val="564"/>
        </w:trPr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A57AC33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29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Найдите </w:t>
            </w:r>
            <w:r w:rsidRPr="00C3488D">
              <w:rPr>
                <w:sz w:val="24"/>
                <w:szCs w:val="24"/>
                <w:lang w:val="en-US"/>
              </w:rPr>
              <w:t>sin</w:t>
            </w:r>
            <w:r w:rsidRPr="00C3488D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oMath>
            <w:r w:rsidRPr="00C3488D">
              <w:rPr>
                <w:sz w:val="24"/>
                <w:szCs w:val="24"/>
              </w:rPr>
              <w:t xml:space="preserve">, если  </w:t>
            </w:r>
            <w:r w:rsidRPr="00C3488D">
              <w:rPr>
                <w:sz w:val="24"/>
                <w:szCs w:val="24"/>
                <w:lang w:val="en-US"/>
              </w:rPr>
              <w:t>cos</w:t>
            </w:r>
            <w:r w:rsidRPr="00C3488D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oMath>
            <w:r w:rsidRPr="00C3488D">
              <w:rPr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5</m:t>
                  </m:r>
                </m:den>
              </m:f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 и  270</w:t>
            </w:r>
            <m:oMath>
              <m:r>
                <w:rPr>
                  <w:rFonts w:eastAsiaTheme="minorEastAsia"/>
                  <w:sz w:val="24"/>
                  <w:szCs w:val="24"/>
                </w:rPr>
                <m:t>°</m:t>
              </m:r>
              <m:r>
                <w:rPr>
                  <w:rFonts w:ascii="Cambria Math" w:eastAsiaTheme="minorEastAsia"/>
                  <w:sz w:val="24"/>
                  <w:szCs w:val="24"/>
                </w:rPr>
                <m:t>&lt;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α</m:t>
              </m:r>
              <m:r>
                <w:rPr>
                  <w:rFonts w:ascii="Cambria Math" w:eastAsiaTheme="minorEastAsia"/>
                  <w:sz w:val="24"/>
                  <w:szCs w:val="24"/>
                </w:rPr>
                <m:t>&lt;</m:t>
              </m:r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360</w:t>
            </w:r>
            <m:oMath>
              <m:r>
                <w:rPr>
                  <w:rFonts w:eastAsiaTheme="minorEastAsia"/>
                  <w:sz w:val="24"/>
                  <w:szCs w:val="24"/>
                </w:rPr>
                <m:t>°</m:t>
              </m:r>
            </m:oMath>
          </w:p>
        </w:tc>
      </w:tr>
      <w:tr w:rsidR="00D402D0" w:rsidRPr="00C3488D" w14:paraId="1280FFD9" w14:textId="77777777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26186E7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29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Упростите выражение:   </w:t>
            </w:r>
            <w:r w:rsidRPr="00C3488D">
              <w:rPr>
                <w:sz w:val="24"/>
                <w:szCs w:val="24"/>
                <w:lang w:val="en-US"/>
              </w:rPr>
              <w:t>sin</w:t>
            </w:r>
            <w:r w:rsidRPr="00C3488D">
              <w:rPr>
                <w:sz w:val="24"/>
                <w:szCs w:val="24"/>
                <w:vertAlign w:val="superscript"/>
              </w:rPr>
              <w:t>4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sz w:val="24"/>
                <w:szCs w:val="24"/>
              </w:rPr>
              <w:t xml:space="preserve"> + </w:t>
            </w:r>
            <w:r w:rsidRPr="00C3488D">
              <w:rPr>
                <w:sz w:val="24"/>
                <w:szCs w:val="24"/>
                <w:lang w:val="en-US"/>
              </w:rPr>
              <w:t>cos</w:t>
            </w:r>
            <w:r w:rsidRPr="00C3488D">
              <w:rPr>
                <w:sz w:val="24"/>
                <w:szCs w:val="24"/>
                <w:vertAlign w:val="superscript"/>
              </w:rPr>
              <w:t>4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sz w:val="24"/>
                <w:szCs w:val="24"/>
              </w:rPr>
              <w:t xml:space="preserve"> + 2</w:t>
            </w:r>
            <w:r w:rsidRPr="00C3488D">
              <w:rPr>
                <w:sz w:val="24"/>
                <w:szCs w:val="24"/>
                <w:lang w:val="en-US"/>
              </w:rPr>
              <w:t>sin</w:t>
            </w:r>
            <w:r w:rsidRPr="00C3488D">
              <w:rPr>
                <w:sz w:val="24"/>
                <w:szCs w:val="24"/>
                <w:vertAlign w:val="superscript"/>
              </w:rPr>
              <w:t>2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sz w:val="24"/>
                <w:szCs w:val="24"/>
                <w:lang w:val="en-US"/>
              </w:rPr>
              <w:t>cos</w:t>
            </w:r>
            <w:r w:rsidRPr="00C3488D">
              <w:rPr>
                <w:sz w:val="24"/>
                <w:szCs w:val="24"/>
                <w:vertAlign w:val="superscript"/>
              </w:rPr>
              <w:t>2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sz w:val="24"/>
                <w:szCs w:val="24"/>
              </w:rPr>
              <w:t xml:space="preserve">   и найдите его значение при  </w:t>
            </w:r>
            <w:r w:rsidRPr="00C3488D">
              <w:rPr>
                <w:i/>
                <w:sz w:val="24"/>
                <w:szCs w:val="24"/>
              </w:rPr>
              <w:t>х</w:t>
            </w:r>
            <w:r w:rsidRPr="00C3488D">
              <w:rPr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12</m:t>
                  </m:r>
                </m:den>
              </m:f>
            </m:oMath>
          </w:p>
        </w:tc>
      </w:tr>
      <w:tr w:rsidR="00D402D0" w:rsidRPr="00C3488D" w14:paraId="4A4201DD" w14:textId="77777777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9E3D696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29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Вычислите:   </w:t>
            </w:r>
            <w:r w:rsidRPr="00C3488D">
              <w:rPr>
                <w:sz w:val="24"/>
                <w:szCs w:val="24"/>
                <w:lang w:val="en-US"/>
              </w:rPr>
              <w:t>sin</w:t>
            </w:r>
            <w:r w:rsidRPr="00C3488D">
              <w:rPr>
                <w:sz w:val="24"/>
                <w:szCs w:val="24"/>
              </w:rPr>
              <w:t xml:space="preserve"> ( – 1110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°</m:t>
              </m:r>
              <m:r>
                <w:rPr>
                  <w:rFonts w:ascii="Cambria Math"/>
                  <w:sz w:val="24"/>
                  <w:szCs w:val="24"/>
                </w:rPr>
                <m:t xml:space="preserve"> </m:t>
              </m:r>
            </m:oMath>
            <w:r w:rsidRPr="00C3488D">
              <w:rPr>
                <w:sz w:val="24"/>
                <w:szCs w:val="24"/>
              </w:rPr>
              <w:t>) + 2</w:t>
            </w:r>
            <w:r w:rsidRPr="00C3488D">
              <w:rPr>
                <w:sz w:val="24"/>
                <w:szCs w:val="24"/>
                <w:lang w:val="en-US"/>
              </w:rPr>
              <w:t>tg</w:t>
            </w:r>
            <w:r w:rsidRPr="00C3488D">
              <w:rPr>
                <w:sz w:val="24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33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/>
                          <w:sz w:val="24"/>
                          <w:szCs w:val="24"/>
                        </w:rPr>
                        <m:t>4</m:t>
                      </m:r>
                    </m:den>
                  </m:f>
                  <m:r>
                    <w:rPr>
                      <w:rFonts w:ascii="Cambria Math"/>
                      <w:sz w:val="24"/>
                      <w:szCs w:val="24"/>
                    </w:rPr>
                    <m:t xml:space="preserve"> </m:t>
                  </m:r>
                </m:e>
              </m:d>
            </m:oMath>
            <w:r w:rsidRPr="00C3488D">
              <w:rPr>
                <w:b/>
                <w:i/>
                <w:sz w:val="24"/>
                <w:szCs w:val="24"/>
              </w:rPr>
              <w:t xml:space="preserve"> </w:t>
            </w:r>
          </w:p>
          <w:p w14:paraId="34AC1F85" w14:textId="77777777" w:rsidR="00647021" w:rsidRPr="00C3488D" w:rsidRDefault="00647021" w:rsidP="00C3488D">
            <w:pPr>
              <w:pStyle w:val="a5"/>
              <w:widowControl/>
              <w:autoSpaceDE/>
              <w:autoSpaceDN/>
              <w:spacing w:line="240" w:lineRule="atLeast"/>
              <w:ind w:left="0" w:firstLine="0"/>
              <w:contextualSpacing/>
              <w:rPr>
                <w:sz w:val="24"/>
                <w:szCs w:val="24"/>
              </w:rPr>
            </w:pPr>
          </w:p>
        </w:tc>
      </w:tr>
      <w:tr w:rsidR="00D402D0" w:rsidRPr="00C3488D" w14:paraId="16A88CD7" w14:textId="77777777" w:rsidTr="00D402D0">
        <w:trPr>
          <w:trHeight w:val="650"/>
        </w:trPr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14E5F3D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29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Найдите значение выражения:   1 – </w:t>
            </w:r>
            <w:r w:rsidRPr="00C3488D">
              <w:rPr>
                <w:sz w:val="24"/>
                <w:szCs w:val="24"/>
                <w:lang w:val="en-US"/>
              </w:rPr>
              <w:t>ctg</w:t>
            </w:r>
            <w:r w:rsidRPr="00C3488D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oMath>
            <w:r w:rsidRPr="00C3488D">
              <w:rPr>
                <w:sz w:val="24"/>
                <w:szCs w:val="24"/>
              </w:rPr>
              <w:t xml:space="preserve">, если  </w:t>
            </w:r>
            <w:r w:rsidRPr="00C3488D">
              <w:rPr>
                <w:sz w:val="24"/>
                <w:szCs w:val="24"/>
                <w:lang w:val="en-US"/>
              </w:rPr>
              <w:t>sin</w:t>
            </w:r>
            <w:r w:rsidRPr="00C3488D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oMath>
            <w:r w:rsidRPr="00C3488D">
              <w:rPr>
                <w:sz w:val="24"/>
                <w:szCs w:val="24"/>
              </w:rPr>
              <w:t xml:space="preserve">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5</m:t>
                      </m:r>
                    </m:e>
                  </m:rad>
                </m:den>
              </m:f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  и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Theme="minorEastAsia"/>
                  <w:sz w:val="24"/>
                  <w:szCs w:val="24"/>
                </w:rPr>
                <m:t>&lt;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α</m:t>
              </m:r>
              <m:r>
                <w:rPr>
                  <w:rFonts w:ascii="Cambria Math" w:eastAsiaTheme="minorEastAsia"/>
                  <w:sz w:val="24"/>
                  <w:szCs w:val="24"/>
                </w:rPr>
                <m:t>&lt;</m:t>
              </m:r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den>
              </m:f>
            </m:oMath>
            <w:r w:rsidRPr="00C3488D">
              <w:rPr>
                <w:rFonts w:eastAsiaTheme="minorEastAsia"/>
                <w:b/>
                <w:i/>
                <w:sz w:val="24"/>
                <w:szCs w:val="24"/>
              </w:rPr>
              <w:t xml:space="preserve">                                                                                                                                                                       </w:t>
            </w:r>
          </w:p>
        </w:tc>
      </w:tr>
    </w:tbl>
    <w:p w14:paraId="5B2FDA3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\</w:t>
      </w:r>
    </w:p>
    <w:p w14:paraId="55D43099" w14:textId="77777777" w:rsidR="00647021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№ 1 по теме:  «Основные тригонометрические формулы»       </w:t>
      </w:r>
    </w:p>
    <w:p w14:paraId="485940A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C3488D">
        <w:rPr>
          <w:rFonts w:ascii="Times New Roman" w:hAnsi="Times New Roman" w:cs="Times New Roman"/>
          <w:b/>
          <w:i/>
          <w:sz w:val="24"/>
          <w:szCs w:val="24"/>
          <w:u w:val="single"/>
        </w:rPr>
        <w:t>Вариант 2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0426"/>
      </w:tblGrid>
      <w:tr w:rsidR="00D402D0" w:rsidRPr="00C3488D" w14:paraId="7334AD38" w14:textId="77777777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3118C00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30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Вычислите:   2</w:t>
            </w:r>
            <w:r w:rsidRPr="00C3488D">
              <w:rPr>
                <w:sz w:val="24"/>
                <w:szCs w:val="24"/>
                <w:lang w:val="en-US"/>
              </w:rPr>
              <w:t>cos 0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°</m:t>
              </m:r>
            </m:oMath>
            <w:r w:rsidRPr="00C3488D">
              <w:rPr>
                <w:rFonts w:eastAsiaTheme="minorEastAsia"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eastAsiaTheme="minorEastAsia"/>
                <w:sz w:val="24"/>
                <w:szCs w:val="24"/>
              </w:rPr>
              <w:t>– 4</w:t>
            </w:r>
            <w:r w:rsidRPr="00C3488D">
              <w:rPr>
                <w:rFonts w:eastAsiaTheme="minorEastAsia"/>
                <w:sz w:val="24"/>
                <w:szCs w:val="24"/>
                <w:lang w:val="en-US"/>
              </w:rPr>
              <w:t>sin 30</w:t>
            </w:r>
            <m:oMath>
              <m:r>
                <w:rPr>
                  <w:rFonts w:eastAsiaTheme="minorEastAsia"/>
                  <w:sz w:val="24"/>
                  <w:szCs w:val="24"/>
                  <w:lang w:val="en-US"/>
                </w:rPr>
                <m:t>°</m:t>
              </m:r>
            </m:oMath>
          </w:p>
        </w:tc>
      </w:tr>
      <w:tr w:rsidR="00D402D0" w:rsidRPr="00C3488D" w14:paraId="3D34995A" w14:textId="77777777" w:rsidTr="00D402D0">
        <w:trPr>
          <w:trHeight w:val="452"/>
        </w:trPr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6E639A6" w14:textId="77777777" w:rsidR="00647021" w:rsidRPr="00C3488D" w:rsidRDefault="00D402D0" w:rsidP="00931EB1">
            <w:pPr>
              <w:pStyle w:val="a5"/>
              <w:widowControl/>
              <w:numPr>
                <w:ilvl w:val="0"/>
                <w:numId w:val="30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Найдите значение выражения: 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e>
              </m:rad>
              <m:r>
                <w:rPr>
                  <w:rFonts w:ascii="Cambria Math"/>
                  <w:sz w:val="24"/>
                  <w:szCs w:val="24"/>
                </w:rPr>
                <m:t xml:space="preserve"> </m:t>
              </m:r>
            </m:oMath>
            <w:r w:rsidRPr="00C3488D">
              <w:rPr>
                <w:rFonts w:eastAsiaTheme="minorEastAsia"/>
                <w:sz w:val="24"/>
                <w:szCs w:val="24"/>
                <w:lang w:val="en-US"/>
              </w:rPr>
              <w:t>cos</w:t>
            </w:r>
            <w:r w:rsidRPr="00C3488D">
              <w:rPr>
                <w:rFonts w:eastAsiaTheme="minorEastAsia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Theme="minorEastAsia"/>
                      <w:sz w:val="24"/>
                      <w:szCs w:val="24"/>
                    </w:rPr>
                    <m:t>4</m:t>
                  </m:r>
                </m:den>
              </m:f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 + </w:t>
            </w:r>
            <w:r w:rsidRPr="00C3488D">
              <w:rPr>
                <w:rFonts w:eastAsiaTheme="minorEastAsia"/>
                <w:sz w:val="24"/>
                <w:szCs w:val="24"/>
                <w:lang w:val="en-US"/>
              </w:rPr>
              <w:t>ctg</w:t>
            </w:r>
            <w:r w:rsidRPr="00C3488D">
              <w:rPr>
                <w:rFonts w:eastAsiaTheme="minorEastAsia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Theme="minorEastAsia"/>
                      <w:sz w:val="24"/>
                      <w:szCs w:val="24"/>
                    </w:rPr>
                    <m:t>4</m:t>
                  </m:r>
                </m:den>
              </m:f>
            </m:oMath>
            <w:r w:rsidRPr="00C3488D">
              <w:rPr>
                <w:sz w:val="24"/>
                <w:szCs w:val="24"/>
              </w:rPr>
              <w:t xml:space="preserve">       </w:t>
            </w:r>
          </w:p>
          <w:p w14:paraId="093E7C56" w14:textId="77777777" w:rsidR="00D402D0" w:rsidRPr="00C3488D" w:rsidRDefault="00D402D0" w:rsidP="00C3488D">
            <w:pPr>
              <w:pStyle w:val="a5"/>
              <w:widowControl/>
              <w:autoSpaceDE/>
              <w:autoSpaceDN/>
              <w:spacing w:line="240" w:lineRule="atLeast"/>
              <w:ind w:left="0" w:firstLine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            </w:t>
            </w:r>
            <w:r w:rsidRPr="00C3488D">
              <w:rPr>
                <w:b/>
                <w:i/>
                <w:sz w:val="24"/>
                <w:szCs w:val="24"/>
              </w:rPr>
              <w:t xml:space="preserve"> </w:t>
            </w:r>
          </w:p>
        </w:tc>
      </w:tr>
      <w:tr w:rsidR="00D402D0" w:rsidRPr="0062494D" w14:paraId="48B8FFD9" w14:textId="77777777" w:rsidTr="00647021">
        <w:trPr>
          <w:trHeight w:val="927"/>
        </w:trPr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5EBEEAF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30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Из предложенных формул выберите верную:</w:t>
            </w:r>
          </w:p>
          <w:p w14:paraId="67307302" w14:textId="77777777" w:rsidR="00D402D0" w:rsidRPr="00C3488D" w:rsidRDefault="00D402D0" w:rsidP="00C3488D">
            <w:pPr>
              <w:spacing w:line="240" w:lineRule="atLeast"/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 xml:space="preserve">  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1)</w:t>
            </w: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    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1 + tg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= 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х</m:t>
                  </m:r>
                </m:den>
              </m:f>
            </m:oMath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      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2)   </w:t>
            </w: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den>
              </m:f>
            </m:oMath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= 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ctg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 xml:space="preserve">x       </w:t>
            </w: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3)     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cos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– sin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= 1</w:t>
            </w:r>
            <w:r w:rsidR="00647021"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     </w:t>
            </w: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4)     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tg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+ ctg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= 1</w:t>
            </w: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                                                                                                                  </w:t>
            </w:r>
          </w:p>
        </w:tc>
      </w:tr>
      <w:tr w:rsidR="00D402D0" w:rsidRPr="00C3488D" w14:paraId="25B70E0C" w14:textId="77777777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C3C05CA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30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Упростите выражение:   (</w:t>
            </w:r>
            <w:r w:rsidRPr="00C3488D">
              <w:rPr>
                <w:sz w:val="24"/>
                <w:szCs w:val="24"/>
                <w:lang w:val="en-US"/>
              </w:rPr>
              <w:t>sin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sz w:val="24"/>
                <w:szCs w:val="24"/>
              </w:rPr>
              <w:t xml:space="preserve"> + 1)(1 – </w:t>
            </w:r>
            <w:r w:rsidRPr="00C3488D">
              <w:rPr>
                <w:sz w:val="24"/>
                <w:szCs w:val="24"/>
                <w:lang w:val="en-US"/>
              </w:rPr>
              <w:t>sin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sz w:val="24"/>
                <w:szCs w:val="24"/>
              </w:rPr>
              <w:t xml:space="preserve">)   и найдите его значение при  </w:t>
            </w:r>
            <w:r w:rsidRPr="00C3488D">
              <w:rPr>
                <w:i/>
                <w:sz w:val="24"/>
                <w:szCs w:val="24"/>
              </w:rPr>
              <w:t>х</w:t>
            </w:r>
            <w:r w:rsidRPr="00C3488D">
              <w:rPr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6</m:t>
                  </m:r>
                </m:den>
              </m:f>
            </m:oMath>
            <w:r w:rsidRPr="00C3488D">
              <w:rPr>
                <w:b/>
                <w:i/>
                <w:sz w:val="24"/>
                <w:szCs w:val="24"/>
              </w:rPr>
              <w:t xml:space="preserve">                                                                                                                                                                                     </w:t>
            </w:r>
          </w:p>
        </w:tc>
      </w:tr>
      <w:tr w:rsidR="00D402D0" w:rsidRPr="00C3488D" w14:paraId="4AD3BEFB" w14:textId="77777777" w:rsidTr="00D402D0">
        <w:trPr>
          <w:trHeight w:val="513"/>
        </w:trPr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AA298FB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30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Найдите </w:t>
            </w:r>
            <w:r w:rsidRPr="00C3488D">
              <w:rPr>
                <w:sz w:val="24"/>
                <w:szCs w:val="24"/>
                <w:lang w:val="en-US"/>
              </w:rPr>
              <w:t>cos</w:t>
            </w:r>
            <w:r w:rsidRPr="00C3488D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oMath>
            <w:r w:rsidRPr="00C3488D">
              <w:rPr>
                <w:sz w:val="24"/>
                <w:szCs w:val="24"/>
              </w:rPr>
              <w:t xml:space="preserve">, если  </w:t>
            </w:r>
            <w:r w:rsidRPr="00C3488D">
              <w:rPr>
                <w:sz w:val="24"/>
                <w:szCs w:val="24"/>
                <w:lang w:val="en-US"/>
              </w:rPr>
              <w:t>sin</w:t>
            </w:r>
            <w:r w:rsidRPr="00C3488D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oMath>
            <w:r w:rsidRPr="00C3488D">
              <w:rPr>
                <w:sz w:val="24"/>
                <w:szCs w:val="24"/>
              </w:rPr>
              <w:t xml:space="preserve"> =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5</m:t>
                  </m:r>
                </m:den>
              </m:f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 и  180</w:t>
            </w:r>
            <m:oMath>
              <m:r>
                <w:rPr>
                  <w:rFonts w:eastAsiaTheme="minorEastAsia"/>
                  <w:sz w:val="24"/>
                  <w:szCs w:val="24"/>
                </w:rPr>
                <m:t>°</m:t>
              </m:r>
              <m:r>
                <w:rPr>
                  <w:rFonts w:ascii="Cambria Math" w:eastAsiaTheme="minorEastAsia"/>
                  <w:sz w:val="24"/>
                  <w:szCs w:val="24"/>
                </w:rPr>
                <m:t>&lt;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α</m:t>
              </m:r>
              <m:r>
                <w:rPr>
                  <w:rFonts w:ascii="Cambria Math" w:eastAsiaTheme="minorEastAsia"/>
                  <w:sz w:val="24"/>
                  <w:szCs w:val="24"/>
                </w:rPr>
                <m:t>&lt;</m:t>
              </m:r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270</w:t>
            </w:r>
            <m:oMath>
              <m:r>
                <w:rPr>
                  <w:rFonts w:eastAsiaTheme="minorEastAsia"/>
                  <w:sz w:val="24"/>
                  <w:szCs w:val="24"/>
                </w:rPr>
                <m:t>°</m:t>
              </m:r>
            </m:oMath>
          </w:p>
        </w:tc>
      </w:tr>
      <w:tr w:rsidR="00D402D0" w:rsidRPr="00C3488D" w14:paraId="757D11E7" w14:textId="77777777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8528F4E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30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Упростите выражение:  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  <w:sz w:val="24"/>
                          <w:szCs w:val="24"/>
                        </w:rPr>
                        <m:t>si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Theme="minorEastAsia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eastAsiaTheme="minorEastAsia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Theme="minorEastAsia"/>
                      <w:sz w:val="24"/>
                      <w:szCs w:val="24"/>
                    </w:rPr>
                    <m:t xml:space="preserve"> 2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  <w:sz w:val="24"/>
                          <w:szCs w:val="24"/>
                          <w:lang w:val="en-US"/>
                        </w:rPr>
                        <m:t>co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den>
              </m:f>
            </m:oMath>
            <w:r w:rsidRPr="00C3488D">
              <w:rPr>
                <w:sz w:val="24"/>
                <w:szCs w:val="24"/>
              </w:rPr>
              <w:t xml:space="preserve">   и найдите его значение при  </w:t>
            </w:r>
            <w:r w:rsidRPr="00C3488D">
              <w:rPr>
                <w:i/>
                <w:sz w:val="24"/>
                <w:szCs w:val="24"/>
              </w:rPr>
              <w:t>х</w:t>
            </w:r>
            <w:r w:rsidRPr="00C3488D">
              <w:rPr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8</m:t>
                  </m:r>
                </m:den>
              </m:f>
            </m:oMath>
          </w:p>
          <w:p w14:paraId="5250814C" w14:textId="77777777" w:rsidR="00647021" w:rsidRPr="00C3488D" w:rsidRDefault="00647021" w:rsidP="00C3488D">
            <w:pPr>
              <w:pStyle w:val="a5"/>
              <w:widowControl/>
              <w:autoSpaceDE/>
              <w:autoSpaceDN/>
              <w:spacing w:line="240" w:lineRule="atLeast"/>
              <w:ind w:left="0" w:firstLine="0"/>
              <w:contextualSpacing/>
              <w:rPr>
                <w:sz w:val="24"/>
                <w:szCs w:val="24"/>
              </w:rPr>
            </w:pPr>
          </w:p>
        </w:tc>
      </w:tr>
      <w:tr w:rsidR="00D402D0" w:rsidRPr="00C3488D" w14:paraId="510710A1" w14:textId="77777777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A24CE31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30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Вычислите:   </w:t>
            </w:r>
            <w:r w:rsidRPr="00C3488D">
              <w:rPr>
                <w:sz w:val="24"/>
                <w:szCs w:val="24"/>
                <w:lang w:val="en-US"/>
              </w:rPr>
              <w:t>ctg</w:t>
            </w:r>
            <w:r w:rsidRPr="00C3488D">
              <w:rPr>
                <w:sz w:val="24"/>
                <w:szCs w:val="24"/>
              </w:rPr>
              <w:t xml:space="preserve"> (</w:t>
            </w:r>
            <w:r w:rsidRPr="00C3488D">
              <w:rPr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sz w:val="24"/>
                <w:szCs w:val="24"/>
              </w:rPr>
              <w:t xml:space="preserve">– </w:t>
            </w:r>
            <w:r w:rsidRPr="00C3488D">
              <w:rPr>
                <w:sz w:val="24"/>
                <w:szCs w:val="24"/>
                <w:lang w:val="en-US"/>
              </w:rPr>
              <w:t>765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°</m:t>
              </m:r>
              <m:r>
                <w:rPr>
                  <w:rFonts w:ascii="Cambria Math"/>
                  <w:sz w:val="24"/>
                  <w:szCs w:val="24"/>
                  <w:lang w:val="en-US"/>
                </w:rPr>
                <m:t xml:space="preserve"> </m:t>
              </m:r>
            </m:oMath>
            <w:r w:rsidRPr="00C3488D">
              <w:rPr>
                <w:sz w:val="24"/>
                <w:szCs w:val="24"/>
              </w:rPr>
              <w:t>)</w:t>
            </w:r>
            <w:r w:rsidRPr="00C3488D">
              <w:rPr>
                <w:sz w:val="24"/>
                <w:szCs w:val="24"/>
                <w:lang w:val="en-US"/>
              </w:rPr>
              <w:t xml:space="preserve"> – 2cos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  <w:lang w:val="en-US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  <w:lang w:val="en-US"/>
                        </w:rPr>
                        <m:t>19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/>
                          <w:sz w:val="24"/>
                          <w:szCs w:val="24"/>
                          <w:lang w:val="en-US"/>
                        </w:rPr>
                        <m:t>3</m:t>
                      </m:r>
                    </m:den>
                  </m:f>
                  <m:r>
                    <w:rPr>
                      <w:rFonts w:ascii="Cambria Math"/>
                      <w:sz w:val="24"/>
                      <w:szCs w:val="24"/>
                      <w:lang w:val="en-US"/>
                    </w:rPr>
                    <m:t xml:space="preserve"> </m:t>
                  </m:r>
                </m:e>
              </m:d>
            </m:oMath>
          </w:p>
        </w:tc>
      </w:tr>
      <w:tr w:rsidR="00D402D0" w:rsidRPr="00C3488D" w14:paraId="713A1A22" w14:textId="77777777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715E0BC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D5B4385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30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Найдите значение выражения:   </w:t>
            </w:r>
            <w:r w:rsidRPr="00C3488D">
              <w:rPr>
                <w:sz w:val="24"/>
                <w:szCs w:val="24"/>
                <w:lang w:val="en-US"/>
              </w:rPr>
              <w:t>tg</w:t>
            </w:r>
            <w:r w:rsidRPr="00C3488D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oMath>
            <w:r w:rsidRPr="00C3488D">
              <w:rPr>
                <w:sz w:val="24"/>
                <w:szCs w:val="24"/>
              </w:rPr>
              <w:t xml:space="preserve"> + 2,  если  </w:t>
            </w:r>
            <w:r w:rsidRPr="00C3488D">
              <w:rPr>
                <w:sz w:val="24"/>
                <w:szCs w:val="24"/>
                <w:lang w:val="en-US"/>
              </w:rPr>
              <w:t>cos</w:t>
            </w:r>
            <w:r w:rsidRPr="00C3488D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oMath>
            <w:r w:rsidRPr="00C3488D">
              <w:rPr>
                <w:sz w:val="24"/>
                <w:szCs w:val="24"/>
              </w:rPr>
              <w:t xml:space="preserve">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50</m:t>
                      </m:r>
                    </m:e>
                  </m:rad>
                </m:den>
              </m:f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  и   </w:t>
            </w:r>
            <m:oMath>
              <m:r>
                <w:rPr>
                  <w:rFonts w:ascii="Cambria Math"/>
                  <w:sz w:val="24"/>
                  <w:szCs w:val="24"/>
                </w:rPr>
                <m:t>0</m:t>
              </m:r>
              <m:r>
                <w:rPr>
                  <w:rFonts w:ascii="Cambria Math" w:eastAsiaTheme="minorEastAsia"/>
                  <w:sz w:val="24"/>
                  <w:szCs w:val="24"/>
                </w:rPr>
                <m:t>&lt;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α</m:t>
              </m:r>
              <m:r>
                <w:rPr>
                  <w:rFonts w:ascii="Cambria Math" w:eastAsiaTheme="minorEastAsia"/>
                  <w:sz w:val="24"/>
                  <w:szCs w:val="24"/>
                </w:rPr>
                <m:t>&lt;</m:t>
              </m:r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π</m:t>
              </m:r>
            </m:oMath>
          </w:p>
        </w:tc>
      </w:tr>
    </w:tbl>
    <w:p w14:paraId="5D097BDE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4FE1D4AE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Нормы выставления оценок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230"/>
        <w:gridCol w:w="2049"/>
        <w:gridCol w:w="2049"/>
        <w:gridCol w:w="2049"/>
        <w:gridCol w:w="2049"/>
      </w:tblGrid>
      <w:tr w:rsidR="00D402D0" w:rsidRPr="00C3488D" w14:paraId="758EB847" w14:textId="77777777" w:rsidTr="00D402D0">
        <w:tc>
          <w:tcPr>
            <w:tcW w:w="31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5A8F9AB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Баллы </w:t>
            </w:r>
          </w:p>
        </w:tc>
        <w:tc>
          <w:tcPr>
            <w:tcW w:w="31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E7EE285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0 – 3 </w:t>
            </w:r>
          </w:p>
        </w:tc>
        <w:tc>
          <w:tcPr>
            <w:tcW w:w="31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4C4FA82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 – 5</w:t>
            </w:r>
          </w:p>
        </w:tc>
        <w:tc>
          <w:tcPr>
            <w:tcW w:w="31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3CB202C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6 – 7</w:t>
            </w:r>
          </w:p>
        </w:tc>
        <w:tc>
          <w:tcPr>
            <w:tcW w:w="31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29E14BF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8 – 9</w:t>
            </w:r>
          </w:p>
        </w:tc>
      </w:tr>
      <w:tr w:rsidR="00D402D0" w:rsidRPr="00C3488D" w14:paraId="6F9D28A8" w14:textId="77777777" w:rsidTr="00D402D0">
        <w:tc>
          <w:tcPr>
            <w:tcW w:w="31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F407446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Оценка </w:t>
            </w:r>
          </w:p>
        </w:tc>
        <w:tc>
          <w:tcPr>
            <w:tcW w:w="31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6B9A4A1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«2»</w:t>
            </w:r>
          </w:p>
        </w:tc>
        <w:tc>
          <w:tcPr>
            <w:tcW w:w="31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AED906C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«3»</w:t>
            </w:r>
          </w:p>
        </w:tc>
        <w:tc>
          <w:tcPr>
            <w:tcW w:w="31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CA7A92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«4»</w:t>
            </w:r>
          </w:p>
        </w:tc>
        <w:tc>
          <w:tcPr>
            <w:tcW w:w="31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0CCE5EB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«5»</w:t>
            </w:r>
          </w:p>
        </w:tc>
      </w:tr>
    </w:tbl>
    <w:p w14:paraId="7B2DAF63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Ключ</w:t>
      </w:r>
    </w:p>
    <w:tbl>
      <w:tblPr>
        <w:tblStyle w:val="a9"/>
        <w:tblW w:w="0" w:type="auto"/>
        <w:tblInd w:w="-176" w:type="dxa"/>
        <w:tblLook w:val="04A0" w:firstRow="1" w:lastRow="0" w:firstColumn="1" w:lastColumn="0" w:noHBand="0" w:noVBand="1"/>
      </w:tblPr>
      <w:tblGrid>
        <w:gridCol w:w="1702"/>
        <w:gridCol w:w="1035"/>
        <w:gridCol w:w="949"/>
        <w:gridCol w:w="949"/>
        <w:gridCol w:w="1266"/>
        <w:gridCol w:w="1195"/>
        <w:gridCol w:w="879"/>
        <w:gridCol w:w="1335"/>
        <w:gridCol w:w="1292"/>
      </w:tblGrid>
      <w:tr w:rsidR="00D402D0" w:rsidRPr="00C3488D" w14:paraId="0F9E283E" w14:textId="77777777" w:rsidTr="00D402D0">
        <w:trPr>
          <w:trHeight w:val="346"/>
        </w:trPr>
        <w:tc>
          <w:tcPr>
            <w:tcW w:w="17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2AE5AA2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10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5D7C176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9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1257FB9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9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6A183FE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26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D51926B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D6B0956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87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E51E263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3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666C802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12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013B89E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8</w:t>
            </w:r>
          </w:p>
        </w:tc>
      </w:tr>
      <w:tr w:rsidR="00D402D0" w:rsidRPr="00C3488D" w14:paraId="005CBCC7" w14:textId="77777777" w:rsidTr="00D402D0">
        <w:tc>
          <w:tcPr>
            <w:tcW w:w="17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17A97C2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ариант 1</w:t>
            </w:r>
          </w:p>
        </w:tc>
        <w:tc>
          <w:tcPr>
            <w:tcW w:w="10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71CCEAE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,5</w:t>
            </w:r>
          </w:p>
        </w:tc>
        <w:tc>
          <w:tcPr>
            <w:tcW w:w="9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731AB5F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7884443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26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1AF95A2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  <w:tc>
          <w:tcPr>
            <w:tcW w:w="11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80C32C7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– 0,6 </w:t>
            </w:r>
          </w:p>
        </w:tc>
        <w:tc>
          <w:tcPr>
            <w:tcW w:w="87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704EEB6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3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3467D9B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– 2,5 </w:t>
            </w:r>
          </w:p>
        </w:tc>
        <w:tc>
          <w:tcPr>
            <w:tcW w:w="12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24D73B5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5</w:t>
            </w:r>
          </w:p>
        </w:tc>
      </w:tr>
      <w:tr w:rsidR="00D402D0" w:rsidRPr="00C3488D" w14:paraId="7B728260" w14:textId="77777777" w:rsidTr="00D402D0">
        <w:tc>
          <w:tcPr>
            <w:tcW w:w="17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0C2BF7E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ариант 2</w:t>
            </w:r>
          </w:p>
        </w:tc>
        <w:tc>
          <w:tcPr>
            <w:tcW w:w="10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A38E3CC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387D29B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CA733AB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26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575D2CF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75</w:t>
            </w:r>
          </w:p>
        </w:tc>
        <w:tc>
          <w:tcPr>
            <w:tcW w:w="11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424FEB5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– 0,8 </w:t>
            </w:r>
          </w:p>
        </w:tc>
        <w:tc>
          <w:tcPr>
            <w:tcW w:w="87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A4C1F5F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– 2 </w:t>
            </w:r>
          </w:p>
        </w:tc>
        <w:tc>
          <w:tcPr>
            <w:tcW w:w="13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55C7381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– 2 </w:t>
            </w:r>
          </w:p>
        </w:tc>
        <w:tc>
          <w:tcPr>
            <w:tcW w:w="12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6C7D63B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</w:tr>
    </w:tbl>
    <w:p w14:paraId="7300A11F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A321307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Задания для контрольной работы по теме: Тригонометрические основы</w:t>
      </w:r>
    </w:p>
    <w:p w14:paraId="6E10DB9E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14:paraId="17C621C7" w14:textId="77777777" w:rsidR="00D402D0" w:rsidRPr="00C3488D" w:rsidRDefault="00D402D0" w:rsidP="00931EB1">
      <w:pPr>
        <w:pStyle w:val="a5"/>
        <w:widowControl/>
        <w:numPr>
          <w:ilvl w:val="0"/>
          <w:numId w:val="25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>Найдите значение выражения  3</w:t>
      </w:r>
      <w:r w:rsidRPr="00C3488D">
        <w:rPr>
          <w:sz w:val="24"/>
          <w:szCs w:val="24"/>
          <w:lang w:val="en-US"/>
        </w:rPr>
        <w:t>tg</w:t>
      </w:r>
      <w:r w:rsidRPr="00C3488D">
        <w:rPr>
          <w:sz w:val="24"/>
          <w:szCs w:val="24"/>
        </w:rPr>
        <w:t>45̊ -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3</m:t>
            </m:r>
          </m:e>
        </m:rad>
      </m:oMath>
      <w:r w:rsidRPr="00C3488D">
        <w:rPr>
          <w:rFonts w:eastAsiaTheme="minorEastAsia"/>
          <w:sz w:val="24"/>
          <w:szCs w:val="24"/>
          <w:lang w:val="en-US"/>
        </w:rPr>
        <w:t>ctg</w:t>
      </w:r>
      <w:r w:rsidRPr="00C3488D">
        <w:rPr>
          <w:rFonts w:eastAsiaTheme="minorEastAsia"/>
          <w:sz w:val="24"/>
          <w:szCs w:val="24"/>
        </w:rPr>
        <w:t>60̊+4</w:t>
      </w:r>
      <w:r w:rsidRPr="00C3488D">
        <w:rPr>
          <w:rFonts w:eastAsiaTheme="minorEastAsia"/>
          <w:sz w:val="24"/>
          <w:szCs w:val="24"/>
          <w:lang w:val="en-US"/>
        </w:rPr>
        <w:t>sin</w:t>
      </w:r>
      <w:r w:rsidRPr="00C3488D">
        <w:rPr>
          <w:rFonts w:eastAsiaTheme="minorEastAsia"/>
          <w:sz w:val="24"/>
          <w:szCs w:val="24"/>
        </w:rPr>
        <w:t>30̊</w:t>
      </w:r>
    </w:p>
    <w:p w14:paraId="270A9FFE" w14:textId="77777777" w:rsidR="00D402D0" w:rsidRPr="00C3488D" w:rsidRDefault="00D402D0" w:rsidP="00931EB1">
      <w:pPr>
        <w:pStyle w:val="a5"/>
        <w:widowControl/>
        <w:numPr>
          <w:ilvl w:val="0"/>
          <w:numId w:val="25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Вычислите</m:t>
        </m:r>
        <m:r>
          <w:rPr>
            <w:rFonts w:ascii="Cambria Math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значение</m:t>
        </m:r>
        <m:r>
          <w:rPr>
            <w:rFonts w:ascii="Cambria Math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выражения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8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</m:e>
            </m:rad>
          </m:den>
        </m:f>
        <m:r>
          <m:rPr>
            <m:sty m:val="p"/>
          </m:rPr>
          <w:rPr>
            <w:rFonts w:ascii="Cambria Math"/>
            <w:sz w:val="24"/>
            <w:szCs w:val="24"/>
          </w:rPr>
          <m:t>cos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/>
                <w:sz w:val="24"/>
                <w:szCs w:val="24"/>
              </w:rPr>
              <m:t>6</m:t>
            </m:r>
          </m:den>
        </m:f>
        <m: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7</m:t>
        </m:r>
        <m:r>
          <m:rPr>
            <m:sty m:val="p"/>
          </m:rPr>
          <w:rPr>
            <w:rFonts w:ascii="Cambria Math"/>
            <w:sz w:val="24"/>
            <w:szCs w:val="24"/>
          </w:rPr>
          <m:t>sin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π</m:t>
        </m:r>
        <m:r>
          <m:rPr>
            <m:sty m:val="p"/>
          </m:rPr>
          <w:rPr>
            <w:rFonts w:ascii="Cambria Math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2</m:t>
            </m:r>
          </m:e>
        </m:rad>
        <m:r>
          <m:rPr>
            <m:sty m:val="p"/>
          </m:rPr>
          <w:rPr>
            <w:rFonts w:ascii="Cambria Math"/>
            <w:sz w:val="24"/>
            <w:szCs w:val="24"/>
          </w:rPr>
          <m:t>sin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/>
                <w:sz w:val="24"/>
                <w:szCs w:val="24"/>
              </w:rPr>
              <m:t>4</m:t>
            </m:r>
          </m:den>
        </m:f>
        <m:r>
          <w:rPr>
            <w:rFonts w:ascii="Cambria Math"/>
            <w:sz w:val="24"/>
            <w:szCs w:val="24"/>
          </w:rPr>
          <m:t>+2</m:t>
        </m:r>
        <m:r>
          <m:rPr>
            <m:sty m:val="p"/>
          </m:rPr>
          <w:rPr>
            <w:rFonts w:ascii="Cambria Math"/>
            <w:sz w:val="24"/>
            <w:szCs w:val="24"/>
          </w:rPr>
          <m:t>ctg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3</m:t>
            </m:r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/>
                <w:sz w:val="24"/>
                <w:szCs w:val="24"/>
              </w:rPr>
              <m:t>4</m:t>
            </m:r>
          </m:den>
        </m:f>
      </m:oMath>
    </w:p>
    <w:p w14:paraId="5DA89ECD" w14:textId="77777777" w:rsidR="00D402D0" w:rsidRPr="00C3488D" w:rsidRDefault="00D402D0" w:rsidP="00931EB1">
      <w:pPr>
        <w:pStyle w:val="a5"/>
        <w:widowControl/>
        <w:numPr>
          <w:ilvl w:val="0"/>
          <w:numId w:val="25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>Найдите значение выражения 8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eastAsiaTheme="minorEastAsia"/>
                <w:sz w:val="24"/>
                <w:szCs w:val="24"/>
              </w:rPr>
              <m:t>2</m:t>
            </m:r>
          </m:e>
        </m:rad>
      </m:oMath>
      <w:r w:rsidRPr="00C3488D">
        <w:rPr>
          <w:rFonts w:eastAsiaTheme="minorEastAsia"/>
          <w:sz w:val="24"/>
          <w:szCs w:val="24"/>
        </w:rPr>
        <w:t>(</w:t>
      </w:r>
      <w:r w:rsidRPr="00C3488D">
        <w:rPr>
          <w:rFonts w:eastAsiaTheme="minorEastAsia"/>
          <w:sz w:val="24"/>
          <w:szCs w:val="24"/>
          <w:lang w:val="en-US"/>
        </w:rPr>
        <w:t>cos</w:t>
      </w:r>
      <w:r w:rsidRPr="00C3488D">
        <w:rPr>
          <w:rFonts w:eastAsiaTheme="minorEastAsia"/>
          <w:sz w:val="24"/>
          <w:szCs w:val="24"/>
          <w:vertAlign w:val="superscript"/>
        </w:rPr>
        <w:t>2</w:t>
      </w:r>
      <w:r w:rsidRPr="00C3488D">
        <w:rPr>
          <w:rFonts w:eastAsiaTheme="minorEastAsia"/>
          <w:sz w:val="24"/>
          <w:szCs w:val="24"/>
          <w:lang w:val="en-US"/>
        </w:rPr>
        <w:t>x</w:t>
      </w:r>
      <w:r w:rsidRPr="00C3488D">
        <w:rPr>
          <w:rFonts w:eastAsiaTheme="minorEastAsia"/>
          <w:sz w:val="24"/>
          <w:szCs w:val="24"/>
        </w:rPr>
        <w:t>-</w:t>
      </w:r>
      <w:r w:rsidRPr="00C3488D">
        <w:rPr>
          <w:rFonts w:eastAsiaTheme="minorEastAsia"/>
          <w:sz w:val="24"/>
          <w:szCs w:val="24"/>
          <w:lang w:val="en-US"/>
        </w:rPr>
        <w:t>sin</w:t>
      </w:r>
      <w:r w:rsidRPr="00C3488D">
        <w:rPr>
          <w:rFonts w:eastAsiaTheme="minorEastAsia"/>
          <w:sz w:val="24"/>
          <w:szCs w:val="24"/>
          <w:vertAlign w:val="superscript"/>
        </w:rPr>
        <w:t>2</w:t>
      </w:r>
      <w:r w:rsidRPr="00C3488D">
        <w:rPr>
          <w:rFonts w:eastAsiaTheme="minorEastAsia"/>
          <w:sz w:val="24"/>
          <w:szCs w:val="24"/>
          <w:lang w:val="en-US"/>
        </w:rPr>
        <w:t>x</w:t>
      </w:r>
      <w:r w:rsidRPr="00C3488D">
        <w:rPr>
          <w:rFonts w:eastAsiaTheme="minorEastAsia"/>
          <w:sz w:val="24"/>
          <w:szCs w:val="24"/>
        </w:rPr>
        <w:t xml:space="preserve">) при </w:t>
      </w:r>
      <w:r w:rsidRPr="00C3488D">
        <w:rPr>
          <w:rFonts w:eastAsiaTheme="minorEastAsia"/>
          <w:sz w:val="24"/>
          <w:szCs w:val="24"/>
          <w:lang w:val="en-US"/>
        </w:rPr>
        <w:t>x</w:t>
      </w:r>
      <w:r w:rsidRPr="00C3488D">
        <w:rPr>
          <w:rFonts w:eastAsiaTheme="minorEastAsia"/>
          <w:sz w:val="24"/>
          <w:szCs w:val="24"/>
        </w:rPr>
        <w:t>=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eastAsiaTheme="minorEastAsia"/>
                <w:sz w:val="24"/>
                <w:szCs w:val="24"/>
              </w:rPr>
              <m:t xml:space="preserve"> 8</m:t>
            </m:r>
          </m:den>
        </m:f>
      </m:oMath>
    </w:p>
    <w:p w14:paraId="28E0FBE9" w14:textId="77777777" w:rsidR="00D402D0" w:rsidRPr="00C3488D" w:rsidRDefault="00D402D0" w:rsidP="00931EB1">
      <w:pPr>
        <w:pStyle w:val="a5"/>
        <w:widowControl/>
        <w:numPr>
          <w:ilvl w:val="0"/>
          <w:numId w:val="25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>Вычислите значение выражения 13</w:t>
      </w:r>
      <w:r w:rsidRPr="00C3488D">
        <w:rPr>
          <w:rFonts w:eastAsiaTheme="minorEastAsia"/>
          <w:sz w:val="24"/>
          <w:szCs w:val="24"/>
          <w:lang w:val="en-US"/>
        </w:rPr>
        <w:t>cos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sz w:val="24"/>
                    <w:szCs w:val="24"/>
                  </w:rPr>
                  <m:t>2</m:t>
                </m:r>
              </m:den>
            </m:f>
            <m:r>
              <w:rPr>
                <w:rFonts w:eastAsiaTheme="minor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α</m:t>
            </m:r>
          </m:e>
        </m:d>
        <m:r>
          <w:rPr>
            <w:rFonts w:ascii="Cambria Math" w:eastAsiaTheme="minorEastAsia"/>
            <w:sz w:val="24"/>
            <w:szCs w:val="24"/>
          </w:rPr>
          <m:t>,</m:t>
        </m:r>
      </m:oMath>
      <w:r w:rsidRPr="00C3488D">
        <w:rPr>
          <w:rFonts w:eastAsiaTheme="minorEastAsia"/>
          <w:sz w:val="24"/>
          <w:szCs w:val="24"/>
        </w:rPr>
        <w:t xml:space="preserve"> если </w:t>
      </w:r>
      <w:r w:rsidRPr="00C3488D">
        <w:rPr>
          <w:rFonts w:eastAsiaTheme="minorEastAsia"/>
          <w:sz w:val="24"/>
          <w:szCs w:val="24"/>
          <w:lang w:val="en-US"/>
        </w:rPr>
        <w:t>cos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  <m:r>
          <w:rPr>
            <w:rFonts w:ascii="Cambria Math" w:eastAsiaTheme="minorEastAsia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/>
                <w:sz w:val="24"/>
                <w:szCs w:val="24"/>
              </w:rPr>
              <m:t>12</m:t>
            </m:r>
          </m:num>
          <m:den>
            <m:r>
              <w:rPr>
                <w:rFonts w:ascii="Cambria Math" w:eastAsiaTheme="minorEastAsia"/>
                <w:sz w:val="24"/>
                <w:szCs w:val="24"/>
              </w:rPr>
              <m:t>13</m:t>
            </m:r>
          </m:den>
        </m:f>
        <m:r>
          <w:rPr>
            <w:rFonts w:ascii="Cambria Math" w:eastAsiaTheme="minorEastAsia"/>
            <w:sz w:val="24"/>
            <w:szCs w:val="24"/>
          </w:rPr>
          <m:t xml:space="preserve">, 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  <m:r>
          <w:rPr>
            <w:rFonts w:ascii="Cambria Math" w:eastAsiaTheme="minorEastAsia" w:hAnsi="Cambria Math"/>
            <w:sz w:val="24"/>
            <w:szCs w:val="24"/>
          </w:rPr>
          <m:t>∈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eastAsiaTheme="minorEastAsia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/>
                <w:sz w:val="24"/>
                <w:szCs w:val="24"/>
              </w:rPr>
              <m:t>;0</m:t>
            </m:r>
          </m:e>
        </m:d>
      </m:oMath>
    </w:p>
    <w:p w14:paraId="5A2CE087" w14:textId="77777777" w:rsidR="00D402D0" w:rsidRPr="00C3488D" w:rsidRDefault="00D402D0" w:rsidP="00931EB1">
      <w:pPr>
        <w:pStyle w:val="a5"/>
        <w:widowControl/>
        <w:numPr>
          <w:ilvl w:val="0"/>
          <w:numId w:val="25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 xml:space="preserve">Известно, что </w:t>
      </w:r>
      <w:r w:rsidRPr="00C3488D">
        <w:rPr>
          <w:rFonts w:eastAsiaTheme="minorEastAsia"/>
          <w:sz w:val="24"/>
          <w:szCs w:val="24"/>
          <w:lang w:val="en-US"/>
        </w:rPr>
        <w:t>ctg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sz w:val="24"/>
                    <w:szCs w:val="24"/>
                  </w:rPr>
                  <m:t>2</m:t>
                </m:r>
              </m:den>
            </m:f>
            <m:r>
              <w:rPr>
                <w:rFonts w:eastAsiaTheme="minor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α</m:t>
            </m:r>
          </m:e>
        </m:d>
        <m:r>
          <w:rPr>
            <w:rFonts w:ascii="Cambria Math" w:eastAsiaTheme="minorEastAsia"/>
            <w:sz w:val="24"/>
            <w:szCs w:val="24"/>
          </w:rPr>
          <m:t>=</m:t>
        </m:r>
        <m:r>
          <w:rPr>
            <w:rFonts w:eastAsiaTheme="minorEastAsia"/>
            <w:sz w:val="24"/>
            <w:szCs w:val="24"/>
          </w:rPr>
          <m:t>-</m:t>
        </m:r>
        <m:r>
          <w:rPr>
            <w:rFonts w:ascii="Cambria Math" w:eastAsiaTheme="minorEastAsia"/>
            <w:sz w:val="24"/>
            <w:szCs w:val="24"/>
          </w:rPr>
          <m:t xml:space="preserve">3, 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  <m:r>
          <w:rPr>
            <w:rFonts w:ascii="Cambria Math" w:eastAsiaTheme="minorEastAsia" w:hAnsi="Cambria Math"/>
            <w:sz w:val="24"/>
            <w:szCs w:val="24"/>
          </w:rPr>
          <m:t>∈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/>
                <w:sz w:val="24"/>
                <w:szCs w:val="24"/>
              </w:rPr>
              <m:t>;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π</m:t>
            </m:r>
          </m:e>
        </m:d>
      </m:oMath>
      <w:r w:rsidRPr="00C3488D">
        <w:rPr>
          <w:rFonts w:eastAsiaTheme="minorEastAsia"/>
          <w:sz w:val="24"/>
          <w:szCs w:val="24"/>
        </w:rPr>
        <w:t xml:space="preserve">. Найдите </w:t>
      </w:r>
      <w:r w:rsidRPr="00C3488D">
        <w:rPr>
          <w:rFonts w:eastAsiaTheme="minorEastAsia"/>
          <w:sz w:val="24"/>
          <w:szCs w:val="24"/>
          <w:lang w:val="en-US"/>
        </w:rPr>
        <w:t>cos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</m:oMath>
      <w:r w:rsidRPr="00C3488D">
        <w:rPr>
          <w:rFonts w:eastAsiaTheme="minorEastAsia"/>
          <w:sz w:val="24"/>
          <w:szCs w:val="24"/>
          <w:lang w:val="en-US"/>
        </w:rPr>
        <w:t>.</w:t>
      </w:r>
    </w:p>
    <w:p w14:paraId="06AE6E71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14:paraId="6CCF9EE5" w14:textId="77777777" w:rsidR="00D402D0" w:rsidRPr="00C3488D" w:rsidRDefault="00D402D0" w:rsidP="00931EB1">
      <w:pPr>
        <w:pStyle w:val="a5"/>
        <w:widowControl/>
        <w:numPr>
          <w:ilvl w:val="0"/>
          <w:numId w:val="26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>Найдите значение выражения  5</w:t>
      </w:r>
      <w:r w:rsidRPr="00C3488D">
        <w:rPr>
          <w:sz w:val="24"/>
          <w:szCs w:val="24"/>
          <w:lang w:val="en-US"/>
        </w:rPr>
        <w:t>ctg</w:t>
      </w:r>
      <w:r w:rsidRPr="00C3488D">
        <w:rPr>
          <w:sz w:val="24"/>
          <w:szCs w:val="24"/>
        </w:rPr>
        <w:t>45̊ -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3</m:t>
            </m:r>
          </m:e>
        </m:rad>
      </m:oMath>
      <w:r w:rsidRPr="00C3488D">
        <w:rPr>
          <w:rFonts w:eastAsiaTheme="minorEastAsia"/>
          <w:sz w:val="24"/>
          <w:szCs w:val="24"/>
          <w:lang w:val="en-US"/>
        </w:rPr>
        <w:t>tg</w:t>
      </w:r>
      <w:r w:rsidRPr="00C3488D">
        <w:rPr>
          <w:rFonts w:eastAsiaTheme="minorEastAsia"/>
          <w:sz w:val="24"/>
          <w:szCs w:val="24"/>
        </w:rPr>
        <w:t>60̊+8</w:t>
      </w:r>
      <w:r w:rsidRPr="00C3488D">
        <w:rPr>
          <w:rFonts w:eastAsiaTheme="minorEastAsia"/>
          <w:sz w:val="24"/>
          <w:szCs w:val="24"/>
          <w:lang w:val="en-US"/>
        </w:rPr>
        <w:t>sin</w:t>
      </w:r>
      <w:r w:rsidRPr="00C3488D">
        <w:rPr>
          <w:rFonts w:eastAsiaTheme="minorEastAsia"/>
          <w:sz w:val="24"/>
          <w:szCs w:val="24"/>
        </w:rPr>
        <w:t>30̊</w:t>
      </w:r>
    </w:p>
    <w:p w14:paraId="740F99B8" w14:textId="77777777" w:rsidR="00D402D0" w:rsidRPr="00C3488D" w:rsidRDefault="00D402D0" w:rsidP="00931EB1">
      <w:pPr>
        <w:pStyle w:val="a5"/>
        <w:widowControl/>
        <w:numPr>
          <w:ilvl w:val="0"/>
          <w:numId w:val="26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Вычислите</m:t>
        </m:r>
        <m:r>
          <w:rPr>
            <w:rFonts w:ascii="Cambria Math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значение</m:t>
        </m:r>
        <m:r>
          <w:rPr>
            <w:rFonts w:ascii="Cambria Math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выражения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10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</m:e>
            </m:rad>
          </m:den>
        </m:f>
        <m:r>
          <m:rPr>
            <m:sty m:val="p"/>
          </m:rPr>
          <w:rPr>
            <w:rFonts w:ascii="Cambria Math"/>
            <w:sz w:val="24"/>
            <w:szCs w:val="24"/>
          </w:rPr>
          <m:t>sin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/>
                <w:sz w:val="24"/>
                <w:szCs w:val="24"/>
              </w:rPr>
              <m:t>3</m:t>
            </m:r>
          </m:den>
        </m:f>
        <m:r>
          <w:rPr>
            <w:rFonts w:ascii="Cambria Math"/>
            <w:sz w:val="24"/>
            <w:szCs w:val="24"/>
          </w:rPr>
          <m:t>+8</m:t>
        </m:r>
        <m:r>
          <m:rPr>
            <m:sty m:val="p"/>
          </m:rPr>
          <w:rPr>
            <w:rFonts w:ascii="Cambria Math"/>
            <w:sz w:val="24"/>
            <w:szCs w:val="24"/>
          </w:rPr>
          <m:t>cos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/>
            <w:sz w:val="24"/>
            <w:szCs w:val="24"/>
          </w:rPr>
          <m:t>+3</m:t>
        </m:r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2</m:t>
            </m:r>
          </m:e>
        </m:rad>
        <m:r>
          <m:rPr>
            <m:sty m:val="p"/>
          </m:rPr>
          <w:rPr>
            <w:rFonts w:ascii="Cambria Math"/>
            <w:sz w:val="24"/>
            <w:szCs w:val="24"/>
          </w:rPr>
          <m:t>cos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/>
                <w:sz w:val="24"/>
                <w:szCs w:val="24"/>
              </w:rPr>
              <m:t>4</m:t>
            </m:r>
          </m:den>
        </m:f>
        <m:r>
          <w:rPr>
            <w:rFonts w:ascii="Cambria Math"/>
            <w:sz w:val="24"/>
            <w:szCs w:val="24"/>
          </w:rPr>
          <m:t>+5</m:t>
        </m:r>
        <m:r>
          <m:rPr>
            <m:sty m:val="p"/>
          </m:rPr>
          <w:rPr>
            <w:rFonts w:ascii="Cambria Math"/>
            <w:sz w:val="24"/>
            <w:szCs w:val="24"/>
          </w:rPr>
          <m:t>ctg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3</m:t>
            </m:r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/>
                <w:sz w:val="24"/>
                <w:szCs w:val="24"/>
              </w:rPr>
              <m:t>4</m:t>
            </m:r>
          </m:den>
        </m:f>
      </m:oMath>
    </w:p>
    <w:p w14:paraId="158922A7" w14:textId="77777777" w:rsidR="00D402D0" w:rsidRPr="00C3488D" w:rsidRDefault="00D402D0" w:rsidP="00931EB1">
      <w:pPr>
        <w:pStyle w:val="a5"/>
        <w:widowControl/>
        <w:numPr>
          <w:ilvl w:val="0"/>
          <w:numId w:val="26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>Найдите значение выражения 8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eastAsiaTheme="minorEastAsia"/>
                <w:sz w:val="24"/>
                <w:szCs w:val="24"/>
              </w:rPr>
              <m:t>3</m:t>
            </m:r>
          </m:e>
        </m:rad>
      </m:oMath>
      <w:r w:rsidRPr="00C3488D">
        <w:rPr>
          <w:rFonts w:eastAsiaTheme="minorEastAsia"/>
          <w:sz w:val="24"/>
          <w:szCs w:val="24"/>
        </w:rPr>
        <w:t>(</w:t>
      </w:r>
      <w:r w:rsidRPr="00C3488D">
        <w:rPr>
          <w:rFonts w:eastAsiaTheme="minorEastAsia"/>
          <w:sz w:val="24"/>
          <w:szCs w:val="24"/>
          <w:lang w:val="en-US"/>
        </w:rPr>
        <w:t>sin</w:t>
      </w:r>
      <w:r w:rsidRPr="00C3488D">
        <w:rPr>
          <w:rFonts w:eastAsiaTheme="minorEastAsia"/>
          <w:sz w:val="24"/>
          <w:szCs w:val="24"/>
          <w:vertAlign w:val="superscript"/>
        </w:rPr>
        <w:t>2</w:t>
      </w:r>
      <w:r w:rsidRPr="00C3488D">
        <w:rPr>
          <w:rFonts w:eastAsiaTheme="minorEastAsia"/>
          <w:sz w:val="24"/>
          <w:szCs w:val="24"/>
          <w:lang w:val="en-US"/>
        </w:rPr>
        <w:t>x</w:t>
      </w:r>
      <w:r w:rsidRPr="00C3488D">
        <w:rPr>
          <w:rFonts w:eastAsiaTheme="minorEastAsia"/>
          <w:sz w:val="24"/>
          <w:szCs w:val="24"/>
        </w:rPr>
        <w:t>-</w:t>
      </w:r>
      <w:r w:rsidRPr="00C3488D">
        <w:rPr>
          <w:rFonts w:eastAsiaTheme="minorEastAsia"/>
          <w:sz w:val="24"/>
          <w:szCs w:val="24"/>
          <w:lang w:val="en-US"/>
        </w:rPr>
        <w:t>cos</w:t>
      </w:r>
      <w:r w:rsidRPr="00C3488D">
        <w:rPr>
          <w:rFonts w:eastAsiaTheme="minorEastAsia"/>
          <w:sz w:val="24"/>
          <w:szCs w:val="24"/>
          <w:vertAlign w:val="superscript"/>
        </w:rPr>
        <w:t>2</w:t>
      </w:r>
      <w:r w:rsidRPr="00C3488D">
        <w:rPr>
          <w:rFonts w:eastAsiaTheme="minorEastAsia"/>
          <w:sz w:val="24"/>
          <w:szCs w:val="24"/>
          <w:lang w:val="en-US"/>
        </w:rPr>
        <w:t>x</w:t>
      </w:r>
      <w:r w:rsidRPr="00C3488D">
        <w:rPr>
          <w:rFonts w:eastAsiaTheme="minorEastAsia"/>
          <w:sz w:val="24"/>
          <w:szCs w:val="24"/>
        </w:rPr>
        <w:t xml:space="preserve">) при </w:t>
      </w:r>
      <w:r w:rsidRPr="00C3488D">
        <w:rPr>
          <w:rFonts w:eastAsiaTheme="minorEastAsia"/>
          <w:sz w:val="24"/>
          <w:szCs w:val="24"/>
          <w:lang w:val="en-US"/>
        </w:rPr>
        <w:t>x</w:t>
      </w:r>
      <w:r w:rsidRPr="00C3488D">
        <w:rPr>
          <w:rFonts w:eastAsiaTheme="minorEastAsia"/>
          <w:sz w:val="24"/>
          <w:szCs w:val="24"/>
        </w:rPr>
        <w:t>=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eastAsiaTheme="minorEastAsia"/>
                <w:sz w:val="24"/>
                <w:szCs w:val="24"/>
              </w:rPr>
              <m:t xml:space="preserve"> 12</m:t>
            </m:r>
          </m:den>
        </m:f>
      </m:oMath>
    </w:p>
    <w:p w14:paraId="49032F6B" w14:textId="77777777" w:rsidR="00D402D0" w:rsidRPr="00C3488D" w:rsidRDefault="00D402D0" w:rsidP="00931EB1">
      <w:pPr>
        <w:pStyle w:val="a5"/>
        <w:widowControl/>
        <w:numPr>
          <w:ilvl w:val="0"/>
          <w:numId w:val="26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>Вычислите значение выражения 26</w:t>
      </w:r>
      <w:r w:rsidRPr="00C3488D">
        <w:rPr>
          <w:rFonts w:eastAsiaTheme="minorEastAsia"/>
          <w:sz w:val="24"/>
          <w:szCs w:val="24"/>
          <w:lang w:val="en-US"/>
        </w:rPr>
        <w:t>sin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/>
                <w:sz w:val="24"/>
                <w:szCs w:val="24"/>
              </w:rPr>
              <m:t>+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α</m:t>
            </m:r>
          </m:e>
        </m:d>
        <m:r>
          <w:rPr>
            <w:rFonts w:ascii="Cambria Math" w:eastAsiaTheme="minorEastAsia"/>
            <w:sz w:val="24"/>
            <w:szCs w:val="24"/>
          </w:rPr>
          <m:t>,</m:t>
        </m:r>
      </m:oMath>
      <w:r w:rsidRPr="00C3488D">
        <w:rPr>
          <w:rFonts w:eastAsiaTheme="minorEastAsia"/>
          <w:sz w:val="24"/>
          <w:szCs w:val="24"/>
        </w:rPr>
        <w:t xml:space="preserve"> если </w:t>
      </w:r>
      <w:r w:rsidRPr="00C3488D">
        <w:rPr>
          <w:rFonts w:eastAsiaTheme="minorEastAsia"/>
          <w:sz w:val="24"/>
          <w:szCs w:val="24"/>
          <w:lang w:val="en-US"/>
        </w:rPr>
        <w:t>sin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  <m:r>
          <w:rPr>
            <w:rFonts w:ascii="Cambria Math" w:eastAsiaTheme="minorEastAsia"/>
            <w:sz w:val="24"/>
            <w:szCs w:val="24"/>
          </w:rPr>
          <m:t>=</m:t>
        </m:r>
        <m:r>
          <w:rPr>
            <w:rFonts w:eastAsiaTheme="minorEastAsia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/>
                <w:sz w:val="24"/>
                <w:szCs w:val="24"/>
              </w:rPr>
              <m:t>15</m:t>
            </m:r>
          </m:num>
          <m:den>
            <m:r>
              <w:rPr>
                <w:rFonts w:ascii="Cambria Math" w:eastAsiaTheme="minorEastAsia"/>
                <w:sz w:val="24"/>
                <w:szCs w:val="24"/>
              </w:rPr>
              <m:t>13</m:t>
            </m:r>
          </m:den>
        </m:f>
        <m:r>
          <w:rPr>
            <w:rFonts w:ascii="Cambria Math" w:eastAsiaTheme="minorEastAsia"/>
            <w:sz w:val="24"/>
            <w:szCs w:val="24"/>
          </w:rPr>
          <m:t xml:space="preserve">, 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  <m:r>
          <w:rPr>
            <w:rFonts w:ascii="Cambria Math" w:eastAsiaTheme="minorEastAsia" w:hAnsi="Cambria Math"/>
            <w:sz w:val="24"/>
            <w:szCs w:val="24"/>
          </w:rPr>
          <m:t>∈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  <m:r>
              <w:rPr>
                <w:rFonts w:ascii="Cambria Math" w:eastAsiaTheme="minorEastAsia"/>
                <w:sz w:val="24"/>
                <w:szCs w:val="24"/>
              </w:rPr>
              <m:t>;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/>
                    <w:sz w:val="24"/>
                    <w:szCs w:val="24"/>
                  </w:rPr>
                  <m:t>3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sz w:val="24"/>
                    <w:szCs w:val="24"/>
                  </w:rPr>
                  <m:t>2</m:t>
                </m:r>
              </m:den>
            </m:f>
          </m:e>
        </m:d>
      </m:oMath>
    </w:p>
    <w:p w14:paraId="1A3EF20B" w14:textId="77777777" w:rsidR="00D402D0" w:rsidRPr="00C3488D" w:rsidRDefault="00D402D0" w:rsidP="00931EB1">
      <w:pPr>
        <w:pStyle w:val="a5"/>
        <w:widowControl/>
        <w:numPr>
          <w:ilvl w:val="0"/>
          <w:numId w:val="26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 xml:space="preserve">Известно, что </w:t>
      </w:r>
      <w:r w:rsidRPr="00C3488D">
        <w:rPr>
          <w:rFonts w:eastAsiaTheme="minorEastAsia"/>
          <w:sz w:val="24"/>
          <w:szCs w:val="24"/>
          <w:lang w:val="en-US"/>
        </w:rPr>
        <w:t>tg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sz w:val="24"/>
                    <w:szCs w:val="24"/>
                  </w:rPr>
                  <m:t>2</m:t>
                </m:r>
              </m:den>
            </m:f>
            <m:r>
              <w:rPr>
                <w:rFonts w:eastAsiaTheme="minor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α</m:t>
            </m:r>
          </m:e>
        </m:d>
        <m:r>
          <w:rPr>
            <w:rFonts w:ascii="Cambria Math" w:eastAsiaTheme="minorEastAsia"/>
            <w:sz w:val="24"/>
            <w:szCs w:val="24"/>
          </w:rPr>
          <m:t>=</m:t>
        </m:r>
        <m:r>
          <w:rPr>
            <w:rFonts w:eastAsiaTheme="minorEastAsia"/>
            <w:sz w:val="24"/>
            <w:szCs w:val="24"/>
          </w:rPr>
          <m:t>-</m:t>
        </m:r>
        <m:r>
          <w:rPr>
            <w:rFonts w:ascii="Cambria Math" w:eastAsiaTheme="minorEastAsia"/>
            <w:sz w:val="24"/>
            <w:szCs w:val="24"/>
          </w:rPr>
          <m:t xml:space="preserve">2, 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  <m:r>
          <w:rPr>
            <w:rFonts w:ascii="Cambria Math" w:eastAsiaTheme="minorEastAsia" w:hAnsi="Cambria Math"/>
            <w:sz w:val="24"/>
            <w:szCs w:val="24"/>
          </w:rPr>
          <m:t>∈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eastAsiaTheme="minorEastAsia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/>
                <w:sz w:val="24"/>
                <w:szCs w:val="24"/>
              </w:rPr>
              <m:t>;0</m:t>
            </m:r>
          </m:e>
        </m:d>
      </m:oMath>
      <w:r w:rsidRPr="00C3488D">
        <w:rPr>
          <w:rFonts w:eastAsiaTheme="minorEastAsia"/>
          <w:sz w:val="24"/>
          <w:szCs w:val="24"/>
        </w:rPr>
        <w:t xml:space="preserve">. Найдите </w:t>
      </w:r>
      <w:r w:rsidRPr="00C3488D">
        <w:rPr>
          <w:rFonts w:eastAsiaTheme="minorEastAsia"/>
          <w:sz w:val="24"/>
          <w:szCs w:val="24"/>
          <w:lang w:val="en-US"/>
        </w:rPr>
        <w:t>sin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</m:oMath>
      <w:r w:rsidRPr="00C3488D">
        <w:rPr>
          <w:rFonts w:eastAsiaTheme="minorEastAsia"/>
          <w:sz w:val="24"/>
          <w:szCs w:val="24"/>
        </w:rPr>
        <w:t>.</w:t>
      </w:r>
    </w:p>
    <w:p w14:paraId="7BD83F1F" w14:textId="77777777" w:rsidR="00D402D0" w:rsidRPr="00C3488D" w:rsidRDefault="00D402D0" w:rsidP="00C3488D">
      <w:pPr>
        <w:pStyle w:val="a5"/>
        <w:spacing w:line="240" w:lineRule="atLeast"/>
        <w:ind w:left="0"/>
        <w:jc w:val="center"/>
        <w:rPr>
          <w:b/>
          <w:sz w:val="24"/>
          <w:szCs w:val="24"/>
        </w:rPr>
      </w:pPr>
      <w:r w:rsidRPr="00C3488D">
        <w:rPr>
          <w:b/>
          <w:sz w:val="24"/>
          <w:szCs w:val="24"/>
        </w:rPr>
        <w:t>Ответы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720"/>
        <w:gridCol w:w="1515"/>
        <w:gridCol w:w="992"/>
        <w:gridCol w:w="1918"/>
        <w:gridCol w:w="1484"/>
        <w:gridCol w:w="2942"/>
      </w:tblGrid>
      <w:tr w:rsidR="00D402D0" w:rsidRPr="00C3488D" w14:paraId="3F8DE934" w14:textId="77777777" w:rsidTr="00D402D0">
        <w:trPr>
          <w:gridBefore w:val="1"/>
          <w:wBefore w:w="720" w:type="dxa"/>
        </w:trPr>
        <w:tc>
          <w:tcPr>
            <w:tcW w:w="4425" w:type="dxa"/>
            <w:gridSpan w:val="3"/>
          </w:tcPr>
          <w:p w14:paraId="31FA9222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Вариант 1</w:t>
            </w:r>
          </w:p>
        </w:tc>
        <w:tc>
          <w:tcPr>
            <w:tcW w:w="4426" w:type="dxa"/>
            <w:gridSpan w:val="2"/>
          </w:tcPr>
          <w:p w14:paraId="74C4DE37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Вариант 2</w:t>
            </w:r>
          </w:p>
        </w:tc>
      </w:tr>
      <w:tr w:rsidR="00D402D0" w:rsidRPr="00C3488D" w14:paraId="6E41E9FC" w14:textId="77777777" w:rsidTr="00D402D0">
        <w:trPr>
          <w:gridBefore w:val="1"/>
          <w:wBefore w:w="720" w:type="dxa"/>
        </w:trPr>
        <w:tc>
          <w:tcPr>
            <w:tcW w:w="1515" w:type="dxa"/>
          </w:tcPr>
          <w:p w14:paraId="4238483B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1</w:t>
            </w:r>
          </w:p>
        </w:tc>
        <w:tc>
          <w:tcPr>
            <w:tcW w:w="2910" w:type="dxa"/>
            <w:gridSpan w:val="2"/>
          </w:tcPr>
          <w:p w14:paraId="0437DF32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w:r w:rsidRPr="00C3488D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484" w:type="dxa"/>
          </w:tcPr>
          <w:p w14:paraId="6E7A39E2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1</w:t>
            </w:r>
          </w:p>
        </w:tc>
        <w:tc>
          <w:tcPr>
            <w:tcW w:w="2942" w:type="dxa"/>
          </w:tcPr>
          <w:p w14:paraId="620B8032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w:r w:rsidRPr="00C3488D">
              <w:rPr>
                <w:sz w:val="24"/>
                <w:szCs w:val="24"/>
                <w:lang w:val="en-US"/>
              </w:rPr>
              <w:t>4</w:t>
            </w:r>
          </w:p>
        </w:tc>
      </w:tr>
      <w:tr w:rsidR="00D402D0" w:rsidRPr="00C3488D" w14:paraId="315D6DC6" w14:textId="77777777" w:rsidTr="00D402D0">
        <w:trPr>
          <w:gridBefore w:val="1"/>
          <w:wBefore w:w="720" w:type="dxa"/>
        </w:trPr>
        <w:tc>
          <w:tcPr>
            <w:tcW w:w="1515" w:type="dxa"/>
          </w:tcPr>
          <w:p w14:paraId="71BA50FF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2</w:t>
            </w:r>
          </w:p>
        </w:tc>
        <w:tc>
          <w:tcPr>
            <w:tcW w:w="2910" w:type="dxa"/>
            <w:gridSpan w:val="2"/>
          </w:tcPr>
          <w:p w14:paraId="13C22892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w:r w:rsidRPr="00C3488D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484" w:type="dxa"/>
          </w:tcPr>
          <w:p w14:paraId="1A9B2C1A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2</w:t>
            </w:r>
          </w:p>
        </w:tc>
        <w:tc>
          <w:tcPr>
            <w:tcW w:w="2942" w:type="dxa"/>
          </w:tcPr>
          <w:p w14:paraId="4DF7AABA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w:r w:rsidRPr="00C3488D">
              <w:rPr>
                <w:sz w:val="24"/>
                <w:szCs w:val="24"/>
                <w:lang w:val="en-US"/>
              </w:rPr>
              <w:t>3</w:t>
            </w:r>
          </w:p>
        </w:tc>
      </w:tr>
      <w:tr w:rsidR="00D402D0" w:rsidRPr="00C3488D" w14:paraId="4932C03D" w14:textId="77777777" w:rsidTr="00D402D0">
        <w:trPr>
          <w:gridBefore w:val="1"/>
          <w:wBefore w:w="720" w:type="dxa"/>
        </w:trPr>
        <w:tc>
          <w:tcPr>
            <w:tcW w:w="1515" w:type="dxa"/>
          </w:tcPr>
          <w:p w14:paraId="6849145A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3</w:t>
            </w:r>
          </w:p>
        </w:tc>
        <w:tc>
          <w:tcPr>
            <w:tcW w:w="2910" w:type="dxa"/>
            <w:gridSpan w:val="2"/>
          </w:tcPr>
          <w:p w14:paraId="569EAF37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w:r w:rsidRPr="00C3488D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1484" w:type="dxa"/>
          </w:tcPr>
          <w:p w14:paraId="20B4A7C0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3</w:t>
            </w:r>
          </w:p>
        </w:tc>
        <w:tc>
          <w:tcPr>
            <w:tcW w:w="2942" w:type="dxa"/>
          </w:tcPr>
          <w:p w14:paraId="4D943143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w:r w:rsidRPr="00C3488D">
              <w:rPr>
                <w:sz w:val="24"/>
                <w:szCs w:val="24"/>
                <w:lang w:val="en-US"/>
              </w:rPr>
              <w:t>-12</w:t>
            </w:r>
          </w:p>
        </w:tc>
      </w:tr>
      <w:tr w:rsidR="00D402D0" w:rsidRPr="00C3488D" w14:paraId="4EF64CC9" w14:textId="77777777" w:rsidTr="00D402D0">
        <w:trPr>
          <w:gridBefore w:val="1"/>
          <w:wBefore w:w="720" w:type="dxa"/>
        </w:trPr>
        <w:tc>
          <w:tcPr>
            <w:tcW w:w="1515" w:type="dxa"/>
          </w:tcPr>
          <w:p w14:paraId="3B05C964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4</w:t>
            </w:r>
          </w:p>
        </w:tc>
        <w:tc>
          <w:tcPr>
            <w:tcW w:w="2910" w:type="dxa"/>
            <w:gridSpan w:val="2"/>
          </w:tcPr>
          <w:p w14:paraId="680BC403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w:r w:rsidRPr="00C3488D">
              <w:rPr>
                <w:sz w:val="24"/>
                <w:szCs w:val="24"/>
                <w:lang w:val="en-US"/>
              </w:rPr>
              <w:t>-5</w:t>
            </w:r>
          </w:p>
        </w:tc>
        <w:tc>
          <w:tcPr>
            <w:tcW w:w="1484" w:type="dxa"/>
          </w:tcPr>
          <w:p w14:paraId="266B9A42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4</w:t>
            </w:r>
          </w:p>
        </w:tc>
        <w:tc>
          <w:tcPr>
            <w:tcW w:w="2942" w:type="dxa"/>
          </w:tcPr>
          <w:p w14:paraId="0909906D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w:r w:rsidRPr="00C3488D">
              <w:rPr>
                <w:sz w:val="24"/>
                <w:szCs w:val="24"/>
                <w:lang w:val="en-US"/>
              </w:rPr>
              <w:t>-24</w:t>
            </w:r>
          </w:p>
        </w:tc>
      </w:tr>
      <w:tr w:rsidR="00D402D0" w:rsidRPr="00C3488D" w14:paraId="5D3D82F0" w14:textId="77777777" w:rsidTr="00D402D0">
        <w:trPr>
          <w:gridBefore w:val="1"/>
          <w:wBefore w:w="720" w:type="dxa"/>
        </w:trPr>
        <w:tc>
          <w:tcPr>
            <w:tcW w:w="1515" w:type="dxa"/>
          </w:tcPr>
          <w:p w14:paraId="59EC94C8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5</w:t>
            </w:r>
          </w:p>
        </w:tc>
        <w:tc>
          <w:tcPr>
            <w:tcW w:w="2910" w:type="dxa"/>
            <w:gridSpan w:val="2"/>
          </w:tcPr>
          <w:p w14:paraId="6414ADB9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szCs w:val="24"/>
                            <w:lang w:val="en-US"/>
                          </w:rPr>
                          <m:t>10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484" w:type="dxa"/>
          </w:tcPr>
          <w:p w14:paraId="08596FB9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5</w:t>
            </w:r>
          </w:p>
        </w:tc>
        <w:tc>
          <w:tcPr>
            <w:tcW w:w="2942" w:type="dxa"/>
          </w:tcPr>
          <w:p w14:paraId="6A1FB3B1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szCs w:val="24"/>
                            <w:lang w:val="en-US"/>
                          </w:rPr>
                          <m:t>5</m:t>
                        </m:r>
                      </m:e>
                    </m:rad>
                  </m:den>
                </m:f>
              </m:oMath>
            </m:oMathPara>
          </w:p>
        </w:tc>
      </w:tr>
      <w:tr w:rsidR="00D402D0" w:rsidRPr="00C3488D" w14:paraId="58179193" w14:textId="77777777" w:rsidTr="00D402D0">
        <w:tc>
          <w:tcPr>
            <w:tcW w:w="9571" w:type="dxa"/>
            <w:gridSpan w:val="6"/>
          </w:tcPr>
          <w:p w14:paraId="1BD511C6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 оценивания</w:t>
            </w:r>
          </w:p>
        </w:tc>
      </w:tr>
      <w:tr w:rsidR="00D402D0" w:rsidRPr="00C3488D" w14:paraId="658D1CFC" w14:textId="77777777" w:rsidTr="00D402D0">
        <w:tc>
          <w:tcPr>
            <w:tcW w:w="9571" w:type="dxa"/>
            <w:gridSpan w:val="6"/>
          </w:tcPr>
          <w:p w14:paraId="1B389A88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Задание оценивается в 1 балл и считается выполненным верно, если из письменной записи решения понятен ход его рассуждений, получен верный ответ</w:t>
            </w:r>
          </w:p>
        </w:tc>
      </w:tr>
      <w:tr w:rsidR="00D402D0" w:rsidRPr="00C3488D" w14:paraId="108559D5" w14:textId="77777777" w:rsidTr="00D402D0">
        <w:tc>
          <w:tcPr>
            <w:tcW w:w="3227" w:type="dxa"/>
            <w:gridSpan w:val="3"/>
          </w:tcPr>
          <w:p w14:paraId="719DD79F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5»</w:t>
            </w:r>
          </w:p>
        </w:tc>
        <w:tc>
          <w:tcPr>
            <w:tcW w:w="6344" w:type="dxa"/>
            <w:gridSpan w:val="3"/>
          </w:tcPr>
          <w:p w14:paraId="4F65D410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5 баллов</w:t>
            </w:r>
          </w:p>
        </w:tc>
      </w:tr>
      <w:tr w:rsidR="00D402D0" w:rsidRPr="00C3488D" w14:paraId="2C83C1E2" w14:textId="77777777" w:rsidTr="00D402D0">
        <w:tc>
          <w:tcPr>
            <w:tcW w:w="3227" w:type="dxa"/>
            <w:gridSpan w:val="3"/>
          </w:tcPr>
          <w:p w14:paraId="66D4090F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4»</w:t>
            </w:r>
          </w:p>
        </w:tc>
        <w:tc>
          <w:tcPr>
            <w:tcW w:w="6344" w:type="dxa"/>
            <w:gridSpan w:val="3"/>
          </w:tcPr>
          <w:p w14:paraId="6F6C65A1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 балла</w:t>
            </w:r>
          </w:p>
        </w:tc>
      </w:tr>
      <w:tr w:rsidR="00D402D0" w:rsidRPr="00C3488D" w14:paraId="198F8147" w14:textId="77777777" w:rsidTr="00D402D0">
        <w:tc>
          <w:tcPr>
            <w:tcW w:w="3227" w:type="dxa"/>
            <w:gridSpan w:val="3"/>
          </w:tcPr>
          <w:p w14:paraId="55B1C042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3»</w:t>
            </w:r>
          </w:p>
        </w:tc>
        <w:tc>
          <w:tcPr>
            <w:tcW w:w="6344" w:type="dxa"/>
            <w:gridSpan w:val="3"/>
          </w:tcPr>
          <w:p w14:paraId="1F2996EB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3 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алла</w:t>
            </w:r>
          </w:p>
        </w:tc>
      </w:tr>
      <w:tr w:rsidR="00D402D0" w:rsidRPr="00C3488D" w14:paraId="29ECF1F1" w14:textId="77777777" w:rsidTr="00D402D0">
        <w:tc>
          <w:tcPr>
            <w:tcW w:w="3227" w:type="dxa"/>
            <w:gridSpan w:val="3"/>
          </w:tcPr>
          <w:p w14:paraId="315F3458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2»</w:t>
            </w:r>
          </w:p>
        </w:tc>
        <w:tc>
          <w:tcPr>
            <w:tcW w:w="6344" w:type="dxa"/>
            <w:gridSpan w:val="3"/>
          </w:tcPr>
          <w:p w14:paraId="2C67EC9C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-2 баллов</w:t>
            </w:r>
          </w:p>
        </w:tc>
      </w:tr>
    </w:tbl>
    <w:p w14:paraId="020A7928" w14:textId="77777777" w:rsidR="00D402D0" w:rsidRPr="00C3488D" w:rsidRDefault="00D402D0" w:rsidP="00C3488D">
      <w:pPr>
        <w:pStyle w:val="a5"/>
        <w:spacing w:line="240" w:lineRule="atLeast"/>
        <w:ind w:left="0"/>
        <w:jc w:val="center"/>
        <w:rPr>
          <w:sz w:val="24"/>
          <w:szCs w:val="24"/>
        </w:rPr>
      </w:pPr>
    </w:p>
    <w:p w14:paraId="66D69566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12E47CB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Контрольная работа по теме: Тригонометрические уравнения и неравенства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534"/>
        <w:gridCol w:w="2693"/>
        <w:gridCol w:w="6344"/>
      </w:tblGrid>
      <w:tr w:rsidR="00D402D0" w:rsidRPr="00C3488D" w14:paraId="2CCFBE0D" w14:textId="77777777" w:rsidTr="00D402D0">
        <w:tc>
          <w:tcPr>
            <w:tcW w:w="534" w:type="dxa"/>
          </w:tcPr>
          <w:p w14:paraId="77850A23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№ </w:t>
            </w:r>
          </w:p>
        </w:tc>
        <w:tc>
          <w:tcPr>
            <w:tcW w:w="9037" w:type="dxa"/>
            <w:gridSpan w:val="2"/>
          </w:tcPr>
          <w:p w14:paraId="45E2E749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Проверяемые элементы математической подготовки</w:t>
            </w:r>
          </w:p>
        </w:tc>
      </w:tr>
      <w:tr w:rsidR="00D402D0" w:rsidRPr="00C3488D" w14:paraId="4553FDEB" w14:textId="77777777" w:rsidTr="00D402D0">
        <w:tc>
          <w:tcPr>
            <w:tcW w:w="534" w:type="dxa"/>
          </w:tcPr>
          <w:p w14:paraId="38BACD18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gridSpan w:val="2"/>
          </w:tcPr>
          <w:p w14:paraId="715AD96C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Умение решать простейшие тригонометрические уравнения, используя обратные тригонометрические функции</w:t>
            </w:r>
          </w:p>
        </w:tc>
      </w:tr>
      <w:tr w:rsidR="00D402D0" w:rsidRPr="00C3488D" w14:paraId="1DA99026" w14:textId="77777777" w:rsidTr="00D402D0">
        <w:tc>
          <w:tcPr>
            <w:tcW w:w="534" w:type="dxa"/>
          </w:tcPr>
          <w:p w14:paraId="4240F99C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37" w:type="dxa"/>
            <w:gridSpan w:val="2"/>
          </w:tcPr>
          <w:p w14:paraId="51B4BC53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Умение решать тригонометрические уравнения, используя обратные тригонометрические функции</w:t>
            </w:r>
          </w:p>
        </w:tc>
      </w:tr>
      <w:tr w:rsidR="00D402D0" w:rsidRPr="00C3488D" w14:paraId="6EC529BE" w14:textId="77777777" w:rsidTr="00D402D0">
        <w:tc>
          <w:tcPr>
            <w:tcW w:w="534" w:type="dxa"/>
          </w:tcPr>
          <w:p w14:paraId="0D0BCD09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037" w:type="dxa"/>
            <w:gridSpan w:val="2"/>
          </w:tcPr>
          <w:p w14:paraId="18C593D6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Умение решать тригонометрические уравнения</w:t>
            </w:r>
          </w:p>
        </w:tc>
      </w:tr>
      <w:tr w:rsidR="00D402D0" w:rsidRPr="00C3488D" w14:paraId="2FE761E0" w14:textId="77777777" w:rsidTr="00D402D0">
        <w:tc>
          <w:tcPr>
            <w:tcW w:w="534" w:type="dxa"/>
          </w:tcPr>
          <w:p w14:paraId="1CDF5649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037" w:type="dxa"/>
            <w:gridSpan w:val="2"/>
          </w:tcPr>
          <w:p w14:paraId="3EFDF687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Умение решать тригонометрические неравенства</w:t>
            </w:r>
          </w:p>
        </w:tc>
      </w:tr>
      <w:tr w:rsidR="00D402D0" w:rsidRPr="00C3488D" w14:paraId="2A8CB524" w14:textId="77777777" w:rsidTr="00D402D0">
        <w:tc>
          <w:tcPr>
            <w:tcW w:w="9571" w:type="dxa"/>
            <w:gridSpan w:val="3"/>
          </w:tcPr>
          <w:p w14:paraId="5AA29721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 оценивания</w:t>
            </w:r>
          </w:p>
        </w:tc>
      </w:tr>
      <w:tr w:rsidR="00D402D0" w:rsidRPr="00C3488D" w14:paraId="78230E71" w14:textId="77777777" w:rsidTr="00D402D0">
        <w:tc>
          <w:tcPr>
            <w:tcW w:w="9571" w:type="dxa"/>
            <w:gridSpan w:val="3"/>
          </w:tcPr>
          <w:p w14:paraId="730DEBFC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Задание оценивается в 1 балл и считается выполненным верно, если из письменной записи решения понятен ход его рассуждений, получен верный ответ</w:t>
            </w:r>
          </w:p>
        </w:tc>
      </w:tr>
      <w:tr w:rsidR="00D402D0" w:rsidRPr="00C3488D" w14:paraId="487CE259" w14:textId="77777777" w:rsidTr="00D402D0">
        <w:tc>
          <w:tcPr>
            <w:tcW w:w="3227" w:type="dxa"/>
            <w:gridSpan w:val="2"/>
          </w:tcPr>
          <w:p w14:paraId="73EDF477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5»</w:t>
            </w:r>
          </w:p>
        </w:tc>
        <w:tc>
          <w:tcPr>
            <w:tcW w:w="6344" w:type="dxa"/>
          </w:tcPr>
          <w:p w14:paraId="0AC87D55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 балла</w:t>
            </w:r>
          </w:p>
        </w:tc>
      </w:tr>
      <w:tr w:rsidR="00D402D0" w:rsidRPr="00C3488D" w14:paraId="40332AC9" w14:textId="77777777" w:rsidTr="00D402D0">
        <w:tc>
          <w:tcPr>
            <w:tcW w:w="3227" w:type="dxa"/>
            <w:gridSpan w:val="2"/>
          </w:tcPr>
          <w:p w14:paraId="7A043A35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4»</w:t>
            </w:r>
          </w:p>
        </w:tc>
        <w:tc>
          <w:tcPr>
            <w:tcW w:w="6344" w:type="dxa"/>
          </w:tcPr>
          <w:p w14:paraId="0F3A0735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</w:tr>
      <w:tr w:rsidR="00D402D0" w:rsidRPr="00C3488D" w14:paraId="55EB94DE" w14:textId="77777777" w:rsidTr="00D402D0">
        <w:tc>
          <w:tcPr>
            <w:tcW w:w="3227" w:type="dxa"/>
            <w:gridSpan w:val="2"/>
          </w:tcPr>
          <w:p w14:paraId="05FD3325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3»</w:t>
            </w:r>
          </w:p>
        </w:tc>
        <w:tc>
          <w:tcPr>
            <w:tcW w:w="6344" w:type="dxa"/>
          </w:tcPr>
          <w:p w14:paraId="5D9FC8EA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 балла</w:t>
            </w:r>
          </w:p>
        </w:tc>
      </w:tr>
      <w:tr w:rsidR="00D402D0" w:rsidRPr="00C3488D" w14:paraId="1C681751" w14:textId="77777777" w:rsidTr="00D402D0">
        <w:tc>
          <w:tcPr>
            <w:tcW w:w="3227" w:type="dxa"/>
            <w:gridSpan w:val="2"/>
          </w:tcPr>
          <w:p w14:paraId="49BAFD03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2»</w:t>
            </w:r>
          </w:p>
        </w:tc>
        <w:tc>
          <w:tcPr>
            <w:tcW w:w="6344" w:type="dxa"/>
          </w:tcPr>
          <w:p w14:paraId="2589394D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0-1 баллов</w:t>
            </w:r>
          </w:p>
        </w:tc>
      </w:tr>
    </w:tbl>
    <w:p w14:paraId="605337D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7391525F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Задания для контрольной работы</w:t>
      </w:r>
    </w:p>
    <w:p w14:paraId="2911F39C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ариант</w:t>
      </w:r>
      <w:r w:rsidRPr="00C3488D">
        <w:rPr>
          <w:rFonts w:ascii="Times New Roman" w:hAnsi="Times New Roman" w:cs="Times New Roman"/>
          <w:sz w:val="24"/>
          <w:szCs w:val="24"/>
        </w:rPr>
        <w:t xml:space="preserve"> 1</w:t>
      </w:r>
    </w:p>
    <w:p w14:paraId="30BB6D22" w14:textId="77777777" w:rsidR="00D402D0" w:rsidRPr="00C3488D" w:rsidRDefault="00D402D0" w:rsidP="00931EB1">
      <w:pPr>
        <w:pStyle w:val="a5"/>
        <w:widowControl/>
        <w:numPr>
          <w:ilvl w:val="0"/>
          <w:numId w:val="27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 xml:space="preserve">Решите уравнение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3</m:t>
            </m:r>
          </m:e>
        </m:rad>
      </m:oMath>
      <w:r w:rsidRPr="00C3488D">
        <w:rPr>
          <w:rFonts w:eastAsiaTheme="minorEastAsia"/>
          <w:sz w:val="24"/>
          <w:szCs w:val="24"/>
          <w:lang w:val="en-US"/>
        </w:rPr>
        <w:t>sinx-cosx=1</w:t>
      </w:r>
    </w:p>
    <w:p w14:paraId="21567371" w14:textId="77777777" w:rsidR="00D402D0" w:rsidRPr="00C3488D" w:rsidRDefault="00D402D0" w:rsidP="00931EB1">
      <w:pPr>
        <w:pStyle w:val="a5"/>
        <w:widowControl/>
        <w:numPr>
          <w:ilvl w:val="0"/>
          <w:numId w:val="27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>Найдите корни уравнения 12</w:t>
      </w:r>
      <w:r w:rsidRPr="00C3488D">
        <w:rPr>
          <w:rFonts w:eastAsiaTheme="minorEastAsia"/>
          <w:sz w:val="24"/>
          <w:szCs w:val="24"/>
          <w:lang w:val="en-US"/>
        </w:rPr>
        <w:t>sin</w:t>
      </w:r>
      <w:r w:rsidRPr="00C3488D">
        <w:rPr>
          <w:rFonts w:eastAsiaTheme="minorEastAsia"/>
          <w:sz w:val="24"/>
          <w:szCs w:val="24"/>
        </w:rPr>
        <w:t>2</w:t>
      </w:r>
      <w:r w:rsidRPr="00C3488D">
        <w:rPr>
          <w:rFonts w:eastAsiaTheme="minorEastAsia"/>
          <w:sz w:val="24"/>
          <w:szCs w:val="24"/>
          <w:lang w:val="en-US"/>
        </w:rPr>
        <w:t>x</w:t>
      </w:r>
      <w:r w:rsidRPr="00C3488D">
        <w:rPr>
          <w:rFonts w:eastAsiaTheme="minorEastAsia"/>
          <w:sz w:val="24"/>
          <w:szCs w:val="24"/>
        </w:rPr>
        <w:t>+</w:t>
      </w:r>
      <w:r w:rsidRPr="00C3488D">
        <w:rPr>
          <w:rFonts w:eastAsiaTheme="minorEastAsia"/>
          <w:sz w:val="24"/>
          <w:szCs w:val="24"/>
          <w:lang w:val="en-US"/>
        </w:rPr>
        <w:t>sinx</w:t>
      </w:r>
      <w:r w:rsidRPr="00C3488D">
        <w:rPr>
          <w:rFonts w:eastAsiaTheme="minorEastAsia"/>
          <w:sz w:val="24"/>
          <w:szCs w:val="24"/>
        </w:rPr>
        <w:t>+</w:t>
      </w:r>
      <w:r w:rsidRPr="00C3488D">
        <w:rPr>
          <w:rFonts w:eastAsiaTheme="minorEastAsia"/>
          <w:sz w:val="24"/>
          <w:szCs w:val="24"/>
          <w:lang w:val="en-US"/>
        </w:rPr>
        <w:t>cosx</w:t>
      </w:r>
      <w:r w:rsidRPr="00C3488D">
        <w:rPr>
          <w:rFonts w:eastAsiaTheme="minorEastAsia"/>
          <w:sz w:val="24"/>
          <w:szCs w:val="24"/>
        </w:rPr>
        <w:t>+6=0</w:t>
      </w:r>
    </w:p>
    <w:p w14:paraId="0C977179" w14:textId="77777777" w:rsidR="00D402D0" w:rsidRPr="00C3488D" w:rsidRDefault="00D402D0" w:rsidP="00931EB1">
      <w:pPr>
        <w:pStyle w:val="a5"/>
        <w:widowControl/>
        <w:numPr>
          <w:ilvl w:val="0"/>
          <w:numId w:val="27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 xml:space="preserve">Решите уравнение </w:t>
      </w:r>
      <w:r w:rsidRPr="00C3488D">
        <w:rPr>
          <w:rFonts w:eastAsiaTheme="minorEastAsia"/>
          <w:sz w:val="24"/>
          <w:szCs w:val="24"/>
          <w:lang w:val="en-US"/>
        </w:rPr>
        <w:t>6sin</w:t>
      </w:r>
      <w:r w:rsidRPr="00C3488D">
        <w:rPr>
          <w:rFonts w:eastAsiaTheme="minorEastAsia"/>
          <w:sz w:val="24"/>
          <w:szCs w:val="24"/>
          <w:vertAlign w:val="superscript"/>
          <w:lang w:val="en-US"/>
        </w:rPr>
        <w:t>2</w:t>
      </w:r>
      <w:r w:rsidRPr="00C3488D">
        <w:rPr>
          <w:rFonts w:eastAsiaTheme="minorEastAsia"/>
          <w:sz w:val="24"/>
          <w:szCs w:val="24"/>
          <w:lang w:val="en-US"/>
        </w:rPr>
        <w:t>x-5cosx-5=0</w:t>
      </w:r>
    </w:p>
    <w:p w14:paraId="28E8E402" w14:textId="77777777" w:rsidR="00D402D0" w:rsidRPr="00C3488D" w:rsidRDefault="00D402D0" w:rsidP="00931EB1">
      <w:pPr>
        <w:pStyle w:val="a5"/>
        <w:widowControl/>
        <w:numPr>
          <w:ilvl w:val="0"/>
          <w:numId w:val="27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 xml:space="preserve">Найдите решение неравенства   </w:t>
      </w:r>
      <w:r w:rsidRPr="00C3488D">
        <w:rPr>
          <w:rFonts w:eastAsiaTheme="minorEastAsia"/>
          <w:sz w:val="24"/>
          <w:szCs w:val="24"/>
          <w:lang w:val="en-US"/>
        </w:rPr>
        <w:t>sinx</w:t>
      </w:r>
      <w:r w:rsidRPr="00C3488D">
        <w:rPr>
          <w:rFonts w:eastAsiaTheme="minorEastAsia"/>
          <w:sz w:val="24"/>
          <w:szCs w:val="24"/>
        </w:rPr>
        <w:t>+</w:t>
      </w:r>
      <w:r w:rsidRPr="00C3488D">
        <w:rPr>
          <w:rFonts w:eastAsiaTheme="minorEastAsia"/>
          <w:sz w:val="24"/>
          <w:szCs w:val="24"/>
          <w:lang w:val="en-US"/>
        </w:rPr>
        <w:t>cosx</w:t>
      </w:r>
      <w:r w:rsidRPr="00C3488D">
        <w:rPr>
          <w:rFonts w:eastAsiaTheme="minorEastAsia"/>
          <w:sz w:val="24"/>
          <w:szCs w:val="24"/>
        </w:rPr>
        <w:t>&gt;0</w:t>
      </w:r>
    </w:p>
    <w:p w14:paraId="097FEB49" w14:textId="77777777" w:rsidR="00D402D0" w:rsidRPr="00C3488D" w:rsidRDefault="00D402D0" w:rsidP="00C3488D">
      <w:pPr>
        <w:pStyle w:val="a5"/>
        <w:spacing w:line="240" w:lineRule="atLeast"/>
        <w:ind w:left="0"/>
        <w:jc w:val="center"/>
        <w:rPr>
          <w:b/>
          <w:sz w:val="24"/>
          <w:szCs w:val="24"/>
          <w:lang w:val="en-US"/>
        </w:rPr>
      </w:pPr>
      <w:r w:rsidRPr="00C3488D">
        <w:rPr>
          <w:b/>
          <w:sz w:val="24"/>
          <w:szCs w:val="24"/>
        </w:rPr>
        <w:t xml:space="preserve">Вариант </w:t>
      </w:r>
      <w:r w:rsidRPr="00C3488D">
        <w:rPr>
          <w:b/>
          <w:sz w:val="24"/>
          <w:szCs w:val="24"/>
          <w:lang w:val="en-US"/>
        </w:rPr>
        <w:t>2</w:t>
      </w:r>
    </w:p>
    <w:p w14:paraId="0B71F8BC" w14:textId="77777777" w:rsidR="00D402D0" w:rsidRPr="00C3488D" w:rsidRDefault="00D402D0" w:rsidP="00931EB1">
      <w:pPr>
        <w:pStyle w:val="a5"/>
        <w:widowControl/>
        <w:numPr>
          <w:ilvl w:val="0"/>
          <w:numId w:val="28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 xml:space="preserve">Решите уравнение </w:t>
      </w:r>
      <w:r w:rsidRPr="00C3488D">
        <w:rPr>
          <w:sz w:val="24"/>
          <w:szCs w:val="24"/>
          <w:lang w:val="en-US"/>
        </w:rPr>
        <w:t>sinx</w:t>
      </w:r>
      <w:r w:rsidRPr="00C3488D">
        <w:rPr>
          <w:sz w:val="24"/>
          <w:szCs w:val="24"/>
        </w:rPr>
        <w:t>+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3</m:t>
            </m:r>
          </m:e>
        </m:rad>
      </m:oMath>
      <w:r w:rsidRPr="00C3488D">
        <w:rPr>
          <w:rFonts w:eastAsiaTheme="minorEastAsia"/>
          <w:sz w:val="24"/>
          <w:szCs w:val="24"/>
          <w:lang w:val="en-US"/>
        </w:rPr>
        <w:t>cosx</w:t>
      </w:r>
      <w:r w:rsidRPr="00C3488D">
        <w:rPr>
          <w:rFonts w:eastAsiaTheme="minorEastAsia"/>
          <w:sz w:val="24"/>
          <w:szCs w:val="24"/>
        </w:rPr>
        <w:t>=1</w:t>
      </w:r>
    </w:p>
    <w:p w14:paraId="2E5FF407" w14:textId="77777777" w:rsidR="00D402D0" w:rsidRPr="00C3488D" w:rsidRDefault="00D402D0" w:rsidP="00931EB1">
      <w:pPr>
        <w:pStyle w:val="a5"/>
        <w:widowControl/>
        <w:numPr>
          <w:ilvl w:val="0"/>
          <w:numId w:val="28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>Найдите корни уравнения 4</w:t>
      </w:r>
      <w:r w:rsidRPr="00C3488D">
        <w:rPr>
          <w:rFonts w:eastAsiaTheme="minorEastAsia"/>
          <w:sz w:val="24"/>
          <w:szCs w:val="24"/>
          <w:lang w:val="en-US"/>
        </w:rPr>
        <w:t>sin</w:t>
      </w:r>
      <w:r w:rsidRPr="00C3488D">
        <w:rPr>
          <w:rFonts w:eastAsiaTheme="minorEastAsia"/>
          <w:sz w:val="24"/>
          <w:szCs w:val="24"/>
        </w:rPr>
        <w:t>2</w:t>
      </w:r>
      <w:r w:rsidRPr="00C3488D">
        <w:rPr>
          <w:rFonts w:eastAsiaTheme="minorEastAsia"/>
          <w:sz w:val="24"/>
          <w:szCs w:val="24"/>
          <w:lang w:val="en-US"/>
        </w:rPr>
        <w:t>x</w:t>
      </w:r>
      <w:r w:rsidRPr="00C3488D">
        <w:rPr>
          <w:rFonts w:eastAsiaTheme="minorEastAsia"/>
          <w:sz w:val="24"/>
          <w:szCs w:val="24"/>
        </w:rPr>
        <w:t>+7(</w:t>
      </w:r>
      <w:r w:rsidRPr="00C3488D">
        <w:rPr>
          <w:rFonts w:eastAsiaTheme="minorEastAsia"/>
          <w:sz w:val="24"/>
          <w:szCs w:val="24"/>
          <w:lang w:val="en-US"/>
        </w:rPr>
        <w:t>sinx</w:t>
      </w:r>
      <w:r w:rsidRPr="00C3488D">
        <w:rPr>
          <w:rFonts w:eastAsiaTheme="minorEastAsia"/>
          <w:sz w:val="24"/>
          <w:szCs w:val="24"/>
        </w:rPr>
        <w:t>-</w:t>
      </w:r>
      <w:r w:rsidRPr="00C3488D">
        <w:rPr>
          <w:rFonts w:eastAsiaTheme="minorEastAsia"/>
          <w:sz w:val="24"/>
          <w:szCs w:val="24"/>
          <w:lang w:val="en-US"/>
        </w:rPr>
        <w:t>cosx</w:t>
      </w:r>
      <w:r w:rsidRPr="00C3488D">
        <w:rPr>
          <w:rFonts w:eastAsiaTheme="minorEastAsia"/>
          <w:sz w:val="24"/>
          <w:szCs w:val="24"/>
        </w:rPr>
        <w:t>)-2=0</w:t>
      </w:r>
    </w:p>
    <w:p w14:paraId="32217F12" w14:textId="77777777" w:rsidR="00D402D0" w:rsidRPr="00C3488D" w:rsidRDefault="00D402D0" w:rsidP="00931EB1">
      <w:pPr>
        <w:pStyle w:val="a5"/>
        <w:widowControl/>
        <w:numPr>
          <w:ilvl w:val="0"/>
          <w:numId w:val="28"/>
        </w:numPr>
        <w:autoSpaceDE/>
        <w:autoSpaceDN/>
        <w:spacing w:line="240" w:lineRule="atLeast"/>
        <w:ind w:left="0"/>
        <w:contextualSpacing/>
        <w:rPr>
          <w:sz w:val="24"/>
          <w:szCs w:val="24"/>
          <w:lang w:val="en-US"/>
        </w:rPr>
      </w:pPr>
      <w:r w:rsidRPr="00C3488D">
        <w:rPr>
          <w:rFonts w:eastAsiaTheme="minorEastAsia"/>
          <w:sz w:val="24"/>
          <w:szCs w:val="24"/>
        </w:rPr>
        <w:t xml:space="preserve">Решите уравнение </w:t>
      </w:r>
      <w:r w:rsidRPr="00C3488D">
        <w:rPr>
          <w:rFonts w:eastAsiaTheme="minorEastAsia"/>
          <w:sz w:val="24"/>
          <w:szCs w:val="24"/>
          <w:lang w:val="en-US"/>
        </w:rPr>
        <w:t>6cos</w:t>
      </w:r>
      <w:r w:rsidRPr="00C3488D">
        <w:rPr>
          <w:rFonts w:eastAsiaTheme="minorEastAsia"/>
          <w:sz w:val="24"/>
          <w:szCs w:val="24"/>
          <w:vertAlign w:val="superscript"/>
          <w:lang w:val="en-US"/>
        </w:rPr>
        <w:t>2</w:t>
      </w:r>
      <w:r w:rsidRPr="00C3488D">
        <w:rPr>
          <w:rFonts w:eastAsiaTheme="minorEastAsia"/>
          <w:sz w:val="24"/>
          <w:szCs w:val="24"/>
          <w:lang w:val="en-US"/>
        </w:rPr>
        <w:t>x-13sinx-13=0</w:t>
      </w:r>
    </w:p>
    <w:p w14:paraId="4A1496CD" w14:textId="77777777" w:rsidR="00D402D0" w:rsidRPr="00C3488D" w:rsidRDefault="00D402D0" w:rsidP="00931EB1">
      <w:pPr>
        <w:pStyle w:val="a5"/>
        <w:widowControl/>
        <w:numPr>
          <w:ilvl w:val="0"/>
          <w:numId w:val="28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 xml:space="preserve">Найдите решение неравенства </w:t>
      </w:r>
      <w:r w:rsidRPr="00C3488D">
        <w:rPr>
          <w:rFonts w:eastAsiaTheme="minorEastAsia"/>
          <w:sz w:val="24"/>
          <w:szCs w:val="24"/>
          <w:lang w:val="en-US"/>
        </w:rPr>
        <w:t>sinx</w:t>
      </w:r>
      <w:r w:rsidRPr="00C3488D">
        <w:rPr>
          <w:rFonts w:eastAsiaTheme="minorEastAsia"/>
          <w:sz w:val="24"/>
          <w:szCs w:val="24"/>
        </w:rPr>
        <w:t>-</w:t>
      </w:r>
      <w:r w:rsidRPr="00C3488D">
        <w:rPr>
          <w:rFonts w:eastAsiaTheme="minorEastAsia"/>
          <w:sz w:val="24"/>
          <w:szCs w:val="24"/>
          <w:lang w:val="en-US"/>
        </w:rPr>
        <w:t>cosx</w:t>
      </w:r>
      <w:r w:rsidRPr="00C3488D">
        <w:rPr>
          <w:rFonts w:eastAsiaTheme="minorEastAsia"/>
          <w:sz w:val="24"/>
          <w:szCs w:val="24"/>
        </w:rPr>
        <w:t>&lt;0</w:t>
      </w:r>
    </w:p>
    <w:p w14:paraId="12EA1855" w14:textId="77777777" w:rsidR="00D402D0" w:rsidRPr="00C3488D" w:rsidRDefault="00D402D0" w:rsidP="00C3488D">
      <w:pPr>
        <w:pStyle w:val="a5"/>
        <w:spacing w:line="240" w:lineRule="atLeast"/>
        <w:ind w:left="0"/>
        <w:jc w:val="center"/>
        <w:rPr>
          <w:b/>
          <w:sz w:val="24"/>
          <w:szCs w:val="24"/>
        </w:rPr>
      </w:pPr>
      <w:r w:rsidRPr="00C3488D">
        <w:rPr>
          <w:b/>
          <w:sz w:val="24"/>
          <w:szCs w:val="24"/>
        </w:rPr>
        <w:t>Ответы</w:t>
      </w:r>
    </w:p>
    <w:tbl>
      <w:tblPr>
        <w:tblStyle w:val="a9"/>
        <w:tblW w:w="0" w:type="auto"/>
        <w:tblInd w:w="108" w:type="dxa"/>
        <w:tblLook w:val="04A0" w:firstRow="1" w:lastRow="0" w:firstColumn="1" w:lastColumn="0" w:noHBand="0" w:noVBand="1"/>
      </w:tblPr>
      <w:tblGrid>
        <w:gridCol w:w="1701"/>
        <w:gridCol w:w="3686"/>
        <w:gridCol w:w="1276"/>
        <w:gridCol w:w="3260"/>
      </w:tblGrid>
      <w:tr w:rsidR="00D402D0" w:rsidRPr="00C3488D" w14:paraId="245392DC" w14:textId="77777777" w:rsidTr="00D402D0">
        <w:tc>
          <w:tcPr>
            <w:tcW w:w="5387" w:type="dxa"/>
            <w:gridSpan w:val="2"/>
          </w:tcPr>
          <w:p w14:paraId="39B430E6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Вариант 1</w:t>
            </w:r>
          </w:p>
        </w:tc>
        <w:tc>
          <w:tcPr>
            <w:tcW w:w="4536" w:type="dxa"/>
            <w:gridSpan w:val="2"/>
          </w:tcPr>
          <w:p w14:paraId="50C4ADFD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Вариант 2</w:t>
            </w:r>
          </w:p>
        </w:tc>
      </w:tr>
      <w:tr w:rsidR="00D402D0" w:rsidRPr="00C3488D" w14:paraId="5BA6931A" w14:textId="77777777" w:rsidTr="00D402D0">
        <w:tc>
          <w:tcPr>
            <w:tcW w:w="1701" w:type="dxa"/>
          </w:tcPr>
          <w:p w14:paraId="3535D47E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1</w:t>
            </w:r>
          </w:p>
        </w:tc>
        <w:tc>
          <w:tcPr>
            <w:tcW w:w="3686" w:type="dxa"/>
          </w:tcPr>
          <w:p w14:paraId="6D25C60E" w14:textId="77777777" w:rsidR="00D402D0" w:rsidRPr="00C3488D" w:rsidRDefault="00C8343B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6</m:t>
                  </m:r>
                </m:den>
              </m:f>
            </m:oMath>
            <w:r w:rsidR="00D402D0"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+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p>
              </m:sSup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6</m:t>
                  </m:r>
                </m:den>
              </m:f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+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πn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 xml:space="preserve">, 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nϵZ</m:t>
              </m:r>
            </m:oMath>
          </w:p>
        </w:tc>
        <w:tc>
          <w:tcPr>
            <w:tcW w:w="1276" w:type="dxa"/>
          </w:tcPr>
          <w:p w14:paraId="5D2BF095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1</w:t>
            </w:r>
          </w:p>
        </w:tc>
        <w:tc>
          <w:tcPr>
            <w:tcW w:w="3260" w:type="dxa"/>
          </w:tcPr>
          <w:p w14:paraId="79B97ABD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3</m:t>
                    </m:r>
                  </m:den>
                </m:f>
                <m:r>
                  <w:rPr>
                    <w:rFonts w:ascii="Cambria Math"/>
                    <w:sz w:val="24"/>
                    <w:szCs w:val="24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-</m:t>
                        </m:r>
                        <m:r>
                          <w:rPr>
                            <w:rFonts w:ascii="Cambria Math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n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6</m:t>
                    </m:r>
                  </m:den>
                </m:f>
                <m:r>
                  <w:rPr>
                    <w:rFonts w:ascii="Cambria Math"/>
                    <w:sz w:val="24"/>
                    <w:szCs w:val="24"/>
                    <w:lang w:val="en-US"/>
                  </w:rPr>
                  <m:t>+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πn</m:t>
                </m:r>
                <m:r>
                  <w:rPr>
                    <w:rFonts w:ascii="Cambria Math"/>
                    <w:sz w:val="24"/>
                    <w:szCs w:val="24"/>
                    <w:lang w:val="en-US"/>
                  </w:rPr>
                  <m:t xml:space="preserve">, 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ϵZ</m:t>
                </m:r>
              </m:oMath>
            </m:oMathPara>
          </w:p>
        </w:tc>
      </w:tr>
      <w:tr w:rsidR="00D402D0" w:rsidRPr="00C3488D" w14:paraId="17A25012" w14:textId="77777777" w:rsidTr="00D402D0">
        <w:tc>
          <w:tcPr>
            <w:tcW w:w="1701" w:type="dxa"/>
          </w:tcPr>
          <w:p w14:paraId="206642C2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2</w:t>
            </w:r>
          </w:p>
        </w:tc>
        <w:tc>
          <w:tcPr>
            <w:tcW w:w="3686" w:type="dxa"/>
          </w:tcPr>
          <w:p w14:paraId="0E1BDF0D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Times New Roman" w:hAnsi="Times New Roman" w:cs="Times New Roman"/>
                    <w:sz w:val="24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4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+1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rcsin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8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πn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;</m:t>
                </m:r>
              </m:oMath>
            </m:oMathPara>
          </w:p>
          <w:p w14:paraId="5E48AFA4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Times New Roman" w:hAnsi="Times New Roman" w:cs="Times New Roman"/>
                    <w:sz w:val="24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4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rcsin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3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πn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;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nϵZ</m:t>
                </m:r>
              </m:oMath>
            </m:oMathPara>
          </w:p>
        </w:tc>
        <w:tc>
          <w:tcPr>
            <w:tcW w:w="1276" w:type="dxa"/>
          </w:tcPr>
          <w:p w14:paraId="25871014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2</w:t>
            </w:r>
          </w:p>
        </w:tc>
        <w:tc>
          <w:tcPr>
            <w:tcW w:w="3260" w:type="dxa"/>
          </w:tcPr>
          <w:p w14:paraId="49809F83" w14:textId="77777777" w:rsidR="00D402D0" w:rsidRPr="00C3488D" w:rsidRDefault="00C8343B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4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+1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rcsin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8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πn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;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nϵZ</m:t>
                </m:r>
              </m:oMath>
            </m:oMathPara>
          </w:p>
          <w:p w14:paraId="66745308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D402D0" w:rsidRPr="00C3488D" w14:paraId="6E56EB89" w14:textId="77777777" w:rsidTr="00D402D0">
        <w:tc>
          <w:tcPr>
            <w:tcW w:w="1701" w:type="dxa"/>
          </w:tcPr>
          <w:p w14:paraId="48E6872C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3</w:t>
            </w:r>
          </w:p>
        </w:tc>
        <w:tc>
          <w:tcPr>
            <w:tcW w:w="3686" w:type="dxa"/>
          </w:tcPr>
          <w:p w14:paraId="4EDC8B82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π</m:t>
                </m:r>
                <m:r>
                  <w:rPr>
                    <w:rFonts w:ascii="Cambria Math"/>
                    <w:sz w:val="24"/>
                    <w:szCs w:val="24"/>
                    <w:lang w:val="en-US"/>
                  </w:rPr>
                  <m:t>+2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πn</m:t>
                </m:r>
                <m:r>
                  <w:rPr>
                    <w:rFonts w:ascii="Cambria Math"/>
                    <w:sz w:val="24"/>
                    <w:szCs w:val="24"/>
                    <w:lang w:val="en-US"/>
                  </w:rPr>
                  <m:t xml:space="preserve">; </m:t>
                </m:r>
                <m:r>
                  <w:rPr>
                    <w:rFonts w:hAnsi="Cambria Math"/>
                    <w:sz w:val="24"/>
                    <w:szCs w:val="24"/>
                    <w:lang w:val="en-US"/>
                  </w:rPr>
                  <m:t>∓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arccos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6</m:t>
                    </m:r>
                  </m:den>
                </m:f>
                <m:r>
                  <w:rPr>
                    <w:rFonts w:ascii="Cambria Math"/>
                    <w:sz w:val="24"/>
                    <w:szCs w:val="24"/>
                    <w:lang w:val="en-US"/>
                  </w:rPr>
                  <m:t>+2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πn</m:t>
                </m:r>
                <m:r>
                  <w:rPr>
                    <w:rFonts w:ascii="Cambria Math"/>
                    <w:sz w:val="24"/>
                    <w:szCs w:val="24"/>
                    <w:lang w:val="en-US"/>
                  </w:rPr>
                  <m:t xml:space="preserve">, 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ϵZ</m:t>
                </m:r>
              </m:oMath>
            </m:oMathPara>
          </w:p>
        </w:tc>
        <w:tc>
          <w:tcPr>
            <w:tcW w:w="1276" w:type="dxa"/>
          </w:tcPr>
          <w:p w14:paraId="7DE0E2F9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3</w:t>
            </w:r>
          </w:p>
        </w:tc>
        <w:tc>
          <w:tcPr>
            <w:tcW w:w="3260" w:type="dxa"/>
          </w:tcPr>
          <w:p w14:paraId="3770681D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/>
                    <w:sz w:val="24"/>
                    <w:szCs w:val="24"/>
                    <w:lang w:val="en-US"/>
                  </w:rPr>
                  <m:t>+2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πn</m:t>
                </m:r>
                <m:r>
                  <w:rPr>
                    <w:rFonts w:ascii="Cambria Math"/>
                    <w:sz w:val="24"/>
                    <w:szCs w:val="24"/>
                    <w:lang w:val="en-US"/>
                  </w:rPr>
                  <m:t xml:space="preserve">, 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ϵZ</m:t>
                </m:r>
              </m:oMath>
            </m:oMathPara>
          </w:p>
        </w:tc>
      </w:tr>
      <w:tr w:rsidR="00D402D0" w:rsidRPr="00C3488D" w14:paraId="71E88067" w14:textId="77777777" w:rsidTr="00D402D0">
        <w:tc>
          <w:tcPr>
            <w:tcW w:w="1701" w:type="dxa"/>
          </w:tcPr>
          <w:p w14:paraId="1796E028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4</w:t>
            </w:r>
          </w:p>
        </w:tc>
        <w:tc>
          <w:tcPr>
            <w:tcW w:w="3686" w:type="dxa"/>
          </w:tcPr>
          <w:p w14:paraId="12221BE7" w14:textId="77777777" w:rsidR="00D402D0" w:rsidRPr="00C3488D" w:rsidRDefault="00C8343B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  <w:lang w:val="en-US"/>
                          </w:rPr>
                          <m:t>4</m:t>
                        </m:r>
                      </m:den>
                    </m:f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+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πn</m:t>
                    </m:r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 xml:space="preserve">;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4"/>
                            <w:szCs w:val="24"/>
                            <w:lang w:val="en-US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  <w:lang w:val="en-US"/>
                          </w:rPr>
                          <m:t>4</m:t>
                        </m:r>
                      </m:den>
                    </m:f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+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πn</m:t>
                    </m:r>
                  </m:e>
                </m:d>
                <m:r>
                  <w:rPr>
                    <w:rFonts w:ascii="Cambria Math"/>
                    <w:sz w:val="24"/>
                    <w:szCs w:val="24"/>
                    <w:lang w:val="en-US"/>
                  </w:rPr>
                  <m:t>,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ϵZ</m:t>
                </m:r>
              </m:oMath>
            </m:oMathPara>
          </w:p>
        </w:tc>
        <w:tc>
          <w:tcPr>
            <w:tcW w:w="1276" w:type="dxa"/>
          </w:tcPr>
          <w:p w14:paraId="41951754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4</w:t>
            </w:r>
          </w:p>
        </w:tc>
        <w:tc>
          <w:tcPr>
            <w:tcW w:w="3260" w:type="dxa"/>
          </w:tcPr>
          <w:p w14:paraId="0FACC404" w14:textId="77777777" w:rsidR="00D402D0" w:rsidRPr="00C3488D" w:rsidRDefault="00C8343B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4"/>
                            <w:szCs w:val="24"/>
                            <w:lang w:val="en-US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  <w:lang w:val="en-US"/>
                          </w:rPr>
                          <m:t>4</m:t>
                        </m:r>
                      </m:den>
                    </m:f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+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πn</m:t>
                    </m:r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 xml:space="preserve">;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  <w:lang w:val="en-US"/>
                          </w:rPr>
                          <m:t>4</m:t>
                        </m:r>
                      </m:den>
                    </m:f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+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πn</m:t>
                    </m:r>
                  </m:e>
                </m:d>
                <m:r>
                  <w:rPr>
                    <w:rFonts w:ascii="Cambria Math"/>
                    <w:sz w:val="24"/>
                    <w:szCs w:val="24"/>
                    <w:lang w:val="en-US"/>
                  </w:rPr>
                  <m:t>,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ϵZ</m:t>
                </m:r>
              </m:oMath>
            </m:oMathPara>
          </w:p>
        </w:tc>
      </w:tr>
    </w:tbl>
    <w:p w14:paraId="7F92DD09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0369895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09885EC7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FA8B92E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16D4FF1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D402D0" w:rsidRPr="00C3488D">
          <w:type w:val="continuous"/>
          <w:pgSz w:w="11910" w:h="16840"/>
          <w:pgMar w:top="480" w:right="420" w:bottom="280" w:left="1280" w:header="0" w:footer="943" w:gutter="0"/>
          <w:cols w:space="720"/>
        </w:sectPr>
      </w:pPr>
    </w:p>
    <w:p w14:paraId="044AE5FB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Тема 1.4.Функции, их свойства и графики Задания для текущего контроля успеваемости</w:t>
      </w:r>
    </w:p>
    <w:p w14:paraId="486592BE" w14:textId="77777777"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14:paraId="7BBB649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Перечень вопросов для устного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 xml:space="preserve"> опроса:</w:t>
      </w:r>
    </w:p>
    <w:p w14:paraId="5F0E6EA3" w14:textId="77777777" w:rsidR="00D402D0" w:rsidRPr="00C3488D" w:rsidRDefault="00D402D0" w:rsidP="00931EB1">
      <w:pPr>
        <w:pStyle w:val="a5"/>
        <w:numPr>
          <w:ilvl w:val="0"/>
          <w:numId w:val="8"/>
        </w:numPr>
        <w:tabs>
          <w:tab w:val="left" w:pos="1409"/>
        </w:tabs>
        <w:spacing w:line="240" w:lineRule="atLeast"/>
        <w:ind w:left="0" w:hanging="279"/>
        <w:rPr>
          <w:sz w:val="24"/>
          <w:szCs w:val="24"/>
        </w:rPr>
      </w:pPr>
      <w:r w:rsidRPr="00C3488D">
        <w:rPr>
          <w:sz w:val="24"/>
          <w:szCs w:val="24"/>
        </w:rPr>
        <w:t xml:space="preserve">Дайте определение </w:t>
      </w:r>
      <w:r w:rsidRPr="00C3488D">
        <w:rPr>
          <w:spacing w:val="-2"/>
          <w:sz w:val="24"/>
          <w:szCs w:val="24"/>
        </w:rPr>
        <w:t>функции.</w:t>
      </w:r>
    </w:p>
    <w:p w14:paraId="47B73A35" w14:textId="77777777" w:rsidR="00D402D0" w:rsidRPr="00C3488D" w:rsidRDefault="00D402D0" w:rsidP="00931EB1">
      <w:pPr>
        <w:pStyle w:val="a5"/>
        <w:numPr>
          <w:ilvl w:val="0"/>
          <w:numId w:val="8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Что называется областью определения функции? При ответе на вопрос используйте справочные материалы</w:t>
      </w:r>
    </w:p>
    <w:p w14:paraId="5B40D8AC" w14:textId="77777777" w:rsidR="00D402D0" w:rsidRPr="00C3488D" w:rsidRDefault="00D402D0" w:rsidP="00931EB1">
      <w:pPr>
        <w:pStyle w:val="a5"/>
        <w:numPr>
          <w:ilvl w:val="0"/>
          <w:numId w:val="8"/>
        </w:numPr>
        <w:tabs>
          <w:tab w:val="left" w:pos="1409"/>
        </w:tabs>
        <w:spacing w:line="240" w:lineRule="atLeast"/>
        <w:ind w:left="0" w:firstLine="0"/>
        <w:rPr>
          <w:sz w:val="24"/>
          <w:szCs w:val="24"/>
        </w:rPr>
      </w:pPr>
      <w:r w:rsidRPr="00C3488D">
        <w:rPr>
          <w:sz w:val="24"/>
          <w:szCs w:val="24"/>
        </w:rPr>
        <w:t xml:space="preserve">Что называют нулями функции? 4.Перечислите способы задания </w:t>
      </w:r>
      <w:r w:rsidRPr="00C3488D">
        <w:rPr>
          <w:spacing w:val="-2"/>
          <w:sz w:val="24"/>
          <w:szCs w:val="24"/>
        </w:rPr>
        <w:t>функции.</w:t>
      </w:r>
    </w:p>
    <w:p w14:paraId="61C51B05" w14:textId="77777777" w:rsidR="00D402D0" w:rsidRPr="00C3488D" w:rsidRDefault="00D402D0" w:rsidP="00C3488D">
      <w:pPr>
        <w:pStyle w:val="a3"/>
        <w:spacing w:line="240" w:lineRule="atLeast"/>
        <w:ind w:left="0"/>
        <w:rPr>
          <w:sz w:val="24"/>
          <w:szCs w:val="24"/>
        </w:rPr>
      </w:pPr>
      <w:r w:rsidRPr="00C3488D">
        <w:rPr>
          <w:sz w:val="24"/>
          <w:szCs w:val="24"/>
        </w:rPr>
        <w:t xml:space="preserve">5.Дайте определение возрастающей (убывающей) </w:t>
      </w:r>
      <w:r w:rsidRPr="00C3488D">
        <w:rPr>
          <w:spacing w:val="-2"/>
          <w:sz w:val="24"/>
          <w:szCs w:val="24"/>
        </w:rPr>
        <w:t>функции.</w:t>
      </w:r>
    </w:p>
    <w:p w14:paraId="61AA752B" w14:textId="77777777" w:rsidR="00D402D0" w:rsidRPr="00C3488D" w:rsidRDefault="00D402D0" w:rsidP="00C3488D">
      <w:pPr>
        <w:pStyle w:val="a3"/>
        <w:spacing w:line="240" w:lineRule="atLeast"/>
        <w:ind w:left="0" w:firstLine="707"/>
        <w:rPr>
          <w:sz w:val="24"/>
          <w:szCs w:val="24"/>
        </w:rPr>
      </w:pPr>
      <w:r w:rsidRPr="00C3488D">
        <w:rPr>
          <w:b/>
          <w:sz w:val="24"/>
          <w:szCs w:val="24"/>
        </w:rPr>
        <w:t xml:space="preserve">Работа в рабочей тетради. </w:t>
      </w:r>
      <w:r w:rsidRPr="00C3488D">
        <w:rPr>
          <w:sz w:val="24"/>
          <w:szCs w:val="24"/>
        </w:rPr>
        <w:t>Выполнение заданий и выполнение практических заданий по теме: «Графическое решение уравнений и неравенств»</w:t>
      </w:r>
    </w:p>
    <w:p w14:paraId="635DD11B" w14:textId="77777777" w:rsidR="00D402D0" w:rsidRPr="00C3488D" w:rsidRDefault="00D402D0" w:rsidP="00C3488D">
      <w:pPr>
        <w:pStyle w:val="a3"/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Задание: письменная проверочная работа по выполнению заданий с развернутым ответом</w:t>
      </w:r>
    </w:p>
    <w:p w14:paraId="212BD48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Перечень вопросов для устного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 xml:space="preserve"> опроса:</w:t>
      </w:r>
    </w:p>
    <w:p w14:paraId="2984D8BF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Независимая переменная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х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687BD679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Наглядный способ задания функции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графический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71DFDDE9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График четной функции симметричен относительно чего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Оу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34511A72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График квадратичной функции называется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парабола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26706959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Что обозначают буквой D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область определения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41863E51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Способ задания функции с помощью формулы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аналитический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56119219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График какой функции - прямая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линейной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7B1EBFC4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О какой функции речь? Чем больше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 х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, тем больше 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у. 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возрастающая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65AFB79D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Свойство функции 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f(-x) = f(x )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четность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2123F427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Множество значений, принимаемых независимой переменной 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область определения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7B5A4824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Что обозначают буквой Е ?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область значений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518E9453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График нечетной функции симметричен относительно чего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начала координат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65DD08BF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О чем речь? Чем меньше 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х, 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тем больше 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у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.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убывание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6BA563FF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Множество целых чисел - какая буква? (Z)</w:t>
      </w:r>
    </w:p>
    <w:p w14:paraId="42FA1AF5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Точки пересечения графики функции с осью 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Ох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нули функции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0FE90372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Множество действительных чисел - какая буква?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R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7935E91A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Свойство функции 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f(-x) = - f(x) 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нечетность</w:t>
      </w:r>
    </w:p>
    <w:p w14:paraId="243C8F98" w14:textId="77777777" w:rsidR="00D402D0" w:rsidRPr="00C3488D" w:rsidRDefault="00D402D0" w:rsidP="00C3488D">
      <w:pPr>
        <w:pStyle w:val="ad"/>
        <w:spacing w:line="240" w:lineRule="atLeast"/>
        <w:rPr>
          <w:sz w:val="24"/>
        </w:rPr>
      </w:pPr>
      <w:r w:rsidRPr="00C3488D">
        <w:rPr>
          <w:sz w:val="24"/>
        </w:rPr>
        <w:t>Тест  по теме:</w:t>
      </w:r>
    </w:p>
    <w:p w14:paraId="425D8B84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Тригонометрические функции</w:t>
      </w:r>
    </w:p>
    <w:p w14:paraId="19BE23DE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Вариант 1</w:t>
      </w:r>
    </w:p>
    <w:p w14:paraId="2E72B81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. 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Выберите правильный ответ.</w:t>
      </w:r>
    </w:p>
    <w:p w14:paraId="020E20C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C3488D">
        <w:rPr>
          <w:rFonts w:ascii="Times New Roman" w:hAnsi="Times New Roman" w:cs="Times New Roman"/>
          <w:sz w:val="24"/>
          <w:szCs w:val="24"/>
        </w:rPr>
        <w:t xml:space="preserve">1. Найдите область определения функции   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730C4FE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х – любое число; 2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7987B620">
          <v:shape id="_x0000_i1463" type="#_x0000_t75" style="width:10.5pt;height:10.5pt" o:ole="">
            <v:imagedata r:id="rId826" o:title=""/>
          </v:shape>
          <o:OLEObject Type="Embed" ProgID="Equation.3" ShapeID="_x0000_i1463" DrawAspect="Content" ObjectID="_1801381735" r:id="rId827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, кроме х=0; 3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6662D7EB">
          <v:shape id="_x0000_i1464" type="#_x0000_t75" style="width:10.5pt;height:10.5pt" o:ole="">
            <v:imagedata r:id="rId828" o:title=""/>
          </v:shape>
          <o:OLEObject Type="Embed" ProgID="Equation.3" ShapeID="_x0000_i1464" DrawAspect="Content" ObjectID="_1801381736" r:id="rId829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, кроме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1740" w:dyaOrig="620" w14:anchorId="79023A98">
          <v:shape id="_x0000_i1465" type="#_x0000_t75" style="width:87pt;height:30.75pt" o:ole="">
            <v:imagedata r:id="rId830" o:title=""/>
          </v:shape>
          <o:OLEObject Type="Embed" ProgID="Equation.3" ShapeID="_x0000_i1465" DrawAspect="Content" ObjectID="_1801381737" r:id="rId83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</w:p>
    <w:p w14:paraId="3A613F8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4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658ECC75">
          <v:shape id="_x0000_i1466" type="#_x0000_t75" style="width:10.5pt;height:10.5pt" o:ole="">
            <v:imagedata r:id="rId828" o:title=""/>
          </v:shape>
          <o:OLEObject Type="Embed" ProgID="Equation.3" ShapeID="_x0000_i1466" DrawAspect="Content" ObjectID="_1801381738" r:id="rId832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, кроме х=1.</w:t>
      </w:r>
    </w:p>
    <w:p w14:paraId="3FD0332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2. Какими свойствами обладает функция 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у = 2 –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3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?</w:t>
      </w:r>
    </w:p>
    <w:p w14:paraId="31484A9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нечетная, периодическая;    2) ни четная ни нечетная, непериодическая;</w:t>
      </w:r>
    </w:p>
    <w:p w14:paraId="3D619B3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3) четная, периодическая;        4) ни четная ни нечетная, периодическая.</w:t>
      </w:r>
    </w:p>
    <w:p w14:paraId="648CF84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0F1CBCF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3. Найдите все корни уравнения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= 1</w:t>
      </w:r>
      <w:r w:rsidRPr="00C3488D">
        <w:rPr>
          <w:rFonts w:ascii="Times New Roman" w:hAnsi="Times New Roman" w:cs="Times New Roman"/>
          <w:sz w:val="24"/>
          <w:szCs w:val="24"/>
        </w:rPr>
        <w:t xml:space="preserve">, принадлежащие промежутку  </w:t>
      </w:r>
      <w:r w:rsidRPr="00C3488D">
        <w:rPr>
          <w:rFonts w:ascii="Times New Roman" w:hAnsi="Times New Roman" w:cs="Times New Roman"/>
          <w:i/>
          <w:sz w:val="24"/>
          <w:szCs w:val="24"/>
        </w:rPr>
        <w:t>[-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>;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>].</w:t>
      </w:r>
    </w:p>
    <w:p w14:paraId="5C892F8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560" w:dyaOrig="620" w14:anchorId="32468C6E">
          <v:shape id="_x0000_i1467" type="#_x0000_t75" style="width:27.75pt;height:30.75pt" o:ole="">
            <v:imagedata r:id="rId833" o:title=""/>
          </v:shape>
          <o:OLEObject Type="Embed" ProgID="Equation.3" ShapeID="_x0000_i1467" DrawAspect="Content" ObjectID="_1801381739" r:id="rId83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20" w14:anchorId="57862F54">
          <v:shape id="_x0000_i1468" type="#_x0000_t75" style="width:12.75pt;height:30.75pt" o:ole="">
            <v:imagedata r:id="rId835" o:title=""/>
          </v:shape>
          <o:OLEObject Type="Embed" ProgID="Equation.3" ShapeID="_x0000_i1468" DrawAspect="Content" ObjectID="_1801381740" r:id="rId83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380" w:dyaOrig="620" w14:anchorId="51D27B69">
          <v:shape id="_x0000_i1469" type="#_x0000_t75" style="width:18.75pt;height:30.75pt" o:ole="">
            <v:imagedata r:id="rId837" o:title=""/>
          </v:shape>
          <o:OLEObject Type="Embed" ProgID="Equation.3" ShapeID="_x0000_i1469" DrawAspect="Content" ObjectID="_1801381741" r:id="rId83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2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12D55971">
          <v:shape id="_x0000_i1470" type="#_x0000_t75" style="width:12.75pt;height:30.75pt" o:ole="">
            <v:imagedata r:id="rId839" o:title=""/>
          </v:shape>
          <o:OLEObject Type="Embed" ProgID="Equation.3" ShapeID="_x0000_i1470" DrawAspect="Content" ObjectID="_1801381742" r:id="rId84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1DD505EA">
          <v:shape id="_x0000_i1471" type="#_x0000_t75" style="width:18.75pt;height:30.75pt" o:ole="">
            <v:imagedata r:id="rId841" o:title=""/>
          </v:shape>
          <o:OLEObject Type="Embed" ProgID="Equation.3" ShapeID="_x0000_i1471" DrawAspect="Content" ObjectID="_1801381743" r:id="rId84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1050AEE3">
          <v:shape id="_x0000_i1472" type="#_x0000_t75" style="width:18.75pt;height:30.75pt" o:ole="">
            <v:imagedata r:id="rId843" o:title=""/>
          </v:shape>
          <o:OLEObject Type="Embed" ProgID="Equation.3" ShapeID="_x0000_i1472" DrawAspect="Content" ObjectID="_1801381744" r:id="rId84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3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0251FBE2">
          <v:shape id="_x0000_i1473" type="#_x0000_t75" style="width:12.75pt;height:30.75pt" o:ole="">
            <v:imagedata r:id="rId839" o:title=""/>
          </v:shape>
          <o:OLEObject Type="Embed" ProgID="Equation.3" ShapeID="_x0000_i1473" DrawAspect="Content" ObjectID="_1801381745" r:id="rId84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1E38B02C">
          <v:shape id="_x0000_i1474" type="#_x0000_t75" style="width:18.75pt;height:30.75pt" o:ole="">
            <v:imagedata r:id="rId846" o:title=""/>
          </v:shape>
          <o:OLEObject Type="Embed" ProgID="Equation.3" ShapeID="_x0000_i1474" DrawAspect="Content" ObjectID="_1801381746" r:id="rId84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4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7FCB3BC2">
          <v:shape id="_x0000_i1475" type="#_x0000_t75" style="width:18.75pt;height:30.75pt" o:ole="">
            <v:imagedata r:id="rId848" o:title=""/>
          </v:shape>
          <o:OLEObject Type="Embed" ProgID="Equation.3" ShapeID="_x0000_i1475" DrawAspect="Content" ObjectID="_1801381747" r:id="rId84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32C08607">
          <v:shape id="_x0000_i1476" type="#_x0000_t75" style="width:18.75pt;height:30.75pt" o:ole="">
            <v:imagedata r:id="rId850" o:title=""/>
          </v:shape>
          <o:OLEObject Type="Embed" ProgID="Equation.3" ShapeID="_x0000_i1476" DrawAspect="Content" ObjectID="_1801381748" r:id="rId85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1EE27A76">
          <v:shape id="_x0000_i1477" type="#_x0000_t75" style="width:20.25pt;height:30.75pt" o:ole="">
            <v:imagedata r:id="rId852" o:title=""/>
          </v:shape>
          <o:OLEObject Type="Embed" ProgID="Equation.3" ShapeID="_x0000_i1477" DrawAspect="Content" ObjectID="_1801381749" r:id="rId85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15F1674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4. Найдите наименьший положительный период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3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6913AD5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>;                   2) 3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3)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20" w14:anchorId="7180B204">
          <v:shape id="_x0000_i1478" type="#_x0000_t75" style="width:12.75pt;height:30.75pt" o:ole="">
            <v:imagedata r:id="rId854" o:title=""/>
          </v:shape>
          <o:OLEObject Type="Embed" ProgID="Equation.3" ShapeID="_x0000_i1478" DrawAspect="Content" ObjectID="_1801381750" r:id="rId85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4)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 w14:anchorId="713A49A6">
          <v:shape id="_x0000_i1479" type="#_x0000_t75" style="width:20.25pt;height:30.75pt" o:ole="">
            <v:imagedata r:id="rId856" o:title=""/>
          </v:shape>
          <o:OLEObject Type="Embed" ProgID="Equation.3" ShapeID="_x0000_i1479" DrawAspect="Content" ObjectID="_1801381751" r:id="rId85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32EEA6D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5. Выберите верное неравенство:</w:t>
      </w:r>
    </w:p>
    <w:p w14:paraId="08829E8F" w14:textId="77777777" w:rsidR="00D402D0" w:rsidRPr="00D63FDE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D63FDE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64284B6E">
          <v:shape id="_x0000_i1480" type="#_x0000_t75" style="width:33.75pt;height:33.75pt" o:ole="">
            <v:imagedata r:id="rId858" o:title=""/>
          </v:shape>
          <o:OLEObject Type="Embed" ProgID="Equation.3" ShapeID="_x0000_i1480" DrawAspect="Content" ObjectID="_1801381752" r:id="rId859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&l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78E2AAFA">
          <v:shape id="_x0000_i1481" type="#_x0000_t75" style="width:33.75pt;height:33.75pt" o:ole="">
            <v:imagedata r:id="rId860" o:title=""/>
          </v:shape>
          <o:OLEObject Type="Embed" ProgID="Equation.3" ShapeID="_x0000_i1481" DrawAspect="Content" ObjectID="_1801381753" r:id="rId861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;    2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2AC627DE">
          <v:shape id="_x0000_i1482" type="#_x0000_t75" style="width:18.75pt;height:30.75pt" o:ole="">
            <v:imagedata r:id="rId848" o:title=""/>
          </v:shape>
          <o:OLEObject Type="Embed" ProgID="Equation.3" ShapeID="_x0000_i1482" DrawAspect="Content" ObjectID="_1801381754" r:id="rId862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&l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0EF42A9F">
          <v:shape id="_x0000_i1483" type="#_x0000_t75" style="width:18.75pt;height:30.75pt" o:ole="">
            <v:imagedata r:id="rId850" o:title=""/>
          </v:shape>
          <o:OLEObject Type="Embed" ProgID="Equation.3" ShapeID="_x0000_i1483" DrawAspect="Content" ObjectID="_1801381755" r:id="rId863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;     3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20" w14:anchorId="4813C75D">
          <v:shape id="_x0000_i1484" type="#_x0000_t75" style="width:12.75pt;height:30.75pt" o:ole="">
            <v:imagedata r:id="rId854" o:title=""/>
          </v:shape>
          <o:OLEObject Type="Embed" ProgID="Equation.3" ShapeID="_x0000_i1484" DrawAspect="Content" ObjectID="_1801381756" r:id="rId864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&g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 w14:anchorId="39D41E11">
          <v:shape id="_x0000_i1485" type="#_x0000_t75" style="width:20.25pt;height:30.75pt" o:ole="">
            <v:imagedata r:id="rId865" o:title=""/>
          </v:shape>
          <o:OLEObject Type="Embed" ProgID="Equation.3" ShapeID="_x0000_i1485" DrawAspect="Content" ObjectID="_1801381757" r:id="rId866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;    4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 w14:anchorId="19923F81">
          <v:shape id="_x0000_i1486" type="#_x0000_t75" style="width:20.25pt;height:30.75pt" o:ole="">
            <v:imagedata r:id="rId867" o:title=""/>
          </v:shape>
          <o:OLEObject Type="Embed" ProgID="Equation.3" ShapeID="_x0000_i1486" DrawAspect="Content" ObjectID="_1801381758" r:id="rId868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&l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380" w:dyaOrig="620" w14:anchorId="1A9AFCBA">
          <v:shape id="_x0000_i1487" type="#_x0000_t75" style="width:18.75pt;height:30.75pt" o:ole="">
            <v:imagedata r:id="rId869" o:title=""/>
          </v:shape>
          <o:OLEObject Type="Embed" ProgID="Equation.3" ShapeID="_x0000_i1487" DrawAspect="Content" ObjectID="_1801381759" r:id="rId870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>.</w:t>
      </w:r>
    </w:p>
    <w:p w14:paraId="1609866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C3488D">
        <w:rPr>
          <w:rFonts w:ascii="Times New Roman" w:hAnsi="Times New Roman" w:cs="Times New Roman"/>
          <w:sz w:val="24"/>
          <w:szCs w:val="24"/>
        </w:rPr>
        <w:t xml:space="preserve">. 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Запишите правильный ответ.</w:t>
      </w:r>
    </w:p>
    <w:p w14:paraId="0674F41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В1. Найдите длину отрезка, который является областью значений функции</w:t>
      </w:r>
    </w:p>
    <w:p w14:paraId="4FC48FF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500" w:dyaOrig="360" w14:anchorId="46DE1C46">
          <v:shape id="_x0000_i1488" type="#_x0000_t75" style="width:75.75pt;height:18pt" o:ole="">
            <v:imagedata r:id="rId871" o:title=""/>
          </v:shape>
          <o:OLEObject Type="Embed" ProgID="Equation.3" ShapeID="_x0000_i1488" DrawAspect="Content" ObjectID="_1801381760" r:id="rId872"/>
        </w:object>
      </w:r>
    </w:p>
    <w:p w14:paraId="42D4A5E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В2. Найдите сумму всех корней уравнения 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1040" w:dyaOrig="660" w14:anchorId="51EF85D1">
          <v:shape id="_x0000_i1489" type="#_x0000_t75" style="width:51.75pt;height:33pt" o:ole="">
            <v:imagedata r:id="rId873" o:title=""/>
          </v:shape>
          <o:OLEObject Type="Embed" ProgID="Equation.3" ShapeID="_x0000_i1489" DrawAspect="Content" ObjectID="_1801381761" r:id="rId874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принадлежащие промежутку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1040" w:dyaOrig="680" w14:anchorId="6CED7B57">
          <v:shape id="_x0000_i1490" type="#_x0000_t75" style="width:51.75pt;height:33.75pt" o:ole="">
            <v:imagedata r:id="rId875" o:title=""/>
          </v:shape>
          <o:OLEObject Type="Embed" ProgID="Equation.3" ShapeID="_x0000_i1490" DrawAspect="Content" ObjectID="_1801381762" r:id="rId87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. </w:t>
      </w:r>
    </w:p>
    <w:p w14:paraId="72ECF28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В3.Сколько целых чисел из промежутка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1160" w:dyaOrig="680" w14:anchorId="6DA19F54">
          <v:shape id="_x0000_i1491" type="#_x0000_t75" style="width:57.75pt;height:33.75pt" o:ole="">
            <v:imagedata r:id="rId877" o:title=""/>
          </v:shape>
          <o:OLEObject Type="Embed" ProgID="Equation.3" ShapeID="_x0000_i1491" DrawAspect="Content" ObjectID="_1801381763" r:id="rId87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принадлежит области определения функции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120" w:dyaOrig="380" w14:anchorId="6C6A5AEA">
          <v:shape id="_x0000_i1492" type="#_x0000_t75" style="width:57pt;height:18.75pt" o:ole="">
            <v:imagedata r:id="rId879" o:title=""/>
          </v:shape>
          <o:OLEObject Type="Embed" ProgID="Equation.3" ShapeID="_x0000_i1492" DrawAspect="Content" ObjectID="_1801381764" r:id="rId880"/>
        </w:object>
      </w:r>
      <w:r w:rsidRPr="00C3488D">
        <w:rPr>
          <w:rFonts w:ascii="Times New Roman" w:hAnsi="Times New Roman" w:cs="Times New Roman"/>
          <w:sz w:val="24"/>
          <w:szCs w:val="24"/>
        </w:rPr>
        <w:t>?</w:t>
      </w:r>
    </w:p>
    <w:p w14:paraId="0720B83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. 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Для каждого задания приведите решение и укажите ответ.</w:t>
      </w:r>
    </w:p>
    <w:p w14:paraId="0D484FB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1. Найдите все значения   </w:t>
      </w:r>
      <w:r w:rsidRPr="00C3488D">
        <w:rPr>
          <w:rFonts w:ascii="Times New Roman" w:hAnsi="Times New Roman" w:cs="Times New Roman"/>
          <w:i/>
          <w:sz w:val="24"/>
          <w:szCs w:val="24"/>
        </w:rPr>
        <w:t>х</w:t>
      </w:r>
      <w:r w:rsidRPr="00C3488D">
        <w:rPr>
          <w:rFonts w:ascii="Times New Roman" w:hAnsi="Times New Roman" w:cs="Times New Roman"/>
          <w:sz w:val="24"/>
          <w:szCs w:val="24"/>
        </w:rPr>
        <w:t xml:space="preserve">,  при которых функция 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1 –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 принимает положительные значения.</w:t>
      </w:r>
    </w:p>
    <w:p w14:paraId="2A27776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2. Найдите множество значений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 xml:space="preserve">, если  </w:t>
      </w:r>
      <w:r w:rsidRPr="00C3488D">
        <w:rPr>
          <w:rFonts w:ascii="Times New Roman" w:hAnsi="Times New Roman" w:cs="Times New Roman"/>
          <w:i/>
          <w:sz w:val="24"/>
          <w:szCs w:val="24"/>
        </w:rPr>
        <w:t>х</w:t>
      </w:r>
      <w:r w:rsidRPr="00C3488D">
        <w:rPr>
          <w:rFonts w:ascii="Times New Roman" w:hAnsi="Times New Roman" w:cs="Times New Roman"/>
          <w:sz w:val="24"/>
          <w:szCs w:val="24"/>
        </w:rPr>
        <w:t xml:space="preserve">  принадлежит промежутку 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740" w:dyaOrig="680" w14:anchorId="472EB785">
          <v:shape id="_x0000_i1493" type="#_x0000_t75" style="width:37.5pt;height:33.75pt" o:ole="">
            <v:imagedata r:id="rId881" o:title=""/>
          </v:shape>
          <o:OLEObject Type="Embed" ProgID="Equation.3" ShapeID="_x0000_i1493" DrawAspect="Content" ObjectID="_1801381765" r:id="rId882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471D56C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3. Постройте график функции 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|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|.</w:t>
      </w:r>
    </w:p>
    <w:p w14:paraId="4B97FE3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21016F76" w14:textId="77777777" w:rsidR="00D402D0" w:rsidRPr="00C3488D" w:rsidRDefault="00D402D0" w:rsidP="00C3488D">
      <w:pPr>
        <w:shd w:val="clear" w:color="auto" w:fill="E0E0E0"/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Нормы оценок:      «3»  -  любые  4А         «4»      -     4А  +  1В            «5»    -      3А + 2В + 1С          </w:t>
      </w:r>
    </w:p>
    <w:p w14:paraId="4F1DBAA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428ED975" w14:textId="77777777" w:rsidR="00D402D0" w:rsidRPr="00C3488D" w:rsidRDefault="00D402D0" w:rsidP="00C3488D">
      <w:pPr>
        <w:pStyle w:val="ad"/>
        <w:spacing w:line="240" w:lineRule="atLeast"/>
        <w:rPr>
          <w:sz w:val="24"/>
        </w:rPr>
      </w:pPr>
      <w:r w:rsidRPr="00C3488D">
        <w:rPr>
          <w:sz w:val="24"/>
        </w:rPr>
        <w:t>Тест  по теме:</w:t>
      </w:r>
    </w:p>
    <w:p w14:paraId="7D394534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Тригонометрические функции</w:t>
      </w:r>
    </w:p>
    <w:p w14:paraId="1920C4B8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Вариант 2</w:t>
      </w:r>
    </w:p>
    <w:p w14:paraId="19277ED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. 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Выберите правильный ответ.</w:t>
      </w:r>
    </w:p>
    <w:p w14:paraId="1B38E5B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C3488D">
        <w:rPr>
          <w:rFonts w:ascii="Times New Roman" w:hAnsi="Times New Roman" w:cs="Times New Roman"/>
          <w:sz w:val="24"/>
          <w:szCs w:val="24"/>
        </w:rPr>
        <w:t xml:space="preserve">1. Найдите область определения функции 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1460" w:dyaOrig="660" w14:anchorId="66435489">
          <v:shape id="_x0000_i1494" type="#_x0000_t75" style="width:72.75pt;height:33pt" o:ole="">
            <v:imagedata r:id="rId883" o:title=""/>
          </v:shape>
          <o:OLEObject Type="Embed" ProgID="Equation.3" ShapeID="_x0000_i1494" DrawAspect="Content" ObjectID="_1801381766" r:id="rId884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70D0F2B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400F0933">
          <v:shape id="_x0000_i1495" type="#_x0000_t75" style="width:10.5pt;height:10.5pt" o:ole="">
            <v:imagedata r:id="rId826" o:title=""/>
          </v:shape>
          <o:OLEObject Type="Embed" ProgID="Equation.3" ShapeID="_x0000_i1495" DrawAspect="Content" ObjectID="_1801381767" r:id="rId885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; 2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1BE0C5EB">
          <v:shape id="_x0000_i1496" type="#_x0000_t75" style="width:10.5pt;height:10.5pt" o:ole="">
            <v:imagedata r:id="rId826" o:title=""/>
          </v:shape>
          <o:OLEObject Type="Embed" ProgID="Equation.3" ShapeID="_x0000_i1496" DrawAspect="Content" ObjectID="_1801381768" r:id="rId886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, кроме х=0; 3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19157A6D">
          <v:shape id="_x0000_i1497" type="#_x0000_t75" style="width:10.5pt;height:10.5pt" o:ole="">
            <v:imagedata r:id="rId828" o:title=""/>
          </v:shape>
          <o:OLEObject Type="Embed" ProgID="Equation.3" ShapeID="_x0000_i1497" DrawAspect="Content" ObjectID="_1801381769" r:id="rId887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, кроме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1740" w:dyaOrig="620" w14:anchorId="680667F5">
          <v:shape id="_x0000_i1498" type="#_x0000_t75" style="width:87pt;height:30.75pt" o:ole="">
            <v:imagedata r:id="rId830" o:title=""/>
          </v:shape>
          <o:OLEObject Type="Embed" ProgID="Equation.3" ShapeID="_x0000_i1498" DrawAspect="Content" ObjectID="_1801381770" r:id="rId88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; 4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58CF2354">
          <v:shape id="_x0000_i1499" type="#_x0000_t75" style="width:10.5pt;height:10.5pt" o:ole="">
            <v:imagedata r:id="rId828" o:title=""/>
          </v:shape>
          <o:OLEObject Type="Embed" ProgID="Equation.3" ShapeID="_x0000_i1499" DrawAspect="Content" ObjectID="_1801381771" r:id="rId889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, кроме х=1.</w:t>
      </w:r>
    </w:p>
    <w:p w14:paraId="1AFB7B5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2. Какими свойствами обладает функция 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3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3CB8A3C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нечетная, периодическая;    2) ни четная ни нечетная, непериодическая;</w:t>
      </w:r>
    </w:p>
    <w:p w14:paraId="1270194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3) четная, периодическая;        4) ни четная ни нечетная периодическая.</w:t>
      </w:r>
    </w:p>
    <w:p w14:paraId="7187A38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3. Найдите все корни уравнения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420" w:dyaOrig="660" w14:anchorId="1D8B3AFD">
          <v:shape id="_x0000_i1500" type="#_x0000_t75" style="width:21pt;height:33pt" o:ole="">
            <v:imagedata r:id="rId890" o:title=""/>
          </v:shape>
          <o:OLEObject Type="Embed" ProgID="Equation.3" ShapeID="_x0000_i1500" DrawAspect="Content" ObjectID="_1801381772" r:id="rId891"/>
        </w:object>
      </w:r>
      <w:r w:rsidRPr="00C3488D">
        <w:rPr>
          <w:rFonts w:ascii="Times New Roman" w:hAnsi="Times New Roman" w:cs="Times New Roman"/>
          <w:sz w:val="24"/>
          <w:szCs w:val="24"/>
        </w:rPr>
        <w:t>, принадлежащие промежутку</w:t>
      </w:r>
      <w:r w:rsidRPr="00C3488D">
        <w:rPr>
          <w:rFonts w:ascii="Times New Roman" w:hAnsi="Times New Roman" w:cs="Times New Roman"/>
          <w:i/>
          <w:sz w:val="24"/>
          <w:szCs w:val="24"/>
        </w:rPr>
        <w:t>[-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>;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>].</w:t>
      </w:r>
    </w:p>
    <w:p w14:paraId="7B990B8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560" w:dyaOrig="620" w14:anchorId="0162BDDA">
          <v:shape id="_x0000_i1501" type="#_x0000_t75" style="width:27.75pt;height:30.75pt" o:ole="">
            <v:imagedata r:id="rId833" o:title=""/>
          </v:shape>
          <o:OLEObject Type="Embed" ProgID="Equation.3" ShapeID="_x0000_i1501" DrawAspect="Content" ObjectID="_1801381773" r:id="rId89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20" w14:anchorId="441A01AD">
          <v:shape id="_x0000_i1502" type="#_x0000_t75" style="width:12.75pt;height:30.75pt" o:ole="">
            <v:imagedata r:id="rId835" o:title=""/>
          </v:shape>
          <o:OLEObject Type="Embed" ProgID="Equation.3" ShapeID="_x0000_i1502" DrawAspect="Content" ObjectID="_1801381774" r:id="rId89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;        2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34BF2D81">
          <v:shape id="_x0000_i1503" type="#_x0000_t75" style="width:12.75pt;height:30.75pt" o:ole="">
            <v:imagedata r:id="rId839" o:title=""/>
          </v:shape>
          <o:OLEObject Type="Embed" ProgID="Equation.3" ShapeID="_x0000_i1503" DrawAspect="Content" ObjectID="_1801381775" r:id="rId89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25418322">
          <v:shape id="_x0000_i1504" type="#_x0000_t75" style="width:20.25pt;height:30.75pt" o:ole="">
            <v:imagedata r:id="rId895" o:title=""/>
          </v:shape>
          <o:OLEObject Type="Embed" ProgID="Equation.3" ShapeID="_x0000_i1504" DrawAspect="Content" ObjectID="_1801381776" r:id="rId89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3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5D507DF3">
          <v:shape id="_x0000_i1505" type="#_x0000_t75" style="width:12.75pt;height:30.75pt" o:ole="">
            <v:imagedata r:id="rId839" o:title=""/>
          </v:shape>
          <o:OLEObject Type="Embed" ProgID="Equation.3" ShapeID="_x0000_i1505" DrawAspect="Content" ObjectID="_1801381777" r:id="rId89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73FCC1DE">
          <v:shape id="_x0000_i1506" type="#_x0000_t75" style="width:18.75pt;height:30.75pt" o:ole="">
            <v:imagedata r:id="rId846" o:title=""/>
          </v:shape>
          <o:OLEObject Type="Embed" ProgID="Equation.3" ShapeID="_x0000_i1506" DrawAspect="Content" ObjectID="_1801381778" r:id="rId89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4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42A665BF">
          <v:shape id="_x0000_i1507" type="#_x0000_t75" style="width:12.75pt;height:30.75pt" o:ole="">
            <v:imagedata r:id="rId839" o:title=""/>
          </v:shape>
          <o:OLEObject Type="Embed" ProgID="Equation.3" ShapeID="_x0000_i1507" DrawAspect="Content" ObjectID="_1801381779" r:id="rId899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049A3339">
          <v:shape id="_x0000_i1508" type="#_x0000_t75" style="width:18.75pt;height:30.75pt" o:ole="">
            <v:imagedata r:id="rId848" o:title=""/>
          </v:shape>
          <o:OLEObject Type="Embed" ProgID="Equation.3" ShapeID="_x0000_i1508" DrawAspect="Content" ObjectID="_1801381780" r:id="rId90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395BBDD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4. Найдите наименьший положительный период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40" w:dyaOrig="620" w14:anchorId="2AABB53A">
          <v:shape id="_x0000_i1509" type="#_x0000_t75" style="width:12pt;height:30.75pt" o:ole="">
            <v:imagedata r:id="rId901" o:title=""/>
          </v:shape>
          <o:OLEObject Type="Embed" ProgID="Equation.3" ShapeID="_x0000_i1509" DrawAspect="Content" ObjectID="_1801381781" r:id="rId90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0F8FAB5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6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>;                    2) 3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3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1854294C">
          <v:shape id="_x0000_i1510" type="#_x0000_t75" style="width:12.75pt;height:30.75pt" o:ole="">
            <v:imagedata r:id="rId903" o:title=""/>
          </v:shape>
          <o:OLEObject Type="Embed" ProgID="Equation.3" ShapeID="_x0000_i1510" DrawAspect="Content" ObjectID="_1801381782" r:id="rId90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     4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6FC0F710">
          <v:shape id="_x0000_i1511" type="#_x0000_t75" style="width:20.25pt;height:30.75pt" o:ole="">
            <v:imagedata r:id="rId905" o:title=""/>
          </v:shape>
          <o:OLEObject Type="Embed" ProgID="Equation.3" ShapeID="_x0000_i1511" DrawAspect="Content" ObjectID="_1801381783" r:id="rId90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15AC08B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5. Выберите верное неравенство:</w:t>
      </w:r>
    </w:p>
    <w:p w14:paraId="03D6F022" w14:textId="77777777" w:rsidR="00D402D0" w:rsidRPr="00D63FDE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D63FDE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58D31254">
          <v:shape id="_x0000_i1512" type="#_x0000_t75" style="width:33.75pt;height:33.75pt" o:ole="">
            <v:imagedata r:id="rId858" o:title=""/>
          </v:shape>
          <o:OLEObject Type="Embed" ProgID="Equation.3" ShapeID="_x0000_i1512" DrawAspect="Content" ObjectID="_1801381784" r:id="rId907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>&gt;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3473018C">
          <v:shape id="_x0000_i1513" type="#_x0000_t75" style="width:33.75pt;height:33.75pt" o:ole="">
            <v:imagedata r:id="rId860" o:title=""/>
          </v:shape>
          <o:OLEObject Type="Embed" ProgID="Equation.3" ShapeID="_x0000_i1513" DrawAspect="Content" ObjectID="_1801381785" r:id="rId908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;  2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3B0F3A51">
          <v:shape id="_x0000_i1514" type="#_x0000_t75" style="width:18.75pt;height:30.75pt" o:ole="">
            <v:imagedata r:id="rId848" o:title=""/>
          </v:shape>
          <o:OLEObject Type="Embed" ProgID="Equation.3" ShapeID="_x0000_i1514" DrawAspect="Content" ObjectID="_1801381786" r:id="rId909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>&lt;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523D02D3">
          <v:shape id="_x0000_i1515" type="#_x0000_t75" style="width:18.75pt;height:30.75pt" o:ole="">
            <v:imagedata r:id="rId850" o:title=""/>
          </v:shape>
          <o:OLEObject Type="Embed" ProgID="Equation.3" ShapeID="_x0000_i1515" DrawAspect="Content" ObjectID="_1801381787" r:id="rId910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;  3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20" w14:anchorId="09A24AD9">
          <v:shape id="_x0000_i1516" type="#_x0000_t75" style="width:12.75pt;height:30.75pt" o:ole="">
            <v:imagedata r:id="rId854" o:title=""/>
          </v:shape>
          <o:OLEObject Type="Embed" ProgID="Equation.3" ShapeID="_x0000_i1516" DrawAspect="Content" ObjectID="_1801381788" r:id="rId911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>&lt;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 w14:anchorId="321E136A">
          <v:shape id="_x0000_i1517" type="#_x0000_t75" style="width:20.25pt;height:30.75pt" o:ole="">
            <v:imagedata r:id="rId865" o:title=""/>
          </v:shape>
          <o:OLEObject Type="Embed" ProgID="Equation.3" ShapeID="_x0000_i1517" DrawAspect="Content" ObjectID="_1801381789" r:id="rId912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;  4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 w14:anchorId="46DBA645">
          <v:shape id="_x0000_i1518" type="#_x0000_t75" style="width:20.25pt;height:30.75pt" o:ole="">
            <v:imagedata r:id="rId867" o:title=""/>
          </v:shape>
          <o:OLEObject Type="Embed" ProgID="Equation.3" ShapeID="_x0000_i1518" DrawAspect="Content" ObjectID="_1801381790" r:id="rId913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&g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380" w:dyaOrig="620" w14:anchorId="738679F5">
          <v:shape id="_x0000_i1519" type="#_x0000_t75" style="width:18.75pt;height:30.75pt" o:ole="">
            <v:imagedata r:id="rId869" o:title=""/>
          </v:shape>
          <o:OLEObject Type="Embed" ProgID="Equation.3" ShapeID="_x0000_i1519" DrawAspect="Content" ObjectID="_1801381791" r:id="rId914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>.</w:t>
      </w:r>
    </w:p>
    <w:p w14:paraId="67C6FCC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  <w:u w:val="single"/>
        </w:rPr>
      </w:pPr>
      <w:r w:rsidRPr="00C3488D">
        <w:rPr>
          <w:rFonts w:ascii="Times New Roman" w:hAnsi="Times New Roman" w:cs="Times New Roman"/>
          <w:sz w:val="24"/>
          <w:szCs w:val="24"/>
          <w:u w:val="single"/>
          <w:lang w:val="en-US"/>
        </w:rPr>
        <w:t>B</w:t>
      </w:r>
      <w:r w:rsidRPr="00C3488D">
        <w:rPr>
          <w:rFonts w:ascii="Times New Roman" w:hAnsi="Times New Roman" w:cs="Times New Roman"/>
          <w:sz w:val="24"/>
          <w:szCs w:val="24"/>
          <w:u w:val="single"/>
        </w:rPr>
        <w:t xml:space="preserve">. </w:t>
      </w:r>
      <w:r w:rsidRPr="00C3488D">
        <w:rPr>
          <w:rFonts w:ascii="Times New Roman" w:hAnsi="Times New Roman" w:cs="Times New Roman"/>
          <w:i/>
          <w:iCs/>
          <w:sz w:val="24"/>
          <w:szCs w:val="24"/>
          <w:u w:val="single"/>
        </w:rPr>
        <w:t>Запишите правильный ответ.</w:t>
      </w:r>
    </w:p>
    <w:p w14:paraId="57DD240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В1. Найдите длину отрезка, который является областью значений функции</w:t>
      </w:r>
    </w:p>
    <w:p w14:paraId="59BB2AE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540" w:dyaOrig="360" w14:anchorId="0901A47E">
          <v:shape id="_x0000_i1520" type="#_x0000_t75" style="width:77.25pt;height:18pt" o:ole="">
            <v:imagedata r:id="rId915" o:title=""/>
          </v:shape>
          <o:OLEObject Type="Embed" ProgID="Equation.3" ShapeID="_x0000_i1520" DrawAspect="Content" ObjectID="_1801381792" r:id="rId916"/>
        </w:object>
      </w:r>
    </w:p>
    <w:p w14:paraId="7C69D96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В2. Найдите сумму всех корней уравнения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1F102C40">
          <v:shape id="_x0000_i1521" type="#_x0000_t75" style="width:42.75pt;height:15pt" o:ole="">
            <v:imagedata r:id="rId917" o:title=""/>
          </v:shape>
          <o:OLEObject Type="Embed" ProgID="Equation.3" ShapeID="_x0000_i1521" DrawAspect="Content" ObjectID="_1801381793" r:id="rId91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принадлежащие промежутку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920" w:dyaOrig="680" w14:anchorId="4A7E48C0">
          <v:shape id="_x0000_i1522" type="#_x0000_t75" style="width:45.75pt;height:33.75pt" o:ole="">
            <v:imagedata r:id="rId919" o:title=""/>
          </v:shape>
          <o:OLEObject Type="Embed" ProgID="Equation.3" ShapeID="_x0000_i1522" DrawAspect="Content" ObjectID="_1801381794" r:id="rId92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03C5229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В3. Сколько целых чисел из промежутка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1040" w:dyaOrig="680" w14:anchorId="69B9BBC0">
          <v:shape id="_x0000_i1523" type="#_x0000_t75" style="width:51.75pt;height:33.75pt" o:ole="">
            <v:imagedata r:id="rId921" o:title=""/>
          </v:shape>
          <o:OLEObject Type="Embed" ProgID="Equation.3" ShapeID="_x0000_i1523" DrawAspect="Content" ObjectID="_1801381795" r:id="rId922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принадлежит области определения функции 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940" w:dyaOrig="400" w14:anchorId="156491F7">
          <v:shape id="_x0000_i1524" type="#_x0000_t75" style="width:46.5pt;height:19.5pt" o:ole="">
            <v:imagedata r:id="rId923" o:title=""/>
          </v:shape>
          <o:OLEObject Type="Embed" ProgID="Equation.3" ShapeID="_x0000_i1524" DrawAspect="Content" ObjectID="_1801381796" r:id="rId924"/>
        </w:object>
      </w:r>
      <w:r w:rsidRPr="00C3488D">
        <w:rPr>
          <w:rFonts w:ascii="Times New Roman" w:hAnsi="Times New Roman" w:cs="Times New Roman"/>
          <w:sz w:val="24"/>
          <w:szCs w:val="24"/>
        </w:rPr>
        <w:t>?</w:t>
      </w:r>
    </w:p>
    <w:p w14:paraId="3CCC2E0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  <w:u w:val="single"/>
        </w:rPr>
      </w:pPr>
      <w:r w:rsidRPr="00C3488D">
        <w:rPr>
          <w:rFonts w:ascii="Times New Roman" w:hAnsi="Times New Roman" w:cs="Times New Roman"/>
          <w:sz w:val="24"/>
          <w:szCs w:val="24"/>
          <w:u w:val="single"/>
        </w:rPr>
        <w:t xml:space="preserve">С. </w:t>
      </w:r>
      <w:r w:rsidRPr="00C3488D">
        <w:rPr>
          <w:rFonts w:ascii="Times New Roman" w:hAnsi="Times New Roman" w:cs="Times New Roman"/>
          <w:i/>
          <w:iCs/>
          <w:sz w:val="24"/>
          <w:szCs w:val="24"/>
          <w:u w:val="single"/>
        </w:rPr>
        <w:t>Для каждого задания приведите решение и укажите ответ.</w:t>
      </w:r>
    </w:p>
    <w:p w14:paraId="000FA1F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1. Найдите все значения х, при которых функция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1,5 –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 принимает положительные значения.</w:t>
      </w:r>
    </w:p>
    <w:p w14:paraId="72C509C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2. Найдите множество значений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6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– 8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0C15B02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3. Постройте график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у =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|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|.</w:t>
      </w:r>
    </w:p>
    <w:p w14:paraId="37129B2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5FD73E12" w14:textId="77777777" w:rsidR="00D402D0" w:rsidRPr="00C3488D" w:rsidRDefault="00D402D0" w:rsidP="00C3488D">
      <w:pPr>
        <w:shd w:val="clear" w:color="auto" w:fill="E0E0E0"/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Нормы оценок:     «3»  -  любые  4А        «4»      -     4А  +  1В           «5»    -      3А + 2В + 1С          </w:t>
      </w:r>
    </w:p>
    <w:p w14:paraId="5F7531F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2E0BEE56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Вариант 3</w:t>
      </w:r>
    </w:p>
    <w:p w14:paraId="1AC325E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. </w:t>
      </w:r>
      <w:r w:rsidRPr="00C3488D">
        <w:rPr>
          <w:rFonts w:ascii="Times New Roman" w:hAnsi="Times New Roman" w:cs="Times New Roman"/>
          <w:b/>
          <w:i/>
          <w:iCs/>
          <w:sz w:val="24"/>
          <w:szCs w:val="24"/>
        </w:rPr>
        <w:t>Выберите правильный ответ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14:paraId="4B91951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C3488D">
        <w:rPr>
          <w:rFonts w:ascii="Times New Roman" w:hAnsi="Times New Roman" w:cs="Times New Roman"/>
          <w:sz w:val="24"/>
          <w:szCs w:val="24"/>
        </w:rPr>
        <w:t xml:space="preserve">1. Найдите область определения функции   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2B105C9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х – любое число; 2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4E4062B5">
          <v:shape id="_x0000_i1525" type="#_x0000_t75" style="width:10.5pt;height:10.5pt" o:ole="">
            <v:imagedata r:id="rId826" o:title=""/>
          </v:shape>
          <o:OLEObject Type="Embed" ProgID="Equation.3" ShapeID="_x0000_i1525" DrawAspect="Content" ObjectID="_1801381797" r:id="rId925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, кроме х=0; 3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17179984">
          <v:shape id="_x0000_i1526" type="#_x0000_t75" style="width:10.5pt;height:10.5pt" o:ole="">
            <v:imagedata r:id="rId828" o:title=""/>
          </v:shape>
          <o:OLEObject Type="Embed" ProgID="Equation.3" ShapeID="_x0000_i1526" DrawAspect="Content" ObjectID="_1801381798" r:id="rId926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647021" w:rsidRPr="00C3488D">
        <w:rPr>
          <w:rFonts w:ascii="Times New Roman" w:hAnsi="Times New Roman" w:cs="Times New Roman"/>
          <w:i/>
          <w:sz w:val="24"/>
          <w:szCs w:val="24"/>
        </w:rPr>
        <w:t xml:space="preserve">, кроме х=1;    </w:t>
      </w:r>
      <w:r w:rsidRPr="00C3488D">
        <w:rPr>
          <w:rFonts w:ascii="Times New Roman" w:hAnsi="Times New Roman" w:cs="Times New Roman"/>
          <w:i/>
          <w:sz w:val="24"/>
          <w:szCs w:val="24"/>
        </w:rPr>
        <w:t>4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7F6915AC">
          <v:shape id="_x0000_i1527" type="#_x0000_t75" style="width:10.5pt;height:10.5pt" o:ole="">
            <v:imagedata r:id="rId828" o:title=""/>
          </v:shape>
          <o:OLEObject Type="Embed" ProgID="Equation.3" ShapeID="_x0000_i1527" DrawAspect="Content" ObjectID="_1801381799" r:id="rId927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, кроме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1740" w:dyaOrig="620" w14:anchorId="7D715494">
          <v:shape id="_x0000_i1528" type="#_x0000_t75" style="width:87pt;height:30.75pt" o:ole="">
            <v:imagedata r:id="rId830" o:title=""/>
          </v:shape>
          <o:OLEObject Type="Embed" ProgID="Equation.3" ShapeID="_x0000_i1528" DrawAspect="Content" ObjectID="_1801381800" r:id="rId92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2DBD7F5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2. Какими свойствами обладает функция 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у = 2 –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3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?</w:t>
      </w:r>
    </w:p>
    <w:p w14:paraId="59CA64E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ни четная ни нечетная, периодическая;          3) четная, периодическая;        </w:t>
      </w:r>
    </w:p>
    <w:p w14:paraId="448DABE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2) ни четная ни нечетная, непериодическая;      4) нечетная, периодическая.</w:t>
      </w:r>
    </w:p>
    <w:p w14:paraId="0A08FA1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3. Найдите все корни уравнения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= 1</w:t>
      </w:r>
      <w:r w:rsidRPr="00C3488D">
        <w:rPr>
          <w:rFonts w:ascii="Times New Roman" w:hAnsi="Times New Roman" w:cs="Times New Roman"/>
          <w:sz w:val="24"/>
          <w:szCs w:val="24"/>
        </w:rPr>
        <w:t xml:space="preserve">, принадлежащие промежутку  </w:t>
      </w:r>
      <w:r w:rsidRPr="00C3488D">
        <w:rPr>
          <w:rFonts w:ascii="Times New Roman" w:hAnsi="Times New Roman" w:cs="Times New Roman"/>
          <w:i/>
          <w:sz w:val="24"/>
          <w:szCs w:val="24"/>
        </w:rPr>
        <w:t>[-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>;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>].</w:t>
      </w:r>
    </w:p>
    <w:p w14:paraId="156FF6A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7FC69D95">
          <v:shape id="_x0000_i1529" type="#_x0000_t75" style="width:12.75pt;height:30.75pt" o:ole="">
            <v:imagedata r:id="rId839" o:title=""/>
          </v:shape>
          <o:OLEObject Type="Embed" ProgID="Equation.3" ShapeID="_x0000_i1529" DrawAspect="Content" ObjectID="_1801381801" r:id="rId92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01986C05">
          <v:shape id="_x0000_i1530" type="#_x0000_t75" style="width:18.75pt;height:30.75pt" o:ole="">
            <v:imagedata r:id="rId846" o:title=""/>
          </v:shape>
          <o:OLEObject Type="Embed" ProgID="Equation.3" ShapeID="_x0000_i1530" DrawAspect="Content" ObjectID="_1801381802" r:id="rId93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2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4F74BE47">
          <v:shape id="_x0000_i1531" type="#_x0000_t75" style="width:12.75pt;height:30.75pt" o:ole="">
            <v:imagedata r:id="rId839" o:title=""/>
          </v:shape>
          <o:OLEObject Type="Embed" ProgID="Equation.3" ShapeID="_x0000_i1531" DrawAspect="Content" ObjectID="_1801381803" r:id="rId93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4CB4880E">
          <v:shape id="_x0000_i1532" type="#_x0000_t75" style="width:18.75pt;height:30.75pt" o:ole="">
            <v:imagedata r:id="rId841" o:title=""/>
          </v:shape>
          <o:OLEObject Type="Embed" ProgID="Equation.3" ShapeID="_x0000_i1532" DrawAspect="Content" ObjectID="_1801381804" r:id="rId93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44D4535B">
          <v:shape id="_x0000_i1533" type="#_x0000_t75" style="width:18.75pt;height:30.75pt" o:ole="">
            <v:imagedata r:id="rId843" o:title=""/>
          </v:shape>
          <o:OLEObject Type="Embed" ProgID="Equation.3" ShapeID="_x0000_i1533" DrawAspect="Content" ObjectID="_1801381805" r:id="rId93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3)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560" w:dyaOrig="620" w14:anchorId="208EB4D5">
          <v:shape id="_x0000_i1534" type="#_x0000_t75" style="width:27.75pt;height:30.75pt" o:ole="">
            <v:imagedata r:id="rId833" o:title=""/>
          </v:shape>
          <o:OLEObject Type="Embed" ProgID="Equation.3" ShapeID="_x0000_i1534" DrawAspect="Content" ObjectID="_1801381806" r:id="rId93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20" w14:anchorId="1DBC2300">
          <v:shape id="_x0000_i1535" type="#_x0000_t75" style="width:12.75pt;height:30.75pt" o:ole="">
            <v:imagedata r:id="rId835" o:title=""/>
          </v:shape>
          <o:OLEObject Type="Embed" ProgID="Equation.3" ShapeID="_x0000_i1535" DrawAspect="Content" ObjectID="_1801381807" r:id="rId93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380" w:dyaOrig="620" w14:anchorId="559785C0">
          <v:shape id="_x0000_i1536" type="#_x0000_t75" style="width:18.75pt;height:30.75pt" o:ole="">
            <v:imagedata r:id="rId837" o:title=""/>
          </v:shape>
          <o:OLEObject Type="Embed" ProgID="Equation.3" ShapeID="_x0000_i1536" DrawAspect="Content" ObjectID="_1801381808" r:id="rId93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4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30F2ECEB">
          <v:shape id="_x0000_i1537" type="#_x0000_t75" style="width:18.75pt;height:30.75pt" o:ole="">
            <v:imagedata r:id="rId848" o:title=""/>
          </v:shape>
          <o:OLEObject Type="Embed" ProgID="Equation.3" ShapeID="_x0000_i1537" DrawAspect="Content" ObjectID="_1801381809" r:id="rId93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7277C8DD">
          <v:shape id="_x0000_i1538" type="#_x0000_t75" style="width:18.75pt;height:30.75pt" o:ole="">
            <v:imagedata r:id="rId850" o:title=""/>
          </v:shape>
          <o:OLEObject Type="Embed" ProgID="Equation.3" ShapeID="_x0000_i1538" DrawAspect="Content" ObjectID="_1801381810" r:id="rId93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7861A9C9">
          <v:shape id="_x0000_i1539" type="#_x0000_t75" style="width:20.25pt;height:30.75pt" o:ole="">
            <v:imagedata r:id="rId852" o:title=""/>
          </v:shape>
          <o:OLEObject Type="Embed" ProgID="Equation.3" ShapeID="_x0000_i1539" DrawAspect="Content" ObjectID="_1801381811" r:id="rId93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0356A03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4. Найдите наименьший положительный период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3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2D4D2A4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  2)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 w14:anchorId="55BB8C9D">
          <v:shape id="_x0000_i1540" type="#_x0000_t75" style="width:20.25pt;height:30.75pt" o:ole="">
            <v:imagedata r:id="rId856" o:title=""/>
          </v:shape>
          <o:OLEObject Type="Embed" ProgID="Equation.3" ShapeID="_x0000_i1540" DrawAspect="Content" ObjectID="_1801381812" r:id="rId94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3)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20" w14:anchorId="170E41F9">
          <v:shape id="_x0000_i1541" type="#_x0000_t75" style="width:12.75pt;height:30.75pt" o:ole="">
            <v:imagedata r:id="rId854" o:title=""/>
          </v:shape>
          <o:OLEObject Type="Embed" ProgID="Equation.3" ShapeID="_x0000_i1541" DrawAspect="Content" ObjectID="_1801381813" r:id="rId94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;                 4) 3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045AFC5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5. Выберите верное неравенство:</w:t>
      </w:r>
    </w:p>
    <w:p w14:paraId="31908C8C" w14:textId="77777777" w:rsidR="00D402D0" w:rsidRPr="00D63FDE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D63FDE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1905A641">
          <v:shape id="_x0000_i1542" type="#_x0000_t75" style="width:33.75pt;height:33.75pt" o:ole="">
            <v:imagedata r:id="rId858" o:title=""/>
          </v:shape>
          <o:OLEObject Type="Embed" ProgID="Equation.3" ShapeID="_x0000_i1542" DrawAspect="Content" ObjectID="_1801381814" r:id="rId942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&l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08C7D951">
          <v:shape id="_x0000_i1543" type="#_x0000_t75" style="width:33.75pt;height:33.75pt" o:ole="">
            <v:imagedata r:id="rId860" o:title=""/>
          </v:shape>
          <o:OLEObject Type="Embed" ProgID="Equation.3" ShapeID="_x0000_i1543" DrawAspect="Content" ObjectID="_1801381815" r:id="rId943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;    2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20" w14:anchorId="75E8B9C3">
          <v:shape id="_x0000_i1544" type="#_x0000_t75" style="width:12.75pt;height:30.75pt" o:ole="">
            <v:imagedata r:id="rId854" o:title=""/>
          </v:shape>
          <o:OLEObject Type="Embed" ProgID="Equation.3" ShapeID="_x0000_i1544" DrawAspect="Content" ObjectID="_1801381816" r:id="rId944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&g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 w14:anchorId="7C2B56A9">
          <v:shape id="_x0000_i1545" type="#_x0000_t75" style="width:20.25pt;height:30.75pt" o:ole="">
            <v:imagedata r:id="rId865" o:title=""/>
          </v:shape>
          <o:OLEObject Type="Embed" ProgID="Equation.3" ShapeID="_x0000_i1545" DrawAspect="Content" ObjectID="_1801381817" r:id="rId945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;     3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25A89618">
          <v:shape id="_x0000_i1546" type="#_x0000_t75" style="width:18.75pt;height:30.75pt" o:ole="">
            <v:imagedata r:id="rId848" o:title=""/>
          </v:shape>
          <o:OLEObject Type="Embed" ProgID="Equation.3" ShapeID="_x0000_i1546" DrawAspect="Content" ObjectID="_1801381818" r:id="rId946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&l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4F92E492">
          <v:shape id="_x0000_i1547" type="#_x0000_t75" style="width:18.75pt;height:30.75pt" o:ole="">
            <v:imagedata r:id="rId850" o:title=""/>
          </v:shape>
          <o:OLEObject Type="Embed" ProgID="Equation.3" ShapeID="_x0000_i1547" DrawAspect="Content" ObjectID="_1801381819" r:id="rId947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;    4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 w14:anchorId="51578450">
          <v:shape id="_x0000_i1548" type="#_x0000_t75" style="width:20.25pt;height:30.75pt" o:ole="">
            <v:imagedata r:id="rId867" o:title=""/>
          </v:shape>
          <o:OLEObject Type="Embed" ProgID="Equation.3" ShapeID="_x0000_i1548" DrawAspect="Content" ObjectID="_1801381820" r:id="rId948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&l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380" w:dyaOrig="620" w14:anchorId="257BD1A6">
          <v:shape id="_x0000_i1549" type="#_x0000_t75" style="width:18.75pt;height:30.75pt" o:ole="">
            <v:imagedata r:id="rId869" o:title=""/>
          </v:shape>
          <o:OLEObject Type="Embed" ProgID="Equation.3" ShapeID="_x0000_i1549" DrawAspect="Content" ObjectID="_1801381821" r:id="rId949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>.</w:t>
      </w:r>
    </w:p>
    <w:p w14:paraId="116CAE0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D63FDE"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C3488D">
        <w:rPr>
          <w:rFonts w:ascii="Times New Roman" w:hAnsi="Times New Roman" w:cs="Times New Roman"/>
          <w:sz w:val="24"/>
          <w:szCs w:val="24"/>
        </w:rPr>
        <w:t xml:space="preserve">. 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Запишите правильный ответ.</w:t>
      </w:r>
    </w:p>
    <w:p w14:paraId="115C195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В1. Найдите длину отрезка, который является областью значений функции</w:t>
      </w:r>
    </w:p>
    <w:p w14:paraId="15458C5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500" w:dyaOrig="360" w14:anchorId="1A2685F4">
          <v:shape id="_x0000_i1550" type="#_x0000_t75" style="width:75.75pt;height:18pt" o:ole="">
            <v:imagedata r:id="rId950" o:title=""/>
          </v:shape>
          <o:OLEObject Type="Embed" ProgID="Equation.3" ShapeID="_x0000_i1550" DrawAspect="Content" ObjectID="_1801381822" r:id="rId951"/>
        </w:object>
      </w:r>
    </w:p>
    <w:p w14:paraId="28263FC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В2. Найдите сумму всех корней уравнения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52EDA167">
          <v:shape id="_x0000_i1551" type="#_x0000_t75" style="width:50.25pt;height:30.75pt" o:ole="">
            <v:imagedata r:id="rId952" o:title=""/>
          </v:shape>
          <o:OLEObject Type="Embed" ProgID="Equation.3" ShapeID="_x0000_i1551" DrawAspect="Content" ObjectID="_1801381823" r:id="rId953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принадлежащие промежутку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1020" w:dyaOrig="680" w14:anchorId="0155DC5D">
          <v:shape id="_x0000_i1552" type="#_x0000_t75" style="width:51pt;height:33.75pt" o:ole="">
            <v:imagedata r:id="rId954" o:title=""/>
          </v:shape>
          <o:OLEObject Type="Embed" ProgID="Equation.3" ShapeID="_x0000_i1552" DrawAspect="Content" ObjectID="_1801381824" r:id="rId955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. </w:t>
      </w:r>
    </w:p>
    <w:p w14:paraId="5E6A4C8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В3.Сколько целых чисел из промежутка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1020" w:dyaOrig="680" w14:anchorId="55F39D7F">
          <v:shape id="_x0000_i1553" type="#_x0000_t75" style="width:51pt;height:33.75pt" o:ole="">
            <v:imagedata r:id="rId956" o:title=""/>
          </v:shape>
          <o:OLEObject Type="Embed" ProgID="Equation.3" ShapeID="_x0000_i1553" DrawAspect="Content" ObjectID="_1801381825" r:id="rId957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принадлежит области определения функции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120" w:dyaOrig="380" w14:anchorId="7DEDF670">
          <v:shape id="_x0000_i1554" type="#_x0000_t75" style="width:57pt;height:18.75pt" o:ole="">
            <v:imagedata r:id="rId879" o:title=""/>
          </v:shape>
          <o:OLEObject Type="Embed" ProgID="Equation.3" ShapeID="_x0000_i1554" DrawAspect="Content" ObjectID="_1801381826" r:id="rId958"/>
        </w:object>
      </w:r>
      <w:r w:rsidRPr="00C3488D">
        <w:rPr>
          <w:rFonts w:ascii="Times New Roman" w:hAnsi="Times New Roman" w:cs="Times New Roman"/>
          <w:sz w:val="24"/>
          <w:szCs w:val="24"/>
        </w:rPr>
        <w:t>?</w:t>
      </w:r>
    </w:p>
    <w:p w14:paraId="2F07961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. 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Для каждого задания приведите решение и укажите ответ.</w:t>
      </w:r>
    </w:p>
    <w:p w14:paraId="5115B42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1. Найдите все значения   </w:t>
      </w:r>
      <w:r w:rsidRPr="00C3488D">
        <w:rPr>
          <w:rFonts w:ascii="Times New Roman" w:hAnsi="Times New Roman" w:cs="Times New Roman"/>
          <w:i/>
          <w:sz w:val="24"/>
          <w:szCs w:val="24"/>
        </w:rPr>
        <w:t>х</w:t>
      </w:r>
      <w:r w:rsidRPr="00C3488D">
        <w:rPr>
          <w:rFonts w:ascii="Times New Roman" w:hAnsi="Times New Roman" w:cs="Times New Roman"/>
          <w:sz w:val="24"/>
          <w:szCs w:val="24"/>
        </w:rPr>
        <w:t xml:space="preserve">,  при которых функция 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1 –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 принимает положительные значения.</w:t>
      </w:r>
    </w:p>
    <w:p w14:paraId="48AD97D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2. Найдите множество значений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 xml:space="preserve">, если  </w:t>
      </w:r>
      <w:r w:rsidRPr="00C3488D">
        <w:rPr>
          <w:rFonts w:ascii="Times New Roman" w:hAnsi="Times New Roman" w:cs="Times New Roman"/>
          <w:i/>
          <w:sz w:val="24"/>
          <w:szCs w:val="24"/>
        </w:rPr>
        <w:t>х</w:t>
      </w:r>
      <w:r w:rsidRPr="00C3488D">
        <w:rPr>
          <w:rFonts w:ascii="Times New Roman" w:hAnsi="Times New Roman" w:cs="Times New Roman"/>
          <w:sz w:val="24"/>
          <w:szCs w:val="24"/>
        </w:rPr>
        <w:t xml:space="preserve">  принадлежит промежутку 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740" w:dyaOrig="680" w14:anchorId="2D14222C">
          <v:shape id="_x0000_i1555" type="#_x0000_t75" style="width:37.5pt;height:33.75pt" o:ole="">
            <v:imagedata r:id="rId881" o:title=""/>
          </v:shape>
          <o:OLEObject Type="Embed" ProgID="Equation.3" ShapeID="_x0000_i1555" DrawAspect="Content" ObjectID="_1801381827" r:id="rId959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46A79C4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3. Постройте график функции 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|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|.</w:t>
      </w:r>
    </w:p>
    <w:p w14:paraId="272322F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0A012909" w14:textId="77777777" w:rsidR="00D402D0" w:rsidRPr="00C3488D" w:rsidRDefault="00D402D0" w:rsidP="00C3488D">
      <w:pPr>
        <w:shd w:val="clear" w:color="auto" w:fill="E0E0E0"/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Нормы оценок:     «3»  -  любые  4А        «4»      -     4А  +  1В           «5»    -      3А + 2В + 1С          </w:t>
      </w:r>
    </w:p>
    <w:p w14:paraId="699006C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5561B9B8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Вариант 4</w:t>
      </w:r>
    </w:p>
    <w:p w14:paraId="211E9A1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. 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Выберите правильный ответ.</w:t>
      </w:r>
    </w:p>
    <w:p w14:paraId="2E0B354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C3488D">
        <w:rPr>
          <w:rFonts w:ascii="Times New Roman" w:hAnsi="Times New Roman" w:cs="Times New Roman"/>
          <w:sz w:val="24"/>
          <w:szCs w:val="24"/>
        </w:rPr>
        <w:t xml:space="preserve">1. Найдите область определения функции 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1460" w:dyaOrig="660" w14:anchorId="786FB2A5">
          <v:shape id="_x0000_i1556" type="#_x0000_t75" style="width:72.75pt;height:33pt" o:ole="">
            <v:imagedata r:id="rId883" o:title=""/>
          </v:shape>
          <o:OLEObject Type="Embed" ProgID="Equation.3" ShapeID="_x0000_i1556" DrawAspect="Content" ObjectID="_1801381828" r:id="rId96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7F08EB5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70255AC6">
          <v:shape id="_x0000_i1557" type="#_x0000_t75" style="width:10.5pt;height:10.5pt" o:ole="">
            <v:imagedata r:id="rId826" o:title=""/>
          </v:shape>
          <o:OLEObject Type="Embed" ProgID="Equation.3" ShapeID="_x0000_i1557" DrawAspect="Content" ObjectID="_1801381829" r:id="rId961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, кроме х=0; 2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6418616D">
          <v:shape id="_x0000_i1558" type="#_x0000_t75" style="width:10.5pt;height:10.5pt" o:ole="">
            <v:imagedata r:id="rId826" o:title=""/>
          </v:shape>
          <o:OLEObject Type="Embed" ProgID="Equation.3" ShapeID="_x0000_i1558" DrawAspect="Content" ObjectID="_1801381830" r:id="rId962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; 3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165E8A69">
          <v:shape id="_x0000_i1559" type="#_x0000_t75" style="width:10.5pt;height:10.5pt" o:ole="">
            <v:imagedata r:id="rId828" o:title=""/>
          </v:shape>
          <o:OLEObject Type="Embed" ProgID="Equation.3" ShapeID="_x0000_i1559" DrawAspect="Content" ObjectID="_1801381831" r:id="rId963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, кроме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1740" w:dyaOrig="620" w14:anchorId="43F0A2A1">
          <v:shape id="_x0000_i1560" type="#_x0000_t75" style="width:87pt;height:30.75pt" o:ole="">
            <v:imagedata r:id="rId830" o:title=""/>
          </v:shape>
          <o:OLEObject Type="Embed" ProgID="Equation.3" ShapeID="_x0000_i1560" DrawAspect="Content" ObjectID="_1801381832" r:id="rId96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; 4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019BD515">
          <v:shape id="_x0000_i1561" type="#_x0000_t75" style="width:10.5pt;height:10.5pt" o:ole="">
            <v:imagedata r:id="rId828" o:title=""/>
          </v:shape>
          <o:OLEObject Type="Embed" ProgID="Equation.3" ShapeID="_x0000_i1561" DrawAspect="Content" ObjectID="_1801381833" r:id="rId965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, кроме х=1.</w:t>
      </w:r>
    </w:p>
    <w:p w14:paraId="1438778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2. Какими свойствами обладает функция 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3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554EBF6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нечетная, периодическая;    2) ни четная ни нечетная, непериодическая;</w:t>
      </w:r>
    </w:p>
    <w:p w14:paraId="4910A25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3) четная, непериодическая;        4) ни четная ни нечетная периодическая.</w:t>
      </w:r>
    </w:p>
    <w:p w14:paraId="1E309CA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3. Найдите все корни уравнения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420" w:dyaOrig="660" w14:anchorId="524A2AE5">
          <v:shape id="_x0000_i1562" type="#_x0000_t75" style="width:21pt;height:33pt" o:ole="">
            <v:imagedata r:id="rId890" o:title=""/>
          </v:shape>
          <o:OLEObject Type="Embed" ProgID="Equation.3" ShapeID="_x0000_i1562" DrawAspect="Content" ObjectID="_1801381834" r:id="rId966"/>
        </w:object>
      </w:r>
      <w:r w:rsidRPr="00C3488D">
        <w:rPr>
          <w:rFonts w:ascii="Times New Roman" w:hAnsi="Times New Roman" w:cs="Times New Roman"/>
          <w:sz w:val="24"/>
          <w:szCs w:val="24"/>
        </w:rPr>
        <w:t>, принадлежащие промежутку</w:t>
      </w:r>
      <w:r w:rsidRPr="00C3488D">
        <w:rPr>
          <w:rFonts w:ascii="Times New Roman" w:hAnsi="Times New Roman" w:cs="Times New Roman"/>
          <w:i/>
          <w:sz w:val="24"/>
          <w:szCs w:val="24"/>
        </w:rPr>
        <w:t>[-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70"/>
      </w:r>
      <w:r w:rsidRPr="00C3488D">
        <w:rPr>
          <w:rFonts w:ascii="Times New Roman" w:hAnsi="Times New Roman" w:cs="Times New Roman"/>
          <w:i/>
          <w:sz w:val="24"/>
          <w:szCs w:val="24"/>
        </w:rPr>
        <w:t>;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70"/>
      </w:r>
      <w:r w:rsidRPr="00C3488D">
        <w:rPr>
          <w:rFonts w:ascii="Times New Roman" w:hAnsi="Times New Roman" w:cs="Times New Roman"/>
          <w:i/>
          <w:sz w:val="24"/>
          <w:szCs w:val="24"/>
        </w:rPr>
        <w:t>].</w:t>
      </w:r>
    </w:p>
    <w:p w14:paraId="49F588B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560" w:dyaOrig="619" w14:anchorId="025C69BD">
          <v:shape id="_x0000_i1563" type="#_x0000_t75" style="width:27.75pt;height:30.75pt" o:ole="">
            <v:imagedata r:id="rId833" o:title=""/>
          </v:shape>
          <o:OLEObject Type="Embed" ProgID="Equation.3" ShapeID="_x0000_i1563" DrawAspect="Content" ObjectID="_1801381835" r:id="rId96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19" w14:anchorId="2E512EBC">
          <v:shape id="_x0000_i1564" type="#_x0000_t75" style="width:12.75pt;height:30.75pt" o:ole="">
            <v:imagedata r:id="rId835" o:title=""/>
          </v:shape>
          <o:OLEObject Type="Embed" ProgID="Equation.3" ShapeID="_x0000_i1564" DrawAspect="Content" ObjectID="_1801381836" r:id="rId96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;;        2)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19" w14:anchorId="7B7AA92E">
          <v:shape id="_x0000_i1565" type="#_x0000_t75" style="width:12.75pt;height:30.75pt" o:ole="">
            <v:imagedata r:id="rId839" o:title=""/>
          </v:shape>
          <o:OLEObject Type="Embed" ProgID="Equation.3" ShapeID="_x0000_i1565" DrawAspect="Content" ObjectID="_1801381837" r:id="rId969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2BB9341C">
          <v:shape id="_x0000_i1566" type="#_x0000_t75" style="width:18.75pt;height:30.75pt" o:ole="">
            <v:imagedata r:id="rId848" o:title=""/>
          </v:shape>
          <o:OLEObject Type="Embed" ProgID="Equation.3" ShapeID="_x0000_i1566" DrawAspect="Content" ObjectID="_1801381838" r:id="rId97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3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19" w14:anchorId="7B10ED4F">
          <v:shape id="_x0000_i1567" type="#_x0000_t75" style="width:12.75pt;height:30.75pt" o:ole="">
            <v:imagedata r:id="rId839" o:title=""/>
          </v:shape>
          <o:OLEObject Type="Embed" ProgID="Equation.3" ShapeID="_x0000_i1567" DrawAspect="Content" ObjectID="_1801381839" r:id="rId97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536CF96B">
          <v:shape id="_x0000_i1568" type="#_x0000_t75" style="width:18.75pt;height:30.75pt" o:ole="">
            <v:imagedata r:id="rId846" o:title=""/>
          </v:shape>
          <o:OLEObject Type="Embed" ProgID="Equation.3" ShapeID="_x0000_i1568" DrawAspect="Content" ObjectID="_1801381840" r:id="rId97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;             4)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19" w14:anchorId="16A95251">
          <v:shape id="_x0000_i1569" type="#_x0000_t75" style="width:12.75pt;height:30.75pt" o:ole="">
            <v:imagedata r:id="rId839" o:title=""/>
          </v:shape>
          <o:OLEObject Type="Embed" ProgID="Equation.3" ShapeID="_x0000_i1569" DrawAspect="Content" ObjectID="_1801381841" r:id="rId97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78C7BC19">
          <v:shape id="_x0000_i1570" type="#_x0000_t75" style="width:18.75pt;height:30.75pt" o:ole="">
            <v:imagedata r:id="rId843" o:title=""/>
          </v:shape>
          <o:OLEObject Type="Embed" ProgID="Equation.3" ShapeID="_x0000_i1570" DrawAspect="Content" ObjectID="_1801381842" r:id="rId97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6B8B494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4. Найдите наименьший положительный период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40" w:dyaOrig="620" w14:anchorId="218800A6">
          <v:shape id="_x0000_i1571" type="#_x0000_t75" style="width:12pt;height:30.75pt" o:ole="">
            <v:imagedata r:id="rId901" o:title=""/>
          </v:shape>
          <o:OLEObject Type="Embed" ProgID="Equation.3" ShapeID="_x0000_i1571" DrawAspect="Content" ObjectID="_1801381843" r:id="rId97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5986C60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19" w14:anchorId="798D93A1">
          <v:shape id="_x0000_i1572" type="#_x0000_t75" style="width:12.75pt;height:30.75pt" o:ole="">
            <v:imagedata r:id="rId903" o:title=""/>
          </v:shape>
          <o:OLEObject Type="Embed" ProgID="Equation.3" ShapeID="_x0000_i1572" DrawAspect="Content" ObjectID="_1801381844" r:id="rId97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;                    2) 3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70"/>
      </w:r>
      <w:r w:rsidRPr="00C3488D">
        <w:rPr>
          <w:rFonts w:ascii="Times New Roman" w:hAnsi="Times New Roman" w:cs="Times New Roman"/>
          <w:i/>
          <w:sz w:val="24"/>
          <w:szCs w:val="24"/>
        </w:rPr>
        <w:t>;               3) 6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70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     4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47657196">
          <v:shape id="_x0000_i1573" type="#_x0000_t75" style="width:20.25pt;height:30.75pt" o:ole="">
            <v:imagedata r:id="rId905" o:title=""/>
          </v:shape>
          <o:OLEObject Type="Embed" ProgID="Equation.3" ShapeID="_x0000_i1573" DrawAspect="Content" ObjectID="_1801381845" r:id="rId97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22675B4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5. Выберите верное неравенство:</w:t>
      </w:r>
    </w:p>
    <w:p w14:paraId="72265643" w14:textId="77777777" w:rsidR="00D402D0" w:rsidRPr="00D63FDE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D63FDE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 w14:anchorId="19C36920">
          <v:shape id="_x0000_i1574" type="#_x0000_t75" style="width:20.25pt;height:30.75pt" o:ole="">
            <v:imagedata r:id="rId867" o:title=""/>
          </v:shape>
          <o:OLEObject Type="Embed" ProgID="Equation.3" ShapeID="_x0000_i1574" DrawAspect="Content" ObjectID="_1801381846" r:id="rId978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&g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380" w:dyaOrig="620" w14:anchorId="78A4BE19">
          <v:shape id="_x0000_i1575" type="#_x0000_t75" style="width:18.75pt;height:30.75pt" o:ole="">
            <v:imagedata r:id="rId869" o:title=""/>
          </v:shape>
          <o:OLEObject Type="Embed" ProgID="Equation.3" ShapeID="_x0000_i1575" DrawAspect="Content" ObjectID="_1801381847" r:id="rId979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;  2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631DBE3D">
          <v:shape id="_x0000_i1576" type="#_x0000_t75" style="width:18.75pt;height:30.75pt" o:ole="">
            <v:imagedata r:id="rId848" o:title=""/>
          </v:shape>
          <o:OLEObject Type="Embed" ProgID="Equation.3" ShapeID="_x0000_i1576" DrawAspect="Content" ObjectID="_1801381848" r:id="rId980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>&lt;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07181F6D">
          <v:shape id="_x0000_i1577" type="#_x0000_t75" style="width:18.75pt;height:30.75pt" o:ole="">
            <v:imagedata r:id="rId850" o:title=""/>
          </v:shape>
          <o:OLEObject Type="Embed" ProgID="Equation.3" ShapeID="_x0000_i1577" DrawAspect="Content" ObjectID="_1801381849" r:id="rId981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;  3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19" w14:anchorId="437A5657">
          <v:shape id="_x0000_i1578" type="#_x0000_t75" style="width:12.75pt;height:30.75pt" o:ole="">
            <v:imagedata r:id="rId854" o:title=""/>
          </v:shape>
          <o:OLEObject Type="Embed" ProgID="Equation.3" ShapeID="_x0000_i1578" DrawAspect="Content" ObjectID="_1801381850" r:id="rId982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>&lt;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 w14:anchorId="474F14DB">
          <v:shape id="_x0000_i1579" type="#_x0000_t75" style="width:20.25pt;height:30.75pt" o:ole="">
            <v:imagedata r:id="rId865" o:title=""/>
          </v:shape>
          <o:OLEObject Type="Embed" ProgID="Equation.3" ShapeID="_x0000_i1579" DrawAspect="Content" ObjectID="_1801381851" r:id="rId983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;  4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3FDFF9D0">
          <v:shape id="_x0000_i1580" type="#_x0000_t75" style="width:33.75pt;height:33.75pt" o:ole="">
            <v:imagedata r:id="rId858" o:title=""/>
          </v:shape>
          <o:OLEObject Type="Embed" ProgID="Equation.3" ShapeID="_x0000_i1580" DrawAspect="Content" ObjectID="_1801381852" r:id="rId984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>&gt;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D63FD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0E7F7BC1">
          <v:shape id="_x0000_i1581" type="#_x0000_t75" style="width:33.75pt;height:33.75pt" o:ole="">
            <v:imagedata r:id="rId860" o:title=""/>
          </v:shape>
          <o:OLEObject Type="Embed" ProgID="Equation.3" ShapeID="_x0000_i1581" DrawAspect="Content" ObjectID="_1801381853" r:id="rId985"/>
        </w:object>
      </w:r>
      <w:r w:rsidRPr="00D63FDE">
        <w:rPr>
          <w:rFonts w:ascii="Times New Roman" w:hAnsi="Times New Roman" w:cs="Times New Roman"/>
          <w:i/>
          <w:sz w:val="24"/>
          <w:szCs w:val="24"/>
        </w:rPr>
        <w:t>.</w:t>
      </w:r>
    </w:p>
    <w:p w14:paraId="43C8388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C3488D">
        <w:rPr>
          <w:rFonts w:ascii="Times New Roman" w:hAnsi="Times New Roman" w:cs="Times New Roman"/>
          <w:sz w:val="24"/>
          <w:szCs w:val="24"/>
        </w:rPr>
        <w:t xml:space="preserve">. 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Запишите правильный ответ.</w:t>
      </w:r>
    </w:p>
    <w:p w14:paraId="732CA9E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В1. Найдите длину отрезка, который является областью значений функции</w:t>
      </w:r>
    </w:p>
    <w:p w14:paraId="137F7C4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560" w:dyaOrig="360" w14:anchorId="4BBB50C3">
          <v:shape id="_x0000_i1582" type="#_x0000_t75" style="width:78pt;height:18pt" o:ole="">
            <v:imagedata r:id="rId986" o:title=""/>
          </v:shape>
          <o:OLEObject Type="Embed" ProgID="Equation.3" ShapeID="_x0000_i1582" DrawAspect="Content" ObjectID="_1801381854" r:id="rId987"/>
        </w:object>
      </w:r>
    </w:p>
    <w:p w14:paraId="1CCF9CD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В2. Найдите сумму всех корней уравнения 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1100" w:dyaOrig="660" w14:anchorId="6C1624C6">
          <v:shape id="_x0000_i1583" type="#_x0000_t75" style="width:54pt;height:33pt" o:ole="">
            <v:imagedata r:id="rId988" o:title=""/>
          </v:shape>
          <o:OLEObject Type="Embed" ProgID="Equation.3" ShapeID="_x0000_i1583" DrawAspect="Content" ObjectID="_1801381855" r:id="rId989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принадлежащие промежутку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920" w:dyaOrig="680" w14:anchorId="288DBB43">
          <v:shape id="_x0000_i1584" type="#_x0000_t75" style="width:45.75pt;height:33.75pt" o:ole="">
            <v:imagedata r:id="rId919" o:title=""/>
          </v:shape>
          <o:OLEObject Type="Embed" ProgID="Equation.3" ShapeID="_x0000_i1584" DrawAspect="Content" ObjectID="_1801381856" r:id="rId99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63BFBC6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4DAC1B1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В3. Сколько целых чисел из промежутка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880" w:dyaOrig="340" w14:anchorId="6055D294">
          <v:shape id="_x0000_i1585" type="#_x0000_t75" style="width:44.25pt;height:18pt" o:ole="">
            <v:imagedata r:id="rId991" o:title=""/>
          </v:shape>
          <o:OLEObject Type="Embed" ProgID="Equation.3" ShapeID="_x0000_i1585" DrawAspect="Content" ObjectID="_1801381857" r:id="rId992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принадлежит области определения функции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080" w:dyaOrig="380" w14:anchorId="577C5E6B">
          <v:shape id="_x0000_i1586" type="#_x0000_t75" style="width:54pt;height:18.75pt" o:ole="">
            <v:imagedata r:id="rId993" o:title=""/>
          </v:shape>
          <o:OLEObject Type="Embed" ProgID="Equation.3" ShapeID="_x0000_i1586" DrawAspect="Content" ObjectID="_1801381858" r:id="rId994"/>
        </w:object>
      </w:r>
      <w:r w:rsidRPr="00C3488D">
        <w:rPr>
          <w:rFonts w:ascii="Times New Roman" w:hAnsi="Times New Roman" w:cs="Times New Roman"/>
          <w:sz w:val="24"/>
          <w:szCs w:val="24"/>
        </w:rPr>
        <w:t>?</w:t>
      </w:r>
    </w:p>
    <w:p w14:paraId="5E97AFA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. 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Для каждого задания приведите решение и укажите ответ.</w:t>
      </w:r>
    </w:p>
    <w:p w14:paraId="7C3B386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1. Найдите все значения х, при которых функция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1,5 –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 принимает положительные значения.</w:t>
      </w:r>
    </w:p>
    <w:p w14:paraId="06F0400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2. Найдите множество значений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6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– 8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49D540C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3. Постройте график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у =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|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|.</w:t>
      </w:r>
    </w:p>
    <w:p w14:paraId="152221C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5975A355" w14:textId="77777777" w:rsidR="00D402D0" w:rsidRPr="00C3488D" w:rsidRDefault="00D402D0" w:rsidP="00C3488D">
      <w:pPr>
        <w:shd w:val="clear" w:color="auto" w:fill="E0E0E0"/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Нормы оценок:     «3»  -  любые  4А        «4»      -     4А  +  1В           «5»    -      3А + 2В + 1С                                        </w:t>
      </w:r>
    </w:p>
    <w:p w14:paraId="1107D2E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7432349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Ответы к тестам «Тригонометрические функции»</w:t>
      </w:r>
    </w:p>
    <w:p w14:paraId="451874C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6"/>
        <w:gridCol w:w="1126"/>
        <w:gridCol w:w="1126"/>
        <w:gridCol w:w="1126"/>
        <w:gridCol w:w="1126"/>
        <w:gridCol w:w="1126"/>
        <w:gridCol w:w="1127"/>
        <w:gridCol w:w="1127"/>
        <w:gridCol w:w="1127"/>
      </w:tblGrid>
      <w:tr w:rsidR="00D402D0" w:rsidRPr="00C3488D" w14:paraId="4118419B" w14:textId="77777777" w:rsidTr="00D402D0">
        <w:trPr>
          <w:jc w:val="center"/>
        </w:trPr>
        <w:tc>
          <w:tcPr>
            <w:tcW w:w="1126" w:type="dxa"/>
          </w:tcPr>
          <w:p w14:paraId="56459E5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ариант</w:t>
            </w:r>
          </w:p>
        </w:tc>
        <w:tc>
          <w:tcPr>
            <w:tcW w:w="1126" w:type="dxa"/>
          </w:tcPr>
          <w:p w14:paraId="47D8161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</w:t>
            </w:r>
          </w:p>
        </w:tc>
        <w:tc>
          <w:tcPr>
            <w:tcW w:w="1126" w:type="dxa"/>
          </w:tcPr>
          <w:p w14:paraId="47D564A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2</w:t>
            </w:r>
          </w:p>
        </w:tc>
        <w:tc>
          <w:tcPr>
            <w:tcW w:w="1126" w:type="dxa"/>
          </w:tcPr>
          <w:p w14:paraId="60840A4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3</w:t>
            </w:r>
          </w:p>
        </w:tc>
        <w:tc>
          <w:tcPr>
            <w:tcW w:w="1126" w:type="dxa"/>
          </w:tcPr>
          <w:p w14:paraId="448B1FE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4</w:t>
            </w:r>
          </w:p>
        </w:tc>
        <w:tc>
          <w:tcPr>
            <w:tcW w:w="1126" w:type="dxa"/>
          </w:tcPr>
          <w:p w14:paraId="2854DB0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5</w:t>
            </w:r>
          </w:p>
        </w:tc>
        <w:tc>
          <w:tcPr>
            <w:tcW w:w="1127" w:type="dxa"/>
            <w:shd w:val="clear" w:color="auto" w:fill="D9D9D9"/>
          </w:tcPr>
          <w:p w14:paraId="5A62A4A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1</w:t>
            </w:r>
          </w:p>
        </w:tc>
        <w:tc>
          <w:tcPr>
            <w:tcW w:w="1127" w:type="dxa"/>
            <w:shd w:val="clear" w:color="auto" w:fill="D9D9D9"/>
          </w:tcPr>
          <w:p w14:paraId="1552AA9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2</w:t>
            </w:r>
          </w:p>
        </w:tc>
        <w:tc>
          <w:tcPr>
            <w:tcW w:w="1127" w:type="dxa"/>
            <w:shd w:val="clear" w:color="auto" w:fill="D9D9D9"/>
          </w:tcPr>
          <w:p w14:paraId="1F66AD6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3</w:t>
            </w:r>
          </w:p>
        </w:tc>
      </w:tr>
      <w:tr w:rsidR="00D402D0" w:rsidRPr="00C3488D" w14:paraId="5F78B5A4" w14:textId="77777777" w:rsidTr="00D402D0">
        <w:trPr>
          <w:trHeight w:val="333"/>
          <w:jc w:val="center"/>
        </w:trPr>
        <w:tc>
          <w:tcPr>
            <w:tcW w:w="1126" w:type="dxa"/>
          </w:tcPr>
          <w:p w14:paraId="5A99BFA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26" w:type="dxa"/>
          </w:tcPr>
          <w:p w14:paraId="575B776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26" w:type="dxa"/>
          </w:tcPr>
          <w:p w14:paraId="6AFFF07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6" w:type="dxa"/>
          </w:tcPr>
          <w:p w14:paraId="77BA28A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26" w:type="dxa"/>
          </w:tcPr>
          <w:p w14:paraId="3BB76E7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6" w:type="dxa"/>
          </w:tcPr>
          <w:p w14:paraId="071550DB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27" w:type="dxa"/>
            <w:shd w:val="clear" w:color="auto" w:fill="D9D9D9"/>
          </w:tcPr>
          <w:p w14:paraId="57CB869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7" w:type="dxa"/>
            <w:shd w:val="clear" w:color="auto" w:fill="D9D9D9"/>
          </w:tcPr>
          <w:p w14:paraId="35F684E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20" w14:anchorId="593F02DD">
                <v:shape id="_x0000_i1587" type="#_x0000_t75" style="width:27.75pt;height:30.75pt" o:ole="">
                  <v:imagedata r:id="rId995" o:title=""/>
                </v:shape>
                <o:OLEObject Type="Embed" ProgID="Equation.DSMT4" ShapeID="_x0000_i1587" DrawAspect="Content" ObjectID="_1801381859" r:id="rId996"/>
              </w:object>
            </w:r>
          </w:p>
        </w:tc>
        <w:tc>
          <w:tcPr>
            <w:tcW w:w="1127" w:type="dxa"/>
            <w:shd w:val="clear" w:color="auto" w:fill="D9D9D9"/>
          </w:tcPr>
          <w:p w14:paraId="4D55610B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D402D0" w:rsidRPr="00C3488D" w14:paraId="55356355" w14:textId="77777777" w:rsidTr="00D402D0">
        <w:trPr>
          <w:jc w:val="center"/>
        </w:trPr>
        <w:tc>
          <w:tcPr>
            <w:tcW w:w="1126" w:type="dxa"/>
          </w:tcPr>
          <w:p w14:paraId="34DD3BD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26" w:type="dxa"/>
          </w:tcPr>
          <w:p w14:paraId="264D196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26" w:type="dxa"/>
          </w:tcPr>
          <w:p w14:paraId="76D40850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26" w:type="dxa"/>
          </w:tcPr>
          <w:p w14:paraId="3F4FCFF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6" w:type="dxa"/>
          </w:tcPr>
          <w:p w14:paraId="73EAD82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26" w:type="dxa"/>
          </w:tcPr>
          <w:p w14:paraId="13742A3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27" w:type="dxa"/>
            <w:shd w:val="clear" w:color="auto" w:fill="D9D9D9"/>
          </w:tcPr>
          <w:p w14:paraId="6A83466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7" w:type="dxa"/>
            <w:shd w:val="clear" w:color="auto" w:fill="D9D9D9"/>
          </w:tcPr>
          <w:p w14:paraId="492FFA5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80" w:dyaOrig="620" w14:anchorId="615DC9E0">
                <v:shape id="_x0000_i1588" type="#_x0000_t75" style="width:18.75pt;height:30.75pt" o:ole="">
                  <v:imagedata r:id="rId997" o:title=""/>
                </v:shape>
                <o:OLEObject Type="Embed" ProgID="Equation.DSMT4" ShapeID="_x0000_i1588" DrawAspect="Content" ObjectID="_1801381860" r:id="rId998"/>
              </w:object>
            </w:r>
          </w:p>
        </w:tc>
        <w:tc>
          <w:tcPr>
            <w:tcW w:w="1127" w:type="dxa"/>
            <w:shd w:val="clear" w:color="auto" w:fill="D9D9D9"/>
          </w:tcPr>
          <w:p w14:paraId="50A496A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D402D0" w:rsidRPr="00C3488D" w14:paraId="2A6CD48A" w14:textId="77777777" w:rsidTr="00D402D0">
        <w:trPr>
          <w:jc w:val="center"/>
        </w:trPr>
        <w:tc>
          <w:tcPr>
            <w:tcW w:w="1126" w:type="dxa"/>
          </w:tcPr>
          <w:p w14:paraId="7C3090B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26" w:type="dxa"/>
          </w:tcPr>
          <w:p w14:paraId="6E2C985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6" w:type="dxa"/>
          </w:tcPr>
          <w:p w14:paraId="3FDD361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26" w:type="dxa"/>
          </w:tcPr>
          <w:p w14:paraId="2472081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26" w:type="dxa"/>
          </w:tcPr>
          <w:p w14:paraId="45AE645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26" w:type="dxa"/>
          </w:tcPr>
          <w:p w14:paraId="4E4BC6E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27" w:type="dxa"/>
            <w:shd w:val="clear" w:color="auto" w:fill="D9D9D9"/>
          </w:tcPr>
          <w:p w14:paraId="4C1A645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27" w:type="dxa"/>
            <w:shd w:val="clear" w:color="auto" w:fill="D9D9D9"/>
          </w:tcPr>
          <w:p w14:paraId="2B87F79B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20" w14:anchorId="66167E4C">
                <v:shape id="_x0000_i1589" type="#_x0000_t75" style="width:27.75pt;height:30.75pt" o:ole="">
                  <v:imagedata r:id="rId999" o:title=""/>
                </v:shape>
                <o:OLEObject Type="Embed" ProgID="Equation.DSMT4" ShapeID="_x0000_i1589" DrawAspect="Content" ObjectID="_1801381861" r:id="rId1000"/>
              </w:object>
            </w:r>
          </w:p>
        </w:tc>
        <w:tc>
          <w:tcPr>
            <w:tcW w:w="1127" w:type="dxa"/>
            <w:shd w:val="clear" w:color="auto" w:fill="D9D9D9"/>
          </w:tcPr>
          <w:p w14:paraId="1A32D04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402D0" w:rsidRPr="00C3488D" w14:paraId="7EA7B999" w14:textId="77777777" w:rsidTr="00D402D0">
        <w:trPr>
          <w:jc w:val="center"/>
        </w:trPr>
        <w:tc>
          <w:tcPr>
            <w:tcW w:w="1126" w:type="dxa"/>
          </w:tcPr>
          <w:p w14:paraId="2C22741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6" w:type="dxa"/>
          </w:tcPr>
          <w:p w14:paraId="40CBAA6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26" w:type="dxa"/>
          </w:tcPr>
          <w:p w14:paraId="6054554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26" w:type="dxa"/>
          </w:tcPr>
          <w:p w14:paraId="1E578EC9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26" w:type="dxa"/>
          </w:tcPr>
          <w:p w14:paraId="200D654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26" w:type="dxa"/>
          </w:tcPr>
          <w:p w14:paraId="3CF3075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7" w:type="dxa"/>
            <w:shd w:val="clear" w:color="auto" w:fill="D9D9D9"/>
          </w:tcPr>
          <w:p w14:paraId="526E924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27" w:type="dxa"/>
            <w:shd w:val="clear" w:color="auto" w:fill="D9D9D9"/>
          </w:tcPr>
          <w:p w14:paraId="76EF055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20" w14:anchorId="07F82758">
                <v:shape id="_x0000_i1590" type="#_x0000_t75" style="width:12.75pt;height:30.75pt" o:ole="">
                  <v:imagedata r:id="rId1001" o:title=""/>
                </v:shape>
                <o:OLEObject Type="Embed" ProgID="Equation.DSMT4" ShapeID="_x0000_i1590" DrawAspect="Content" ObjectID="_1801381862" r:id="rId1002"/>
              </w:object>
            </w:r>
          </w:p>
        </w:tc>
        <w:tc>
          <w:tcPr>
            <w:tcW w:w="1127" w:type="dxa"/>
            <w:shd w:val="clear" w:color="auto" w:fill="D9D9D9"/>
          </w:tcPr>
          <w:p w14:paraId="4AAD8A8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14:paraId="0388260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1926E54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3159"/>
        <w:gridCol w:w="1114"/>
        <w:gridCol w:w="1115"/>
      </w:tblGrid>
      <w:tr w:rsidR="00D402D0" w:rsidRPr="00C3488D" w14:paraId="1C178A55" w14:textId="77777777" w:rsidTr="00D402D0">
        <w:trPr>
          <w:jc w:val="center"/>
        </w:trPr>
        <w:tc>
          <w:tcPr>
            <w:tcW w:w="1214" w:type="dxa"/>
          </w:tcPr>
          <w:p w14:paraId="0436CAB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ариант</w:t>
            </w:r>
          </w:p>
        </w:tc>
        <w:tc>
          <w:tcPr>
            <w:tcW w:w="1114" w:type="dxa"/>
            <w:shd w:val="clear" w:color="auto" w:fill="CCCCCC"/>
          </w:tcPr>
          <w:p w14:paraId="450C3E0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С1</w:t>
            </w:r>
          </w:p>
        </w:tc>
        <w:tc>
          <w:tcPr>
            <w:tcW w:w="1114" w:type="dxa"/>
            <w:shd w:val="clear" w:color="auto" w:fill="CCCCCC"/>
          </w:tcPr>
          <w:p w14:paraId="01B4611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С2</w:t>
            </w:r>
          </w:p>
        </w:tc>
        <w:tc>
          <w:tcPr>
            <w:tcW w:w="1115" w:type="dxa"/>
            <w:shd w:val="clear" w:color="auto" w:fill="CCCCCC"/>
          </w:tcPr>
          <w:p w14:paraId="7FFCB0C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С3</w:t>
            </w:r>
          </w:p>
        </w:tc>
      </w:tr>
      <w:tr w:rsidR="00D402D0" w:rsidRPr="00C3488D" w14:paraId="41736DDB" w14:textId="77777777" w:rsidTr="00D402D0">
        <w:trPr>
          <w:jc w:val="center"/>
        </w:trPr>
        <w:tc>
          <w:tcPr>
            <w:tcW w:w="1214" w:type="dxa"/>
          </w:tcPr>
          <w:p w14:paraId="4E22B1F9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14" w:type="dxa"/>
            <w:shd w:val="clear" w:color="auto" w:fill="CCCCCC"/>
          </w:tcPr>
          <w:p w14:paraId="24128828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880" w:dyaOrig="680" w14:anchorId="560A0680">
                <v:shape id="_x0000_i1591" type="#_x0000_t75" style="width:2in;height:33.75pt" o:ole="">
                  <v:imagedata r:id="rId1003" o:title=""/>
                </v:shape>
                <o:OLEObject Type="Embed" ProgID="Equation.DSMT4" ShapeID="_x0000_i1591" DrawAspect="Content" ObjectID="_1801381863" r:id="rId1004"/>
              </w:object>
            </w:r>
          </w:p>
        </w:tc>
        <w:tc>
          <w:tcPr>
            <w:tcW w:w="1114" w:type="dxa"/>
            <w:shd w:val="clear" w:color="auto" w:fill="CCCCCC"/>
          </w:tcPr>
          <w:p w14:paraId="75FE332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00" w:dyaOrig="400" w14:anchorId="59A84ACB">
                <v:shape id="_x0000_i1592" type="#_x0000_t75" style="width:30pt;height:20.25pt" o:ole="">
                  <v:imagedata r:id="rId1005" o:title=""/>
                </v:shape>
                <o:OLEObject Type="Embed" ProgID="Equation.DSMT4" ShapeID="_x0000_i1592" DrawAspect="Content" ObjectID="_1801381864" r:id="rId1006"/>
              </w:object>
            </w:r>
          </w:p>
        </w:tc>
        <w:tc>
          <w:tcPr>
            <w:tcW w:w="1115" w:type="dxa"/>
            <w:shd w:val="clear" w:color="auto" w:fill="CCCCCC"/>
          </w:tcPr>
          <w:p w14:paraId="33FE64F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02D0" w:rsidRPr="00C3488D" w14:paraId="5A2E699F" w14:textId="77777777" w:rsidTr="00D402D0">
        <w:trPr>
          <w:jc w:val="center"/>
        </w:trPr>
        <w:tc>
          <w:tcPr>
            <w:tcW w:w="1214" w:type="dxa"/>
          </w:tcPr>
          <w:p w14:paraId="044A518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14" w:type="dxa"/>
            <w:shd w:val="clear" w:color="auto" w:fill="CCCCCC"/>
          </w:tcPr>
          <w:p w14:paraId="3225D818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900" w:dyaOrig="680" w14:anchorId="284A35F9">
                <v:shape id="_x0000_i1593" type="#_x0000_t75" style="width:144.75pt;height:33.75pt" o:ole="">
                  <v:imagedata r:id="rId1007" o:title=""/>
                </v:shape>
                <o:OLEObject Type="Embed" ProgID="Equation.DSMT4" ShapeID="_x0000_i1593" DrawAspect="Content" ObjectID="_1801381865" r:id="rId1008"/>
              </w:object>
            </w:r>
          </w:p>
        </w:tc>
        <w:tc>
          <w:tcPr>
            <w:tcW w:w="1114" w:type="dxa"/>
            <w:shd w:val="clear" w:color="auto" w:fill="CCCCCC"/>
          </w:tcPr>
          <w:p w14:paraId="70DFF1D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20" w:dyaOrig="400" w14:anchorId="42055E55">
                <v:shape id="_x0000_i1594" type="#_x0000_t75" style="width:36.75pt;height:20.25pt" o:ole="">
                  <v:imagedata r:id="rId1009" o:title=""/>
                </v:shape>
                <o:OLEObject Type="Embed" ProgID="Equation.DSMT4" ShapeID="_x0000_i1594" DrawAspect="Content" ObjectID="_1801381866" r:id="rId1010"/>
              </w:object>
            </w:r>
          </w:p>
        </w:tc>
        <w:tc>
          <w:tcPr>
            <w:tcW w:w="1115" w:type="dxa"/>
            <w:shd w:val="clear" w:color="auto" w:fill="CCCCCC"/>
          </w:tcPr>
          <w:p w14:paraId="5A4D151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02D0" w:rsidRPr="00C3488D" w14:paraId="1D8754A9" w14:textId="77777777" w:rsidTr="00D402D0">
        <w:trPr>
          <w:jc w:val="center"/>
        </w:trPr>
        <w:tc>
          <w:tcPr>
            <w:tcW w:w="1214" w:type="dxa"/>
          </w:tcPr>
          <w:p w14:paraId="4196CBE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14" w:type="dxa"/>
            <w:shd w:val="clear" w:color="auto" w:fill="CCCCCC"/>
          </w:tcPr>
          <w:p w14:paraId="511A5B20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940" w:dyaOrig="680" w14:anchorId="6300CAA7">
                <v:shape id="_x0000_i1595" type="#_x0000_t75" style="width:147pt;height:33.75pt" o:ole="">
                  <v:imagedata r:id="rId1011" o:title=""/>
                </v:shape>
                <o:OLEObject Type="Embed" ProgID="Equation.DSMT4" ShapeID="_x0000_i1595" DrawAspect="Content" ObjectID="_1801381867" r:id="rId1012"/>
              </w:object>
            </w:r>
          </w:p>
        </w:tc>
        <w:tc>
          <w:tcPr>
            <w:tcW w:w="1114" w:type="dxa"/>
            <w:shd w:val="clear" w:color="auto" w:fill="CCCCCC"/>
          </w:tcPr>
          <w:p w14:paraId="7B26C98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00" w:dyaOrig="400" w14:anchorId="306B5876">
                <v:shape id="_x0000_i1596" type="#_x0000_t75" style="width:30pt;height:20.25pt" o:ole="">
                  <v:imagedata r:id="rId1005" o:title=""/>
                </v:shape>
                <o:OLEObject Type="Embed" ProgID="Equation.DSMT4" ShapeID="_x0000_i1596" DrawAspect="Content" ObjectID="_1801381868" r:id="rId1013"/>
              </w:object>
            </w:r>
          </w:p>
        </w:tc>
        <w:tc>
          <w:tcPr>
            <w:tcW w:w="1115" w:type="dxa"/>
            <w:shd w:val="clear" w:color="auto" w:fill="CCCCCC"/>
          </w:tcPr>
          <w:p w14:paraId="1A0DC690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02D0" w:rsidRPr="00C3488D" w14:paraId="4B2F305B" w14:textId="77777777" w:rsidTr="00D402D0">
        <w:trPr>
          <w:jc w:val="center"/>
        </w:trPr>
        <w:tc>
          <w:tcPr>
            <w:tcW w:w="1214" w:type="dxa"/>
          </w:tcPr>
          <w:p w14:paraId="6BC7A2C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14" w:type="dxa"/>
            <w:shd w:val="clear" w:color="auto" w:fill="CCCCCC"/>
          </w:tcPr>
          <w:p w14:paraId="64BC556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900" w:dyaOrig="680" w14:anchorId="212D8102">
                <v:shape id="_x0000_i1597" type="#_x0000_t75" style="width:144.75pt;height:33.75pt" o:ole="">
                  <v:imagedata r:id="rId1007" o:title=""/>
                </v:shape>
                <o:OLEObject Type="Embed" ProgID="Equation.DSMT4" ShapeID="_x0000_i1597" DrawAspect="Content" ObjectID="_1801381869" r:id="rId1014"/>
              </w:object>
            </w:r>
          </w:p>
        </w:tc>
        <w:tc>
          <w:tcPr>
            <w:tcW w:w="1114" w:type="dxa"/>
            <w:shd w:val="clear" w:color="auto" w:fill="CCCCCC"/>
          </w:tcPr>
          <w:p w14:paraId="28262C29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20" w:dyaOrig="400" w14:anchorId="69BAF0E8">
                <v:shape id="_x0000_i1598" type="#_x0000_t75" style="width:36.75pt;height:20.25pt" o:ole="">
                  <v:imagedata r:id="rId1009" o:title=""/>
                </v:shape>
                <o:OLEObject Type="Embed" ProgID="Equation.DSMT4" ShapeID="_x0000_i1598" DrawAspect="Content" ObjectID="_1801381870" r:id="rId1015"/>
              </w:object>
            </w:r>
          </w:p>
        </w:tc>
        <w:tc>
          <w:tcPr>
            <w:tcW w:w="1115" w:type="dxa"/>
            <w:shd w:val="clear" w:color="auto" w:fill="CCCCCC"/>
          </w:tcPr>
          <w:p w14:paraId="5B78FA8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C5EF8C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127C10AB" w14:textId="77777777" w:rsidR="00647021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 xml:space="preserve">Типовые задания для оценки знаний, умений  по </w:t>
      </w:r>
      <w:r w:rsidRPr="00C3488D">
        <w:rPr>
          <w:rFonts w:ascii="Times New Roman" w:hAnsi="Times New Roman" w:cs="Times New Roman"/>
          <w:b/>
          <w:sz w:val="24"/>
          <w:szCs w:val="24"/>
        </w:rPr>
        <w:t>разделу :</w:t>
      </w:r>
    </w:p>
    <w:p w14:paraId="3C982027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«Начала математического анализа»</w:t>
      </w:r>
      <w:r w:rsidRPr="00C3488D">
        <w:rPr>
          <w:rFonts w:ascii="Times New Roman" w:hAnsi="Times New Roman" w:cs="Times New Roman"/>
          <w:b/>
          <w:bCs/>
          <w:iCs/>
          <w:color w:val="333333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b/>
          <w:bCs/>
          <w:sz w:val="24"/>
          <w:szCs w:val="24"/>
        </w:rPr>
        <w:t>(тематический контроль)</w:t>
      </w:r>
    </w:p>
    <w:p w14:paraId="33163C34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Устный ответ</w:t>
      </w:r>
    </w:p>
    <w:p w14:paraId="77106E07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Текст задания</w:t>
      </w:r>
    </w:p>
    <w:p w14:paraId="4C5A0C43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Сформулировать правила дифференцирования и записать производные основных элементарных функций:</w:t>
      </w:r>
    </w:p>
    <w:tbl>
      <w:tblPr>
        <w:tblW w:w="0" w:type="auto"/>
        <w:tblInd w:w="135" w:type="dxa"/>
        <w:tblLook w:val="0000" w:firstRow="0" w:lastRow="0" w:firstColumn="0" w:lastColumn="0" w:noHBand="0" w:noVBand="0"/>
      </w:tblPr>
      <w:tblGrid>
        <w:gridCol w:w="689"/>
        <w:gridCol w:w="3746"/>
        <w:gridCol w:w="759"/>
        <w:gridCol w:w="4242"/>
      </w:tblGrid>
      <w:tr w:rsidR="00D402D0" w:rsidRPr="00C3488D" w14:paraId="7B83A3AE" w14:textId="77777777" w:rsidTr="00D402D0">
        <w:trPr>
          <w:trHeight w:val="315"/>
        </w:trPr>
        <w:tc>
          <w:tcPr>
            <w:tcW w:w="689" w:type="dxa"/>
            <w:vAlign w:val="center"/>
          </w:tcPr>
          <w:p w14:paraId="35953AC9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746" w:type="dxa"/>
            <w:vAlign w:val="center"/>
          </w:tcPr>
          <w:p w14:paraId="38FCFFB2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440" w:dyaOrig="279" w14:anchorId="43B8E38D">
                <v:shape id="_x0000_i1599" type="#_x0000_t75" style="width:21.75pt;height:14.25pt" o:ole="">
                  <v:imagedata r:id="rId1016" o:title=""/>
                </v:shape>
                <o:OLEObject Type="Embed" ProgID="Equation.3" ShapeID="_x0000_i1599" DrawAspect="Content" ObjectID="_1801381871" r:id="rId1017"/>
              </w:object>
            </w:r>
          </w:p>
        </w:tc>
        <w:tc>
          <w:tcPr>
            <w:tcW w:w="759" w:type="dxa"/>
            <w:vAlign w:val="center"/>
          </w:tcPr>
          <w:p w14:paraId="5CEA1EDD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</w:tcPr>
          <w:p w14:paraId="1CAEDDE7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b/>
                <w:bCs/>
                <w:position w:val="-10"/>
                <w:sz w:val="24"/>
                <w:szCs w:val="24"/>
              </w:rPr>
              <w:object w:dxaOrig="780" w:dyaOrig="320" w14:anchorId="26FE67F3">
                <v:shape id="_x0000_i1600" type="#_x0000_t75" style="width:39pt;height:15pt" o:ole="">
                  <v:imagedata r:id="rId1018" o:title=""/>
                </v:shape>
                <o:OLEObject Type="Embed" ProgID="Equation.3" ShapeID="_x0000_i1600" DrawAspect="Content" ObjectID="_1801381872" r:id="rId1019"/>
              </w:object>
            </w:r>
          </w:p>
        </w:tc>
      </w:tr>
      <w:tr w:rsidR="00D402D0" w:rsidRPr="00C3488D" w14:paraId="7DBC659E" w14:textId="77777777" w:rsidTr="00D402D0">
        <w:trPr>
          <w:cantSplit/>
          <w:trHeight w:val="345"/>
        </w:trPr>
        <w:tc>
          <w:tcPr>
            <w:tcW w:w="689" w:type="dxa"/>
            <w:vMerge w:val="restart"/>
          </w:tcPr>
          <w:p w14:paraId="042B5655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746" w:type="dxa"/>
            <w:vMerge w:val="restart"/>
          </w:tcPr>
          <w:p w14:paraId="0D9BA1C5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60" w:dyaOrig="360" w14:anchorId="08E692F2">
                <v:shape id="_x0000_i1601" type="#_x0000_t75" style="width:38.25pt;height:18.75pt" o:ole="">
                  <v:imagedata r:id="rId1020" o:title=""/>
                </v:shape>
                <o:OLEObject Type="Embed" ProgID="Equation.3" ShapeID="_x0000_i1601" DrawAspect="Content" ObjectID="_1801381873" r:id="rId1021"/>
              </w:object>
            </w:r>
          </w:p>
          <w:p w14:paraId="2699C076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В частности,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460" w:dyaOrig="279" w14:anchorId="10A01433">
                <v:shape id="_x0000_i1602" type="#_x0000_t75" style="width:24pt;height:14.25pt" o:ole="">
                  <v:imagedata r:id="rId1022" o:title=""/>
                </v:shape>
                <o:OLEObject Type="Embed" ProgID="Equation.3" ShapeID="_x0000_i1602" DrawAspect="Content" ObjectID="_1801381874" r:id="rId1023"/>
              </w:object>
            </w:r>
          </w:p>
          <w:p w14:paraId="737923B0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40" w:dyaOrig="360" w14:anchorId="6833AA89">
                <v:shape id="_x0000_i1603" type="#_x0000_t75" style="width:37.5pt;height:18.75pt" o:ole="">
                  <v:imagedata r:id="rId1024" o:title=""/>
                </v:shape>
                <o:OLEObject Type="Embed" ProgID="Equation.3" ShapeID="_x0000_i1603" DrawAspect="Content" ObjectID="_1801381875" r:id="rId1025"/>
              </w:object>
            </w:r>
          </w:p>
          <w:p w14:paraId="095B1951" w14:textId="77777777" w:rsidR="00D402D0" w:rsidRPr="00C3488D" w:rsidRDefault="00D402D0" w:rsidP="00C3488D">
            <w:pPr>
              <w:tabs>
                <w:tab w:val="left" w:pos="630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40" w:dyaOrig="360" w14:anchorId="21224AF3">
                <v:shape id="_x0000_i1604" type="#_x0000_t75" style="width:37.5pt;height:18.75pt" o:ole="">
                  <v:imagedata r:id="rId1026" o:title=""/>
                </v:shape>
                <o:OLEObject Type="Embed" ProgID="Equation.3" ShapeID="_x0000_i1604" DrawAspect="Content" ObjectID="_1801381876" r:id="rId1027"/>
              </w:object>
            </w:r>
          </w:p>
          <w:p w14:paraId="06E6EE01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800" w:dyaOrig="380" w14:anchorId="3BA20573">
                <v:shape id="_x0000_i1605" type="#_x0000_t75" style="width:39.75pt;height:18.75pt" o:ole="">
                  <v:imagedata r:id="rId1028" o:title=""/>
                </v:shape>
                <o:OLEObject Type="Embed" ProgID="Equation.3" ShapeID="_x0000_i1605" DrawAspect="Content" ObjectID="_1801381877" r:id="rId1029"/>
              </w:object>
            </w:r>
          </w:p>
          <w:p w14:paraId="64454AF7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740" w:dyaOrig="780" w14:anchorId="51B7D6F5">
                <v:shape id="_x0000_i1606" type="#_x0000_t75" style="width:37.5pt;height:39pt" o:ole="">
                  <v:imagedata r:id="rId1030" o:title=""/>
                </v:shape>
                <o:OLEObject Type="Embed" ProgID="Equation.3" ShapeID="_x0000_i1606" DrawAspect="Content" ObjectID="_1801381878" r:id="rId1031"/>
              </w:object>
            </w:r>
          </w:p>
        </w:tc>
        <w:tc>
          <w:tcPr>
            <w:tcW w:w="759" w:type="dxa"/>
            <w:vAlign w:val="center"/>
          </w:tcPr>
          <w:p w14:paraId="5159E52F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</w:tcPr>
          <w:p w14:paraId="00BA14CB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b/>
                <w:bCs/>
                <w:position w:val="-10"/>
                <w:sz w:val="24"/>
                <w:szCs w:val="24"/>
              </w:rPr>
              <w:object w:dxaOrig="900" w:dyaOrig="320" w14:anchorId="14BE481A">
                <v:shape id="_x0000_i1607" type="#_x0000_t75" style="width:45pt;height:15pt" o:ole="">
                  <v:imagedata r:id="rId1032" o:title=""/>
                </v:shape>
                <o:OLEObject Type="Embed" ProgID="Equation.3" ShapeID="_x0000_i1607" DrawAspect="Content" ObjectID="_1801381879" r:id="rId1033"/>
              </w:object>
            </w:r>
          </w:p>
        </w:tc>
      </w:tr>
      <w:tr w:rsidR="00D402D0" w:rsidRPr="00C3488D" w14:paraId="10104902" w14:textId="77777777" w:rsidTr="00D402D0">
        <w:trPr>
          <w:cantSplit/>
          <w:trHeight w:val="345"/>
        </w:trPr>
        <w:tc>
          <w:tcPr>
            <w:tcW w:w="689" w:type="dxa"/>
            <w:vMerge/>
          </w:tcPr>
          <w:p w14:paraId="3F934F3E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46" w:type="dxa"/>
            <w:vMerge/>
          </w:tcPr>
          <w:p w14:paraId="1153D1AC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9" w:type="dxa"/>
            <w:vAlign w:val="center"/>
          </w:tcPr>
          <w:p w14:paraId="579F6649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</w:tcPr>
          <w:p w14:paraId="1923DE35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19" w:dyaOrig="320" w14:anchorId="62E0D1C7">
                <v:shape id="_x0000_i1608" type="#_x0000_t75" style="width:60.75pt;height:15pt" o:ole="">
                  <v:imagedata r:id="rId1034" o:title=""/>
                </v:shape>
                <o:OLEObject Type="Embed" ProgID="Equation.3" ShapeID="_x0000_i1608" DrawAspect="Content" ObjectID="_1801381880" r:id="rId1035"/>
              </w:object>
            </w:r>
          </w:p>
        </w:tc>
      </w:tr>
      <w:tr w:rsidR="00D402D0" w:rsidRPr="00C3488D" w14:paraId="783F5538" w14:textId="77777777" w:rsidTr="00D402D0">
        <w:trPr>
          <w:cantSplit/>
          <w:trHeight w:val="345"/>
        </w:trPr>
        <w:tc>
          <w:tcPr>
            <w:tcW w:w="689" w:type="dxa"/>
            <w:vMerge/>
          </w:tcPr>
          <w:p w14:paraId="5BCD9C94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46" w:type="dxa"/>
            <w:vMerge/>
          </w:tcPr>
          <w:p w14:paraId="79FCC536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9" w:type="dxa"/>
            <w:vAlign w:val="center"/>
          </w:tcPr>
          <w:p w14:paraId="71269496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1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</w:tcPr>
          <w:p w14:paraId="701F34F4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b/>
                <w:bCs/>
                <w:position w:val="-10"/>
                <w:sz w:val="24"/>
                <w:szCs w:val="24"/>
              </w:rPr>
              <w:object w:dxaOrig="1260" w:dyaOrig="320" w14:anchorId="65DCB24E">
                <v:shape id="_x0000_i1609" type="#_x0000_t75" style="width:63.75pt;height:15pt" o:ole="">
                  <v:imagedata r:id="rId1036" o:title=""/>
                </v:shape>
                <o:OLEObject Type="Embed" ProgID="Equation.3" ShapeID="_x0000_i1609" DrawAspect="Content" ObjectID="_1801381881" r:id="rId1037"/>
              </w:object>
            </w:r>
          </w:p>
        </w:tc>
      </w:tr>
      <w:tr w:rsidR="00D402D0" w:rsidRPr="00C3488D" w14:paraId="3E149E07" w14:textId="77777777" w:rsidTr="00D402D0">
        <w:trPr>
          <w:cantSplit/>
          <w:trHeight w:val="345"/>
        </w:trPr>
        <w:tc>
          <w:tcPr>
            <w:tcW w:w="689" w:type="dxa"/>
            <w:vMerge/>
          </w:tcPr>
          <w:p w14:paraId="30B54ACB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46" w:type="dxa"/>
            <w:vMerge/>
          </w:tcPr>
          <w:p w14:paraId="3603148E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9" w:type="dxa"/>
            <w:vAlign w:val="center"/>
          </w:tcPr>
          <w:p w14:paraId="2F385804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2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</w:tcPr>
          <w:p w14:paraId="1F954F6C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20" w:dyaOrig="320" w14:anchorId="5EB15392">
                <v:shape id="_x0000_i1610" type="#_x0000_t75" style="width:57pt;height:15pt" o:ole="">
                  <v:imagedata r:id="rId1038" o:title=""/>
                </v:shape>
                <o:OLEObject Type="Embed" ProgID="Equation.3" ShapeID="_x0000_i1610" DrawAspect="Content" ObjectID="_1801381882" r:id="rId1039"/>
              </w:object>
            </w:r>
          </w:p>
        </w:tc>
      </w:tr>
      <w:tr w:rsidR="00D402D0" w:rsidRPr="00C3488D" w14:paraId="50673943" w14:textId="77777777" w:rsidTr="00D402D0">
        <w:trPr>
          <w:cantSplit/>
          <w:trHeight w:val="690"/>
        </w:trPr>
        <w:tc>
          <w:tcPr>
            <w:tcW w:w="689" w:type="dxa"/>
            <w:vMerge/>
          </w:tcPr>
          <w:p w14:paraId="37FF4A6F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46" w:type="dxa"/>
            <w:vMerge/>
          </w:tcPr>
          <w:p w14:paraId="57D760A2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9" w:type="dxa"/>
            <w:vAlign w:val="center"/>
          </w:tcPr>
          <w:p w14:paraId="7CA31EA9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3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</w:tcPr>
          <w:p w14:paraId="18DC243F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19" w:dyaOrig="320" w14:anchorId="53DFDDD5">
                <v:shape id="_x0000_i1611" type="#_x0000_t75" style="width:60.75pt;height:15pt" o:ole="">
                  <v:imagedata r:id="rId1040" o:title=""/>
                </v:shape>
                <o:OLEObject Type="Embed" ProgID="Equation.3" ShapeID="_x0000_i1611" DrawAspect="Content" ObjectID="_1801381883" r:id="rId1041"/>
              </w:object>
            </w:r>
          </w:p>
        </w:tc>
      </w:tr>
      <w:tr w:rsidR="00D402D0" w:rsidRPr="00C3488D" w14:paraId="0DF0D60E" w14:textId="77777777" w:rsidTr="00D402D0">
        <w:trPr>
          <w:cantSplit/>
          <w:trHeight w:val="540"/>
        </w:trPr>
        <w:tc>
          <w:tcPr>
            <w:tcW w:w="689" w:type="dxa"/>
            <w:vMerge/>
          </w:tcPr>
          <w:p w14:paraId="230C97E8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46" w:type="dxa"/>
            <w:vMerge/>
          </w:tcPr>
          <w:p w14:paraId="352C6D95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001" w:type="dxa"/>
            <w:gridSpan w:val="2"/>
          </w:tcPr>
          <w:p w14:paraId="0474BFDB" w14:textId="77777777" w:rsidR="00D402D0" w:rsidRPr="00C3488D" w:rsidRDefault="00D402D0" w:rsidP="00C3488D">
            <w:pPr>
              <w:keepNext/>
              <w:tabs>
                <w:tab w:val="left" w:pos="616"/>
              </w:tabs>
              <w:spacing w:after="0" w:line="240" w:lineRule="atLeast"/>
              <w:ind w:hanging="1440"/>
              <w:outlineLvl w:val="3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ПРАВИЛА ДИФФЕРЕНЦИРОВАНИЯ</w:t>
            </w:r>
          </w:p>
        </w:tc>
      </w:tr>
      <w:tr w:rsidR="00D402D0" w:rsidRPr="00C3488D" w14:paraId="3D4F11AF" w14:textId="77777777" w:rsidTr="00D402D0">
        <w:trPr>
          <w:cantSplit/>
          <w:trHeight w:val="450"/>
        </w:trPr>
        <w:tc>
          <w:tcPr>
            <w:tcW w:w="689" w:type="dxa"/>
            <w:vMerge/>
          </w:tcPr>
          <w:p w14:paraId="6B5091FA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46" w:type="dxa"/>
            <w:vMerge/>
          </w:tcPr>
          <w:p w14:paraId="0CFD1B2F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9" w:type="dxa"/>
          </w:tcPr>
          <w:p w14:paraId="65089B2F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4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</w:tcPr>
          <w:p w14:paraId="1636545C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b/>
                <w:bCs/>
                <w:position w:val="-10"/>
                <w:sz w:val="24"/>
                <w:szCs w:val="24"/>
              </w:rPr>
              <w:object w:dxaOrig="960" w:dyaOrig="320" w14:anchorId="4E4E0D65">
                <v:shape id="_x0000_i1612" type="#_x0000_t75" style="width:48pt;height:15pt" o:ole="">
                  <v:imagedata r:id="rId1042" o:title=""/>
                </v:shape>
                <o:OLEObject Type="Embed" ProgID="Equation.3" ShapeID="_x0000_i1612" DrawAspect="Content" ObjectID="_1801381884" r:id="rId1043"/>
              </w:object>
            </w:r>
          </w:p>
        </w:tc>
      </w:tr>
      <w:tr w:rsidR="00D402D0" w:rsidRPr="00C3488D" w14:paraId="7FF73CF9" w14:textId="77777777" w:rsidTr="00D402D0">
        <w:trPr>
          <w:trHeight w:val="330"/>
        </w:trPr>
        <w:tc>
          <w:tcPr>
            <w:tcW w:w="689" w:type="dxa"/>
            <w:vAlign w:val="center"/>
          </w:tcPr>
          <w:p w14:paraId="1D662C43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746" w:type="dxa"/>
            <w:vAlign w:val="center"/>
          </w:tcPr>
          <w:p w14:paraId="73BCB6F7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060" w:dyaOrig="320" w14:anchorId="2364AD71">
                <v:shape id="_x0000_i1613" type="#_x0000_t75" style="width:53.25pt;height:15pt" o:ole="">
                  <v:imagedata r:id="rId1044" o:title=""/>
                </v:shape>
                <o:OLEObject Type="Embed" ProgID="Equation.3" ShapeID="_x0000_i1613" DrawAspect="Content" ObjectID="_1801381885" r:id="rId1045"/>
              </w:object>
            </w:r>
          </w:p>
        </w:tc>
        <w:tc>
          <w:tcPr>
            <w:tcW w:w="759" w:type="dxa"/>
            <w:vAlign w:val="center"/>
          </w:tcPr>
          <w:p w14:paraId="29C41D84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5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  <w:vAlign w:val="center"/>
          </w:tcPr>
          <w:p w14:paraId="63AD0720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60" w:dyaOrig="320" w14:anchorId="685E820B">
                <v:shape id="_x0000_i1614" type="#_x0000_t75" style="width:48pt;height:15pt" o:ole="">
                  <v:imagedata r:id="rId1046" o:title=""/>
                </v:shape>
                <o:OLEObject Type="Embed" ProgID="Equation.3" ShapeID="_x0000_i1614" DrawAspect="Content" ObjectID="_1801381886" r:id="rId1047"/>
              </w:object>
            </w:r>
          </w:p>
        </w:tc>
      </w:tr>
      <w:tr w:rsidR="00D402D0" w:rsidRPr="00C3488D" w14:paraId="5554A507" w14:textId="77777777" w:rsidTr="00D402D0">
        <w:trPr>
          <w:cantSplit/>
          <w:trHeight w:val="255"/>
        </w:trPr>
        <w:tc>
          <w:tcPr>
            <w:tcW w:w="689" w:type="dxa"/>
            <w:vMerge w:val="restart"/>
          </w:tcPr>
          <w:p w14:paraId="4AEB214E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746" w:type="dxa"/>
            <w:vMerge w:val="restart"/>
          </w:tcPr>
          <w:p w14:paraId="39698920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40" w:dyaOrig="360" w14:anchorId="0CAFD078">
                <v:shape id="_x0000_i1615" type="#_x0000_t75" style="width:37.5pt;height:18.75pt" o:ole="">
                  <v:imagedata r:id="rId1048" o:title=""/>
                </v:shape>
                <o:OLEObject Type="Embed" ProgID="Equation.3" ShapeID="_x0000_i1615" DrawAspect="Content" ObjectID="_1801381887" r:id="rId1049"/>
              </w:object>
            </w:r>
          </w:p>
          <w:p w14:paraId="20BE57A9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В частности,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20" w:dyaOrig="360" w14:anchorId="4FDD315B">
                <v:shape id="_x0000_i1616" type="#_x0000_t75" style="width:36.75pt;height:18.75pt" o:ole="">
                  <v:imagedata r:id="rId1050" o:title=""/>
                </v:shape>
                <o:OLEObject Type="Embed" ProgID="Equation.3" ShapeID="_x0000_i1616" DrawAspect="Content" ObjectID="_1801381888" r:id="rId1051"/>
              </w:object>
            </w:r>
          </w:p>
        </w:tc>
        <w:tc>
          <w:tcPr>
            <w:tcW w:w="759" w:type="dxa"/>
            <w:vAlign w:val="center"/>
          </w:tcPr>
          <w:p w14:paraId="4135A95D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6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  <w:vAlign w:val="center"/>
          </w:tcPr>
          <w:p w14:paraId="42AF2CC0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20" w:dyaOrig="320" w14:anchorId="73BB5EE0">
                <v:shape id="_x0000_i1617" type="#_x0000_t75" style="width:36.75pt;height:15pt" o:ole="">
                  <v:imagedata r:id="rId1052" o:title=""/>
                </v:shape>
                <o:OLEObject Type="Embed" ProgID="Equation.3" ShapeID="_x0000_i1617" DrawAspect="Content" ObjectID="_1801381889" r:id="rId1053"/>
              </w:object>
            </w:r>
          </w:p>
        </w:tc>
      </w:tr>
      <w:tr w:rsidR="00D402D0" w:rsidRPr="00C3488D" w14:paraId="38E9D203" w14:textId="77777777" w:rsidTr="00D402D0">
        <w:trPr>
          <w:cantSplit/>
          <w:trHeight w:val="450"/>
        </w:trPr>
        <w:tc>
          <w:tcPr>
            <w:tcW w:w="689" w:type="dxa"/>
            <w:vMerge/>
          </w:tcPr>
          <w:p w14:paraId="2B4BF13C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46" w:type="dxa"/>
            <w:vMerge/>
          </w:tcPr>
          <w:p w14:paraId="1B724FA9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9" w:type="dxa"/>
            <w:vAlign w:val="center"/>
          </w:tcPr>
          <w:p w14:paraId="0B66B71A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7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  <w:vAlign w:val="center"/>
          </w:tcPr>
          <w:p w14:paraId="7E8B1677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20" w:dyaOrig="320" w14:anchorId="7633AA03">
                <v:shape id="_x0000_i1618" type="#_x0000_t75" style="width:36.75pt;height:15pt" o:ole="">
                  <v:imagedata r:id="rId1054" o:title=""/>
                </v:shape>
                <o:OLEObject Type="Embed" ProgID="Equation.3" ShapeID="_x0000_i1618" DrawAspect="Content" ObjectID="_1801381890" r:id="rId1055"/>
              </w:object>
            </w:r>
          </w:p>
        </w:tc>
      </w:tr>
      <w:tr w:rsidR="00D402D0" w:rsidRPr="00C3488D" w14:paraId="37FCDCE3" w14:textId="77777777" w:rsidTr="00D402D0">
        <w:trPr>
          <w:trHeight w:val="1248"/>
        </w:trPr>
        <w:tc>
          <w:tcPr>
            <w:tcW w:w="689" w:type="dxa"/>
          </w:tcPr>
          <w:p w14:paraId="7D2A7D73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746" w:type="dxa"/>
          </w:tcPr>
          <w:p w14:paraId="621BA61A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1080" w:dyaOrig="360" w14:anchorId="370E31FF">
                <v:shape id="_x0000_i1619" type="#_x0000_t75" style="width:54pt;height:18.75pt" o:ole="">
                  <v:imagedata r:id="rId1056" o:title=""/>
                </v:shape>
                <o:OLEObject Type="Embed" ProgID="Equation.3" ShapeID="_x0000_i1619" DrawAspect="Content" ObjectID="_1801381891" r:id="rId1057"/>
              </w:object>
            </w:r>
          </w:p>
          <w:p w14:paraId="59C02110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В частности,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840" w:dyaOrig="320" w14:anchorId="36A0D5AF">
                <v:shape id="_x0000_i1620" type="#_x0000_t75" style="width:42pt;height:15pt" o:ole="">
                  <v:imagedata r:id="rId1058" o:title=""/>
                </v:shape>
                <o:OLEObject Type="Embed" ProgID="Equation.3" ShapeID="_x0000_i1620" DrawAspect="Content" ObjectID="_1801381892" r:id="rId1059"/>
              </w:object>
            </w:r>
          </w:p>
          <w:p w14:paraId="3AC1590D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b/>
                <w:bCs/>
                <w:position w:val="-10"/>
                <w:sz w:val="24"/>
                <w:szCs w:val="24"/>
              </w:rPr>
              <w:object w:dxaOrig="840" w:dyaOrig="320" w14:anchorId="53327071">
                <v:shape id="_x0000_i1621" type="#_x0000_t75" style="width:42pt;height:15pt" o:ole="">
                  <v:imagedata r:id="rId1060" o:title=""/>
                </v:shape>
                <o:OLEObject Type="Embed" ProgID="Equation.3" ShapeID="_x0000_i1621" DrawAspect="Content" ObjectID="_1801381893" r:id="rId1061"/>
              </w:object>
            </w:r>
          </w:p>
        </w:tc>
        <w:tc>
          <w:tcPr>
            <w:tcW w:w="759" w:type="dxa"/>
          </w:tcPr>
          <w:p w14:paraId="26821354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8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</w:tcPr>
          <w:p w14:paraId="672C3B8E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740" w:dyaOrig="780" w14:anchorId="51107F09">
                <v:shape id="_x0000_i1622" type="#_x0000_t75" style="width:37.5pt;height:39pt" o:ole="">
                  <v:imagedata r:id="rId1062" o:title=""/>
                </v:shape>
                <o:OLEObject Type="Embed" ProgID="Equation.3" ShapeID="_x0000_i1622" DrawAspect="Content" ObjectID="_1801381894" r:id="rId1063"/>
              </w:object>
            </w:r>
          </w:p>
          <w:p w14:paraId="26F59FB6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В частности,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740" w:dyaOrig="780" w14:anchorId="00E649E6">
                <v:shape id="_x0000_i1623" type="#_x0000_t75" style="width:37.5pt;height:39pt" o:ole="">
                  <v:imagedata r:id="rId1064" o:title=""/>
                </v:shape>
                <o:OLEObject Type="Embed" ProgID="Equation.3" ShapeID="_x0000_i1623" DrawAspect="Content" ObjectID="_1801381895" r:id="rId1065"/>
              </w:object>
            </w:r>
          </w:p>
        </w:tc>
      </w:tr>
      <w:tr w:rsidR="00D402D0" w:rsidRPr="00C3488D" w14:paraId="4D5606D4" w14:textId="77777777" w:rsidTr="00D402D0">
        <w:trPr>
          <w:trHeight w:val="330"/>
        </w:trPr>
        <w:tc>
          <w:tcPr>
            <w:tcW w:w="689" w:type="dxa"/>
            <w:vAlign w:val="center"/>
          </w:tcPr>
          <w:p w14:paraId="7AB2CD26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746" w:type="dxa"/>
            <w:vAlign w:val="center"/>
          </w:tcPr>
          <w:p w14:paraId="38751F18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40" w:dyaOrig="320" w14:anchorId="1DADB6ED">
                <v:shape id="_x0000_i1624" type="#_x0000_t75" style="width:46.5pt;height:15pt" o:ole="">
                  <v:imagedata r:id="rId1066" o:title=""/>
                </v:shape>
                <o:OLEObject Type="Embed" ProgID="Equation.3" ShapeID="_x0000_i1624" DrawAspect="Content" ObjectID="_1801381896" r:id="rId1067"/>
              </w:object>
            </w:r>
          </w:p>
        </w:tc>
        <w:tc>
          <w:tcPr>
            <w:tcW w:w="5001" w:type="dxa"/>
            <w:gridSpan w:val="2"/>
          </w:tcPr>
          <w:p w14:paraId="0036B1F7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ПРОИЗВОДНАЯ СЛОЖНОЙ ФУНКЦИИ</w:t>
            </w:r>
          </w:p>
        </w:tc>
      </w:tr>
      <w:tr w:rsidR="00D402D0" w:rsidRPr="00C3488D" w14:paraId="515212E0" w14:textId="77777777" w:rsidTr="00D402D0">
        <w:trPr>
          <w:trHeight w:val="330"/>
        </w:trPr>
        <w:tc>
          <w:tcPr>
            <w:tcW w:w="689" w:type="dxa"/>
            <w:vAlign w:val="center"/>
          </w:tcPr>
          <w:p w14:paraId="7850D266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746" w:type="dxa"/>
            <w:vAlign w:val="center"/>
          </w:tcPr>
          <w:p w14:paraId="4FA4840C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60" w:dyaOrig="320" w14:anchorId="2C4F68AF">
                <v:shape id="_x0000_i1625" type="#_x0000_t75" style="width:48pt;height:15pt" o:ole="">
                  <v:imagedata r:id="rId1068" o:title=""/>
                </v:shape>
                <o:OLEObject Type="Embed" ProgID="Equation.3" ShapeID="_x0000_i1625" DrawAspect="Content" ObjectID="_1801381897" r:id="rId1069"/>
              </w:object>
            </w:r>
          </w:p>
        </w:tc>
        <w:tc>
          <w:tcPr>
            <w:tcW w:w="759" w:type="dxa"/>
          </w:tcPr>
          <w:p w14:paraId="756A96E6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9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</w:tcPr>
          <w:p w14:paraId="152BEDE4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00" w:dyaOrig="320" w14:anchorId="7D6FC498">
                <v:shape id="_x0000_i1626" type="#_x0000_t75" style="width:54pt;height:15pt" o:ole="">
                  <v:imagedata r:id="rId1070" o:title=""/>
                </v:shape>
                <o:OLEObject Type="Embed" ProgID="Equation.3" ShapeID="_x0000_i1626" DrawAspect="Content" ObjectID="_1801381898" r:id="rId1071"/>
              </w:object>
            </w:r>
          </w:p>
        </w:tc>
      </w:tr>
    </w:tbl>
    <w:p w14:paraId="54AB0D6A" w14:textId="77777777"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412E86E1" w14:textId="77777777"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 xml:space="preserve">Время на выполнение: </w:t>
      </w:r>
      <w:r w:rsidRPr="00C3488D">
        <w:rPr>
          <w:rFonts w:ascii="Times New Roman" w:eastAsia="Calibri" w:hAnsi="Times New Roman" w:cs="Times New Roman"/>
          <w:sz w:val="24"/>
          <w:szCs w:val="24"/>
        </w:rPr>
        <w:t>15 мин.</w:t>
      </w:r>
    </w:p>
    <w:p w14:paraId="30F94ABE" w14:textId="77777777"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Перечень объектов контроля и оценки</w:t>
      </w:r>
    </w:p>
    <w:p w14:paraId="66B52F2A" w14:textId="77777777"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W w:w="92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17"/>
        <w:gridCol w:w="3685"/>
        <w:gridCol w:w="1648"/>
      </w:tblGrid>
      <w:tr w:rsidR="00D402D0" w:rsidRPr="00C3488D" w14:paraId="2CE97215" w14:textId="77777777" w:rsidTr="00D402D0">
        <w:trPr>
          <w:jc w:val="center"/>
        </w:trPr>
        <w:tc>
          <w:tcPr>
            <w:tcW w:w="3917" w:type="dxa"/>
            <w:vAlign w:val="center"/>
          </w:tcPr>
          <w:p w14:paraId="4FDF5DC9" w14:textId="77777777"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Наименование объектов контроля и оценки</w:t>
            </w:r>
          </w:p>
        </w:tc>
        <w:tc>
          <w:tcPr>
            <w:tcW w:w="3685" w:type="dxa"/>
            <w:vAlign w:val="center"/>
          </w:tcPr>
          <w:p w14:paraId="471DC7B4" w14:textId="77777777"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сновные показатели оценки результата</w:t>
            </w:r>
          </w:p>
        </w:tc>
        <w:tc>
          <w:tcPr>
            <w:tcW w:w="1648" w:type="dxa"/>
          </w:tcPr>
          <w:p w14:paraId="5C831C81" w14:textId="77777777"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ценка</w:t>
            </w:r>
          </w:p>
        </w:tc>
      </w:tr>
      <w:tr w:rsidR="00D402D0" w:rsidRPr="00C3488D" w14:paraId="52DC42C7" w14:textId="77777777" w:rsidTr="00D402D0">
        <w:trPr>
          <w:jc w:val="center"/>
        </w:trPr>
        <w:tc>
          <w:tcPr>
            <w:tcW w:w="3917" w:type="dxa"/>
          </w:tcPr>
          <w:p w14:paraId="12CA54B7" w14:textId="77777777" w:rsidR="00D402D0" w:rsidRPr="00C3488D" w:rsidRDefault="00D402D0" w:rsidP="00C3488D">
            <w:pPr>
              <w:keepNext/>
              <w:keepLines/>
              <w:suppressLineNumbers/>
              <w:suppressAutoHyphens/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Знание основных методов математического анализа</w:t>
            </w:r>
          </w:p>
        </w:tc>
        <w:tc>
          <w:tcPr>
            <w:tcW w:w="3685" w:type="dxa"/>
          </w:tcPr>
          <w:p w14:paraId="7720B616" w14:textId="77777777" w:rsidR="00D402D0" w:rsidRPr="00C3488D" w:rsidRDefault="00D402D0" w:rsidP="00C3488D">
            <w:pPr>
              <w:keepNext/>
              <w:keepLines/>
              <w:suppressLineNumbers/>
              <w:suppressAutoHyphens/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- Формулировка правил дифференцирования и перечисление производных основных элементарных функций</w:t>
            </w:r>
          </w:p>
        </w:tc>
        <w:tc>
          <w:tcPr>
            <w:tcW w:w="1648" w:type="dxa"/>
          </w:tcPr>
          <w:p w14:paraId="3CF66061" w14:textId="77777777"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28 баллов</w:t>
            </w:r>
          </w:p>
        </w:tc>
      </w:tr>
    </w:tbl>
    <w:p w14:paraId="66FAA874" w14:textId="77777777" w:rsidR="00D402D0" w:rsidRPr="00C3488D" w:rsidRDefault="00D402D0" w:rsidP="00C3488D">
      <w:pPr>
        <w:keepLines/>
        <w:suppressLineNumbers/>
        <w:suppressAutoHyphens/>
        <w:spacing w:after="0" w:line="240" w:lineRule="atLeast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правильный ответ на вопросы или верное решение задачи выставляется положительная оценка – 1 балл.</w:t>
      </w:r>
    </w:p>
    <w:p w14:paraId="391D5404" w14:textId="77777777" w:rsidR="00D402D0" w:rsidRPr="00C3488D" w:rsidRDefault="00D402D0" w:rsidP="00C3488D">
      <w:pPr>
        <w:keepLines/>
        <w:suppressLineNumbers/>
        <w:suppressAutoHyphens/>
        <w:spacing w:after="0" w:line="240" w:lineRule="atLeast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неправильный ответ на вопросы или неверное решение задачи выставляется отрицательная оценка – 0 баллов.</w:t>
      </w:r>
    </w:p>
    <w:p w14:paraId="352CEA2E" w14:textId="77777777" w:rsidR="00D402D0" w:rsidRPr="00C3488D" w:rsidRDefault="00D402D0" w:rsidP="00C3488D">
      <w:pPr>
        <w:keepLines/>
        <w:suppressLineNumbers/>
        <w:suppressAutoHyphens/>
        <w:spacing w:after="0" w:line="240" w:lineRule="atLeast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Style w:val="24"/>
        <w:tblW w:w="0" w:type="auto"/>
        <w:tblInd w:w="720" w:type="dxa"/>
        <w:tblLayout w:type="fixed"/>
        <w:tblLook w:val="04A0" w:firstRow="1" w:lastRow="0" w:firstColumn="1" w:lastColumn="0" w:noHBand="0" w:noVBand="1"/>
      </w:tblPr>
      <w:tblGrid>
        <w:gridCol w:w="2790"/>
        <w:gridCol w:w="1418"/>
        <w:gridCol w:w="5103"/>
      </w:tblGrid>
      <w:tr w:rsidR="00D402D0" w:rsidRPr="00C3488D" w14:paraId="16E6D495" w14:textId="77777777" w:rsidTr="00D402D0">
        <w:trPr>
          <w:trHeight w:val="270"/>
        </w:trPr>
        <w:tc>
          <w:tcPr>
            <w:tcW w:w="2790" w:type="dxa"/>
            <w:vMerge w:val="restart"/>
          </w:tcPr>
          <w:p w14:paraId="1720C08E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/>
                <w:b/>
                <w:sz w:val="24"/>
                <w:szCs w:val="24"/>
              </w:rPr>
              <w:t>Количество набранных баллов</w:t>
            </w:r>
          </w:p>
        </w:tc>
        <w:tc>
          <w:tcPr>
            <w:tcW w:w="6521" w:type="dxa"/>
            <w:gridSpan w:val="2"/>
          </w:tcPr>
          <w:p w14:paraId="5E87B2E5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/>
                <w:b/>
                <w:sz w:val="24"/>
                <w:szCs w:val="24"/>
              </w:rPr>
              <w:t>Оценка уровня подготовки</w:t>
            </w:r>
          </w:p>
        </w:tc>
      </w:tr>
      <w:tr w:rsidR="00D402D0" w:rsidRPr="00C3488D" w14:paraId="6FB96603" w14:textId="77777777" w:rsidTr="00D402D0">
        <w:trPr>
          <w:trHeight w:val="270"/>
        </w:trPr>
        <w:tc>
          <w:tcPr>
            <w:tcW w:w="2790" w:type="dxa"/>
            <w:vMerge/>
          </w:tcPr>
          <w:p w14:paraId="3076265B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14:paraId="3FAA3CD0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/>
                <w:b/>
                <w:sz w:val="24"/>
                <w:szCs w:val="24"/>
              </w:rPr>
              <w:t>отметка</w:t>
            </w:r>
          </w:p>
        </w:tc>
        <w:tc>
          <w:tcPr>
            <w:tcW w:w="5103" w:type="dxa"/>
          </w:tcPr>
          <w:p w14:paraId="00EBC38B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/>
                <w:b/>
                <w:sz w:val="24"/>
                <w:szCs w:val="24"/>
              </w:rPr>
              <w:t>Вербальный аналог</w:t>
            </w:r>
          </w:p>
        </w:tc>
      </w:tr>
      <w:tr w:rsidR="00D402D0" w:rsidRPr="00C3488D" w14:paraId="64EBCED4" w14:textId="77777777" w:rsidTr="00D402D0">
        <w:tc>
          <w:tcPr>
            <w:tcW w:w="2790" w:type="dxa"/>
          </w:tcPr>
          <w:p w14:paraId="368B7BF9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28 -26</w:t>
            </w:r>
          </w:p>
        </w:tc>
        <w:tc>
          <w:tcPr>
            <w:tcW w:w="1418" w:type="dxa"/>
          </w:tcPr>
          <w:p w14:paraId="201FE0A4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103" w:type="dxa"/>
          </w:tcPr>
          <w:p w14:paraId="01F9BD9D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 xml:space="preserve">Отлично </w:t>
            </w:r>
          </w:p>
        </w:tc>
      </w:tr>
      <w:tr w:rsidR="00D402D0" w:rsidRPr="00C3488D" w14:paraId="005B8C3E" w14:textId="77777777" w:rsidTr="00D402D0">
        <w:tc>
          <w:tcPr>
            <w:tcW w:w="2790" w:type="dxa"/>
          </w:tcPr>
          <w:p w14:paraId="456A8DF5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25 -20</w:t>
            </w:r>
          </w:p>
        </w:tc>
        <w:tc>
          <w:tcPr>
            <w:tcW w:w="1418" w:type="dxa"/>
          </w:tcPr>
          <w:p w14:paraId="23D4D2E9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103" w:type="dxa"/>
          </w:tcPr>
          <w:p w14:paraId="36AC057E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 xml:space="preserve">Хорошо </w:t>
            </w:r>
          </w:p>
        </w:tc>
      </w:tr>
      <w:tr w:rsidR="00D402D0" w:rsidRPr="00C3488D" w14:paraId="3BC8F833" w14:textId="77777777" w:rsidTr="00D402D0">
        <w:tc>
          <w:tcPr>
            <w:tcW w:w="2790" w:type="dxa"/>
          </w:tcPr>
          <w:p w14:paraId="531FD55A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19 - 12</w:t>
            </w:r>
          </w:p>
        </w:tc>
        <w:tc>
          <w:tcPr>
            <w:tcW w:w="1418" w:type="dxa"/>
          </w:tcPr>
          <w:p w14:paraId="0748CBB2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103" w:type="dxa"/>
          </w:tcPr>
          <w:p w14:paraId="0EBB200B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 xml:space="preserve">Удовлетворительно </w:t>
            </w:r>
          </w:p>
        </w:tc>
      </w:tr>
      <w:tr w:rsidR="00D402D0" w:rsidRPr="00C3488D" w14:paraId="1EB95C36" w14:textId="77777777" w:rsidTr="00D402D0">
        <w:tc>
          <w:tcPr>
            <w:tcW w:w="2790" w:type="dxa"/>
          </w:tcPr>
          <w:p w14:paraId="27E68AD4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Менее 12</w:t>
            </w:r>
          </w:p>
        </w:tc>
        <w:tc>
          <w:tcPr>
            <w:tcW w:w="1418" w:type="dxa"/>
          </w:tcPr>
          <w:p w14:paraId="5268B9BC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103" w:type="dxa"/>
          </w:tcPr>
          <w:p w14:paraId="16AA4F85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 xml:space="preserve">Неудовлетворительно </w:t>
            </w:r>
          </w:p>
        </w:tc>
      </w:tr>
    </w:tbl>
    <w:p w14:paraId="4813549D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br w:type="page"/>
        <w:t>Тема:  Геометрический и механический смысл производной</w:t>
      </w:r>
    </w:p>
    <w:p w14:paraId="28A1F270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опросы для устного опроса</w:t>
      </w:r>
    </w:p>
    <w:p w14:paraId="67DE7FA3" w14:textId="77777777"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.Как называется раздел математики, который мы начали изучать? </w:t>
      </w:r>
    </w:p>
    <w:p w14:paraId="5DD37EF5" w14:textId="77777777"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2. Как найти скорость, зная расстояние и время?</w:t>
      </w:r>
    </w:p>
    <w:p w14:paraId="15BA68AE" w14:textId="77777777"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3. Какую скорость мы получим? </w:t>
      </w:r>
    </w:p>
    <w:p w14:paraId="2B4E8F5D" w14:textId="77777777"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4. Какую скорость мы видим на спидометре? </w:t>
      </w:r>
    </w:p>
    <w:p w14:paraId="7FDEA671" w14:textId="77777777"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5. Где ещё можно увидеть значение мгновенной скорости? </w:t>
      </w:r>
    </w:p>
    <w:p w14:paraId="1BA43E14" w14:textId="77777777"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6. Чем является мгновенная скорость для пути? </w:t>
      </w:r>
    </w:p>
    <w:p w14:paraId="06EE5704" w14:textId="77777777"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7. Как обозначается производная?</w:t>
      </w:r>
    </w:p>
    <w:p w14:paraId="008CEE74" w14:textId="77777777"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8. Определение производной.</w:t>
      </w:r>
    </w:p>
    <w:p w14:paraId="39A47BE2" w14:textId="77777777"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9. Где применяется понятие производной?</w:t>
      </w:r>
    </w:p>
    <w:p w14:paraId="7631593A" w14:textId="77777777"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0. Как называется операция вычисления производной?</w:t>
      </w:r>
    </w:p>
    <w:p w14:paraId="5E39005A" w14:textId="77777777"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1. Задания по карточкам.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80"/>
        <w:gridCol w:w="1705"/>
        <w:gridCol w:w="1843"/>
        <w:gridCol w:w="3118"/>
      </w:tblGrid>
      <w:tr w:rsidR="00D402D0" w:rsidRPr="00C3488D" w14:paraId="2ACA6613" w14:textId="77777777" w:rsidTr="00D402D0">
        <w:tc>
          <w:tcPr>
            <w:tcW w:w="1980" w:type="dxa"/>
            <w:vAlign w:val="center"/>
          </w:tcPr>
          <w:p w14:paraId="4BCF6751" w14:textId="77777777" w:rsidR="00D402D0" w:rsidRPr="00C3488D" w:rsidRDefault="00D402D0" w:rsidP="00C3488D">
            <w:pPr>
              <w:tabs>
                <w:tab w:val="left" w:pos="660"/>
                <w:tab w:val="center" w:pos="1447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Карточка 1</w:t>
            </w:r>
          </w:p>
        </w:tc>
        <w:tc>
          <w:tcPr>
            <w:tcW w:w="1705" w:type="dxa"/>
            <w:vAlign w:val="center"/>
          </w:tcPr>
          <w:p w14:paraId="6EBB7A78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Карточка 2</w:t>
            </w:r>
          </w:p>
        </w:tc>
        <w:tc>
          <w:tcPr>
            <w:tcW w:w="1843" w:type="dxa"/>
            <w:vAlign w:val="center"/>
          </w:tcPr>
          <w:p w14:paraId="29564AF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Карточка 3</w:t>
            </w:r>
          </w:p>
        </w:tc>
        <w:tc>
          <w:tcPr>
            <w:tcW w:w="3118" w:type="dxa"/>
            <w:vAlign w:val="center"/>
          </w:tcPr>
          <w:p w14:paraId="6E8621C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Карточка 4</w:t>
            </w:r>
          </w:p>
        </w:tc>
      </w:tr>
      <w:tr w:rsidR="00D402D0" w:rsidRPr="00C3488D" w14:paraId="60033E6D" w14:textId="77777777" w:rsidTr="00D402D0">
        <w:tc>
          <w:tcPr>
            <w:tcW w:w="8646" w:type="dxa"/>
            <w:gridSpan w:val="4"/>
            <w:vAlign w:val="center"/>
          </w:tcPr>
          <w:p w14:paraId="31BAA2C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Для данной функции найдите предел отношения приращения функции к приращению аргумента при </w:t>
            </w:r>
            <w:r w:rsidRPr="00C3488D">
              <w:rPr>
                <w:rFonts w:ascii="Times New Roman" w:hAnsi="Times New Roman" w:cs="Times New Roman"/>
                <w:color w:val="222222"/>
                <w:sz w:val="24"/>
                <w:szCs w:val="24"/>
              </w:rPr>
              <w:t>Δx</w:t>
            </w:r>
            <m:oMath>
              <m:r>
                <w:rPr>
                  <w:rFonts w:ascii="Times New Roman" w:hAnsi="Times New Roman" w:cs="Times New Roman"/>
                  <w:color w:val="222222"/>
                  <w:sz w:val="24"/>
                  <w:szCs w:val="24"/>
                </w:rPr>
                <m:t>→</m:t>
              </m:r>
            </m:oMath>
            <w:r w:rsidRPr="00C3488D">
              <w:rPr>
                <w:rFonts w:ascii="Times New Roman" w:hAnsi="Times New Roman" w:cs="Times New Roman"/>
                <w:color w:val="222222"/>
                <w:sz w:val="24"/>
                <w:szCs w:val="24"/>
              </w:rPr>
              <w:t xml:space="preserve"> 0</w:t>
            </w:r>
          </w:p>
        </w:tc>
      </w:tr>
      <w:tr w:rsidR="00D402D0" w:rsidRPr="00C3488D" w14:paraId="7DF3FD04" w14:textId="77777777" w:rsidTr="00D402D0">
        <w:tc>
          <w:tcPr>
            <w:tcW w:w="1980" w:type="dxa"/>
            <w:vAlign w:val="center"/>
          </w:tcPr>
          <w:p w14:paraId="777EB3C9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у = </w:t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х + 1</w:t>
            </w:r>
          </w:p>
        </w:tc>
        <w:tc>
          <w:tcPr>
            <w:tcW w:w="1705" w:type="dxa"/>
            <w:vAlign w:val="center"/>
          </w:tcPr>
          <w:p w14:paraId="52C41E34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у = </w:t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х + 1</w:t>
            </w:r>
          </w:p>
        </w:tc>
        <w:tc>
          <w:tcPr>
            <w:tcW w:w="1843" w:type="dxa"/>
            <w:vAlign w:val="center"/>
          </w:tcPr>
          <w:p w14:paraId="48C79837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у = </w:t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4х </w:t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1</w:t>
            </w:r>
          </w:p>
        </w:tc>
        <w:tc>
          <w:tcPr>
            <w:tcW w:w="3118" w:type="dxa"/>
            <w:vAlign w:val="center"/>
          </w:tcPr>
          <w:p w14:paraId="2C276254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у = 7х </w:t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 2</w:t>
            </w:r>
          </w:p>
        </w:tc>
      </w:tr>
      <w:tr w:rsidR="00D402D0" w:rsidRPr="00C3488D" w14:paraId="7DA3D9FA" w14:textId="77777777" w:rsidTr="00D402D0">
        <w:tc>
          <w:tcPr>
            <w:tcW w:w="1980" w:type="dxa"/>
            <w:vAlign w:val="center"/>
          </w:tcPr>
          <w:p w14:paraId="143E6DC1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80" w:dyaOrig="320" w14:anchorId="43D5FA8F">
                <v:shape id="_x0000_i1627" type="#_x0000_t75" style="width:33.75pt;height:15pt" o:ole="">
                  <v:imagedata r:id="rId1072" o:title=""/>
                </v:shape>
                <o:OLEObject Type="Embed" ProgID="Equation.DSMT4" ShapeID="_x0000_i1627" DrawAspect="Content" ObjectID="_1801381899" r:id="rId1073"/>
              </w:object>
            </w:r>
          </w:p>
        </w:tc>
        <w:tc>
          <w:tcPr>
            <w:tcW w:w="1705" w:type="dxa"/>
            <w:vAlign w:val="center"/>
          </w:tcPr>
          <w:p w14:paraId="3A053CC9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20" w14:anchorId="02FA216F">
                <v:shape id="_x0000_i1628" type="#_x0000_t75" style="width:39pt;height:15pt" o:ole="">
                  <v:imagedata r:id="rId1074" o:title=""/>
                </v:shape>
                <o:OLEObject Type="Embed" ProgID="Equation.DSMT4" ShapeID="_x0000_i1628" DrawAspect="Content" ObjectID="_1801381900" r:id="rId1075"/>
              </w:object>
            </w:r>
          </w:p>
        </w:tc>
        <w:tc>
          <w:tcPr>
            <w:tcW w:w="1843" w:type="dxa"/>
            <w:vAlign w:val="center"/>
          </w:tcPr>
          <w:p w14:paraId="75F9C348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60" w:dyaOrig="320" w14:anchorId="50E15EDD">
                <v:shape id="_x0000_i1629" type="#_x0000_t75" style="width:33pt;height:15pt" o:ole="">
                  <v:imagedata r:id="rId1076" o:title=""/>
                </v:shape>
                <o:OLEObject Type="Embed" ProgID="Equation.DSMT4" ShapeID="_x0000_i1629" DrawAspect="Content" ObjectID="_1801381901" r:id="rId1077"/>
              </w:object>
            </w:r>
          </w:p>
        </w:tc>
        <w:tc>
          <w:tcPr>
            <w:tcW w:w="3118" w:type="dxa"/>
            <w:vAlign w:val="center"/>
          </w:tcPr>
          <w:p w14:paraId="09C5A050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20" w14:anchorId="71011F53">
                <v:shape id="_x0000_i1630" type="#_x0000_t75" style="width:39pt;height:15pt" o:ole="">
                  <v:imagedata r:id="rId1078" o:title=""/>
                </v:shape>
                <o:OLEObject Type="Embed" ProgID="Equation.DSMT4" ShapeID="_x0000_i1630" DrawAspect="Content" ObjectID="_1801381902" r:id="rId1079"/>
              </w:object>
            </w:r>
          </w:p>
        </w:tc>
      </w:tr>
      <w:tr w:rsidR="00D402D0" w:rsidRPr="00C3488D" w14:paraId="65500AB7" w14:textId="77777777" w:rsidTr="00D402D0">
        <w:tc>
          <w:tcPr>
            <w:tcW w:w="1980" w:type="dxa"/>
            <w:vAlign w:val="center"/>
          </w:tcPr>
          <w:p w14:paraId="11EE3F83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20" w14:anchorId="531B983B">
                <v:shape id="_x0000_i1631" type="#_x0000_t75" style="width:53.25pt;height:15pt" o:ole="">
                  <v:imagedata r:id="rId1080" o:title=""/>
                </v:shape>
                <o:OLEObject Type="Embed" ProgID="Equation.DSMT4" ShapeID="_x0000_i1631" DrawAspect="Content" ObjectID="_1801381903" r:id="rId1081"/>
              </w:object>
            </w:r>
          </w:p>
        </w:tc>
        <w:tc>
          <w:tcPr>
            <w:tcW w:w="1705" w:type="dxa"/>
            <w:vAlign w:val="center"/>
          </w:tcPr>
          <w:p w14:paraId="7C074972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80" w:dyaOrig="320" w14:anchorId="64ABEA9F">
                <v:shape id="_x0000_i1632" type="#_x0000_t75" style="width:58.5pt;height:15pt" o:ole="">
                  <v:imagedata r:id="rId1082" o:title=""/>
                </v:shape>
                <o:OLEObject Type="Embed" ProgID="Equation.DSMT4" ShapeID="_x0000_i1632" DrawAspect="Content" ObjectID="_1801381904" r:id="rId1083"/>
              </w:object>
            </w:r>
          </w:p>
        </w:tc>
        <w:tc>
          <w:tcPr>
            <w:tcW w:w="1843" w:type="dxa"/>
            <w:vAlign w:val="center"/>
          </w:tcPr>
          <w:p w14:paraId="3E9997D8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80" w:dyaOrig="320" w14:anchorId="3254B1C6">
                <v:shape id="_x0000_i1633" type="#_x0000_t75" style="width:58.5pt;height:15pt" o:ole="">
                  <v:imagedata r:id="rId1084" o:title=""/>
                </v:shape>
                <o:OLEObject Type="Embed" ProgID="Equation.DSMT4" ShapeID="_x0000_i1633" DrawAspect="Content" ObjectID="_1801381905" r:id="rId1085"/>
              </w:object>
            </w:r>
          </w:p>
        </w:tc>
        <w:tc>
          <w:tcPr>
            <w:tcW w:w="3118" w:type="dxa"/>
            <w:vAlign w:val="center"/>
          </w:tcPr>
          <w:p w14:paraId="25631602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80" w:dyaOrig="320" w14:anchorId="7634D4DD">
                <v:shape id="_x0000_i1634" type="#_x0000_t75" style="width:54pt;height:15pt" o:ole="">
                  <v:imagedata r:id="rId1086" o:title=""/>
                </v:shape>
                <o:OLEObject Type="Embed" ProgID="Equation.DSMT4" ShapeID="_x0000_i1634" DrawAspect="Content" ObjectID="_1801381906" r:id="rId1087"/>
              </w:object>
            </w:r>
          </w:p>
        </w:tc>
      </w:tr>
    </w:tbl>
    <w:p w14:paraId="4AB7ECF7" w14:textId="77777777" w:rsidR="00D402D0" w:rsidRPr="00C3488D" w:rsidRDefault="00D402D0" w:rsidP="00C3488D">
      <w:pPr>
        <w:tabs>
          <w:tab w:val="left" w:pos="9356"/>
        </w:tabs>
        <w:spacing w:after="0" w:line="240" w:lineRule="atLeast"/>
        <w:ind w:firstLine="72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0D0A9B72" w14:textId="77777777" w:rsidR="00D402D0" w:rsidRPr="00C3488D" w:rsidRDefault="00D402D0" w:rsidP="00C3488D">
      <w:pPr>
        <w:tabs>
          <w:tab w:val="left" w:pos="9356"/>
        </w:tabs>
        <w:spacing w:after="0" w:line="240" w:lineRule="atLeast"/>
        <w:ind w:firstLine="72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Самостоятельная аудиторная работа в письменной форме.</w:t>
      </w:r>
    </w:p>
    <w:p w14:paraId="6AFA247A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ариант 1</w:t>
      </w:r>
    </w:p>
    <w:p w14:paraId="195641C7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1.Написать уравнение касательной для функции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>) = 3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–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– 2 в точке х</w:t>
      </w:r>
      <w:r w:rsidRPr="00C3488D">
        <w:rPr>
          <w:rFonts w:ascii="Times New Roman" w:eastAsia="Calibri" w:hAnsi="Times New Roman" w:cs="Times New Roman"/>
          <w:sz w:val="24"/>
          <w:szCs w:val="24"/>
          <w:vertAlign w:val="subscript"/>
        </w:rPr>
        <w:t>0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= -2.</w:t>
      </w:r>
    </w:p>
    <w:p w14:paraId="1D2620AC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2.Найти скорость и ускорение точки в момент времени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= 3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c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, если закон движения точки задан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S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C3488D">
        <w:rPr>
          <w:rFonts w:ascii="Times New Roman" w:eastAsia="Calibri" w:hAnsi="Times New Roman" w:cs="Times New Roman"/>
          <w:sz w:val="24"/>
          <w:szCs w:val="24"/>
        </w:rPr>
        <w:t>) = 2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+ 2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Pr="00C3488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AC034DC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3. Вычислить производную функции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)=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– 2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 в точке х=4.</w:t>
      </w:r>
    </w:p>
    <w:p w14:paraId="1AB8B59D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4. Решить уравнение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′(х) = 0, если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) =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+ 2х – 15.</w:t>
      </w:r>
    </w:p>
    <w:p w14:paraId="3B1C0BC5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ариант 2</w:t>
      </w:r>
    </w:p>
    <w:p w14:paraId="3DFC6633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1.Написать уравнение касательной для функции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) =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– 2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– 3 в точке х</w:t>
      </w:r>
      <w:r w:rsidRPr="00C3488D">
        <w:rPr>
          <w:rFonts w:ascii="Times New Roman" w:eastAsia="Calibri" w:hAnsi="Times New Roman" w:cs="Times New Roman"/>
          <w:sz w:val="24"/>
          <w:szCs w:val="24"/>
          <w:vertAlign w:val="subscript"/>
        </w:rPr>
        <w:t>0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= -1.</w:t>
      </w:r>
    </w:p>
    <w:p w14:paraId="16E98002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2.Найти скорость и ускорение точки в момент времени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= 1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c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, если закон движения точки задан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S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C3488D">
        <w:rPr>
          <w:rFonts w:ascii="Times New Roman" w:eastAsia="Calibri" w:hAnsi="Times New Roman" w:cs="Times New Roman"/>
          <w:sz w:val="24"/>
          <w:szCs w:val="24"/>
        </w:rPr>
        <w:t>) = 2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4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– 2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C3488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6E07929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3. Вычислить производную функции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)=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–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 в точке х=2.</w:t>
      </w:r>
    </w:p>
    <w:p w14:paraId="3C94E8B8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4. Решить уравнение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′(х) = 0, если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) =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- 3х – 5.</w:t>
      </w:r>
    </w:p>
    <w:p w14:paraId="37B0B7FB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Ответы:</w:t>
      </w:r>
    </w:p>
    <w:tbl>
      <w:tblPr>
        <w:tblStyle w:val="24"/>
        <w:tblW w:w="0" w:type="auto"/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15"/>
      </w:tblGrid>
      <w:tr w:rsidR="00D402D0" w:rsidRPr="00C3488D" w14:paraId="295EE422" w14:textId="77777777" w:rsidTr="00D402D0">
        <w:tc>
          <w:tcPr>
            <w:tcW w:w="1914" w:type="dxa"/>
          </w:tcPr>
          <w:p w14:paraId="118EE98F" w14:textId="77777777" w:rsidR="00D402D0" w:rsidRPr="00C3488D" w:rsidRDefault="00D402D0" w:rsidP="00C3488D">
            <w:pPr>
              <w:spacing w:line="240" w:lineRule="atLeast"/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14" w:type="dxa"/>
          </w:tcPr>
          <w:p w14:paraId="32A2D077" w14:textId="77777777" w:rsidR="00D402D0" w:rsidRPr="00C3488D" w:rsidRDefault="00D402D0" w:rsidP="00C3488D">
            <w:pPr>
              <w:spacing w:line="240" w:lineRule="atLeast"/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14" w:type="dxa"/>
          </w:tcPr>
          <w:p w14:paraId="2B2443F1" w14:textId="77777777" w:rsidR="00D402D0" w:rsidRPr="00C3488D" w:rsidRDefault="00D402D0" w:rsidP="00C3488D">
            <w:pPr>
              <w:spacing w:line="240" w:lineRule="atLeast"/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14" w:type="dxa"/>
          </w:tcPr>
          <w:p w14:paraId="294F3ECE" w14:textId="77777777" w:rsidR="00D402D0" w:rsidRPr="00C3488D" w:rsidRDefault="00D402D0" w:rsidP="00C3488D">
            <w:pPr>
              <w:spacing w:line="240" w:lineRule="atLeast"/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15" w:type="dxa"/>
          </w:tcPr>
          <w:p w14:paraId="60293EE6" w14:textId="77777777" w:rsidR="00D402D0" w:rsidRPr="00C3488D" w:rsidRDefault="00D402D0" w:rsidP="00C3488D">
            <w:pPr>
              <w:spacing w:line="240" w:lineRule="atLeast"/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402D0" w:rsidRPr="00C3488D" w14:paraId="6458BB5D" w14:textId="77777777" w:rsidTr="00D402D0">
        <w:tc>
          <w:tcPr>
            <w:tcW w:w="1914" w:type="dxa"/>
          </w:tcPr>
          <w:p w14:paraId="3862B961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Вариант 1</w:t>
            </w:r>
          </w:p>
        </w:tc>
        <w:tc>
          <w:tcPr>
            <w:tcW w:w="1914" w:type="dxa"/>
          </w:tcPr>
          <w:p w14:paraId="3E6E8D96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У= - 13х - 14</w:t>
            </w:r>
          </w:p>
        </w:tc>
        <w:tc>
          <w:tcPr>
            <w:tcW w:w="1914" w:type="dxa"/>
          </w:tcPr>
          <w:p w14:paraId="323A9B0B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56м/с; 36м/с</w:t>
            </w:r>
            <w:r w:rsidRPr="00C3488D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914" w:type="dxa"/>
          </w:tcPr>
          <w:p w14:paraId="0D5ACFE3" w14:textId="77777777" w:rsidR="00D402D0" w:rsidRPr="00C3488D" w:rsidRDefault="00D402D0" w:rsidP="00C3488D">
            <w:pPr>
              <w:spacing w:line="240" w:lineRule="atLeast"/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1915" w:type="dxa"/>
          </w:tcPr>
          <w:p w14:paraId="6FE5F79A" w14:textId="77777777" w:rsidR="00D402D0" w:rsidRPr="00C3488D" w:rsidRDefault="00D402D0" w:rsidP="00C3488D">
            <w:pPr>
              <w:spacing w:line="240" w:lineRule="atLeast"/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- 1</w:t>
            </w:r>
          </w:p>
        </w:tc>
      </w:tr>
      <w:tr w:rsidR="00D402D0" w:rsidRPr="00C3488D" w14:paraId="628C3D29" w14:textId="77777777" w:rsidTr="00D402D0">
        <w:tc>
          <w:tcPr>
            <w:tcW w:w="1914" w:type="dxa"/>
          </w:tcPr>
          <w:p w14:paraId="3B18D8B2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Вариант 2</w:t>
            </w:r>
          </w:p>
        </w:tc>
        <w:tc>
          <w:tcPr>
            <w:tcW w:w="1914" w:type="dxa"/>
          </w:tcPr>
          <w:p w14:paraId="433DEC72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У= - 4х - 4</w:t>
            </w:r>
          </w:p>
        </w:tc>
        <w:tc>
          <w:tcPr>
            <w:tcW w:w="1914" w:type="dxa"/>
          </w:tcPr>
          <w:p w14:paraId="39A4ABB4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6м/с; 24м/с</w:t>
            </w:r>
            <w:r w:rsidRPr="00C3488D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914" w:type="dxa"/>
          </w:tcPr>
          <w:p w14:paraId="7D5BED81" w14:textId="77777777" w:rsidR="00D402D0" w:rsidRPr="00C3488D" w:rsidRDefault="00D402D0" w:rsidP="00C3488D">
            <w:pPr>
              <w:spacing w:line="240" w:lineRule="atLeast"/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- 8</w:t>
            </w:r>
          </w:p>
        </w:tc>
        <w:tc>
          <w:tcPr>
            <w:tcW w:w="1915" w:type="dxa"/>
          </w:tcPr>
          <w:p w14:paraId="4AB37B41" w14:textId="77777777" w:rsidR="00D402D0" w:rsidRPr="00C3488D" w:rsidRDefault="00D402D0" w:rsidP="00C3488D">
            <w:pPr>
              <w:spacing w:line="240" w:lineRule="atLeast"/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1,5</w:t>
            </w:r>
          </w:p>
        </w:tc>
      </w:tr>
    </w:tbl>
    <w:p w14:paraId="391331DA" w14:textId="77777777" w:rsidR="00D402D0" w:rsidRPr="00C3488D" w:rsidRDefault="00D402D0" w:rsidP="00C3488D">
      <w:pPr>
        <w:tabs>
          <w:tab w:val="left" w:pos="9356"/>
        </w:tabs>
        <w:spacing w:after="0" w:line="240" w:lineRule="atLeast"/>
        <w:ind w:firstLine="72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ремя на подготовку и выполнение 30 мин.</w:t>
      </w:r>
    </w:p>
    <w:p w14:paraId="306C3783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четыре правильно решенные задания оценка "отлично".</w:t>
      </w:r>
    </w:p>
    <w:p w14:paraId="429A62B9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три правильно решенные задания оценка "хорошо".</w:t>
      </w:r>
    </w:p>
    <w:p w14:paraId="37CA2DA5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два правильно решенные задания оценка "удовлетворительно".</w:t>
      </w:r>
    </w:p>
    <w:p w14:paraId="6245F5FF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решенные менее двух заданий оценка "неудовлетворительно".</w:t>
      </w:r>
    </w:p>
    <w:p w14:paraId="30FB166C" w14:textId="77777777"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ind w:firstLine="72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14:paraId="2B97FE75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  <w:u w:val="single"/>
        </w:rPr>
        <w:sectPr w:rsidR="00D402D0" w:rsidRPr="00C3488D" w:rsidSect="00D402D0">
          <w:pgSz w:w="11906" w:h="16838"/>
          <w:pgMar w:top="568" w:right="707" w:bottom="568" w:left="993" w:header="708" w:footer="708" w:gutter="0"/>
          <w:cols w:space="708"/>
          <w:docGrid w:linePitch="360"/>
        </w:sectPr>
      </w:pPr>
      <w:r w:rsidRPr="00C3488D">
        <w:rPr>
          <w:rFonts w:ascii="Times New Roman" w:eastAsia="Calibri" w:hAnsi="Times New Roman" w:cs="Times New Roman"/>
          <w:sz w:val="24"/>
          <w:szCs w:val="24"/>
          <w:u w:val="single"/>
        </w:rPr>
        <w:t>Самостоятельная аудиторная работа в письменной форме</w:t>
      </w:r>
    </w:p>
    <w:p w14:paraId="0109A473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 xml:space="preserve">Найти производную (работа в парах)             </w:t>
      </w:r>
    </w:p>
    <w:p w14:paraId="69F6905D" w14:textId="77777777"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</w:p>
    <w:p w14:paraId="330D2FA8" w14:textId="77777777"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</w:p>
    <w:p w14:paraId="1BEA063E" w14:textId="77777777"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</w:p>
    <w:p w14:paraId="7BFE3390" w14:textId="77777777"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</w:p>
    <w:p w14:paraId="620D209C" w14:textId="77777777"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</w:p>
    <w:p w14:paraId="2CA8DFE8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ариант 1</w:t>
      </w:r>
    </w:p>
    <w:p w14:paraId="65A29BF3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1)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>) =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Pr="00C3488D">
        <w:rPr>
          <w:rFonts w:ascii="Times New Roman" w:eastAsia="Calibri" w:hAnsi="Times New Roman" w:cs="Times New Roman"/>
          <w:sz w:val="24"/>
          <w:szCs w:val="24"/>
        </w:rPr>
        <w:t>+7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-8    </w:t>
      </w:r>
    </w:p>
    <w:p w14:paraId="2A459CDC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2) f(x) =</w:t>
      </w:r>
      <m:oMath>
        <m:r>
          <w:rPr>
            <w:rFonts w:ascii="Times New Roman" w:eastAsia="Calibri" w:hAnsi="Times New Roman" w:cs="Times New Roman"/>
            <w:sz w:val="24"/>
            <w:szCs w:val="24"/>
            <w:lang w:val="en-US"/>
          </w:rPr>
          <m:t xml:space="preserve"> </m:t>
        </m:r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den>
        </m:f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+</w:t>
      </w:r>
      <m:oMath>
        <m:r>
          <w:rPr>
            <w:rFonts w:ascii="Times New Roman" w:eastAsia="Calibri" w:hAnsi="Times New Roman" w:cs="Times New Roman"/>
            <w:sz w:val="24"/>
            <w:szCs w:val="24"/>
            <w:lang w:val="en-US"/>
          </w:rPr>
          <m:t xml:space="preserve"> </m:t>
        </m:r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1</m:t>
            </m:r>
          </m:num>
          <m:den>
            <m:sSup>
              <m:sSupPr>
                <m:ctrlPr>
                  <w:rPr>
                    <w:rFonts w:ascii="Times New Roman" w:eastAsia="Calibri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Times New Roman" w:eastAsia="Calibri" w:hAnsi="Times New Roman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Times New Roman" w:eastAsia="Calibri" w:hAnsi="Times New Roman" w:cs="Times New Roman"/>
                    <w:sz w:val="24"/>
                    <w:szCs w:val="24"/>
                    <w:lang w:val="en-US"/>
                  </w:rPr>
                  <m:t>4</m:t>
                </m:r>
              </m:sup>
            </m:sSup>
          </m:den>
        </m:f>
        <m:r>
          <w:rPr>
            <w:rFonts w:ascii="Times New Roman" w:eastAsia="Calibri" w:hAnsi="Times New Roman" w:cs="Times New Roman"/>
            <w:sz w:val="24"/>
            <w:szCs w:val="24"/>
            <w:lang w:val="en-US"/>
          </w:rPr>
          <m:t>+</m:t>
        </m:r>
        <m:rad>
          <m:radPr>
            <m:degHide m:val="1"/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e>
        </m:rad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   </w:t>
      </w:r>
    </w:p>
    <w:p w14:paraId="4B9F66C2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3)  f(x) =  5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2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+ </w:t>
      </w:r>
      <m:oMath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3</m:t>
            </m:r>
          </m:num>
          <m:den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den>
        </m:f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- </w:t>
      </w:r>
      <m:oMath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2</m:t>
            </m:r>
          </m:num>
          <m:den>
            <m:sSup>
              <m:sSupPr>
                <m:ctrlPr>
                  <w:rPr>
                    <w:rFonts w:ascii="Times New Roman" w:eastAsia="Calibri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Times New Roman" w:eastAsia="Calibri" w:hAnsi="Times New Roman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Times New Roman" w:eastAsia="Calibri" w:hAnsi="Times New Roman" w:cs="Times New Roman"/>
                    <w:sz w:val="24"/>
                    <w:szCs w:val="24"/>
                    <w:lang w:val="en-US"/>
                  </w:rPr>
                  <m:t xml:space="preserve">5   </m:t>
                </m:r>
              </m:sup>
            </m:sSup>
          </m:den>
        </m:f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+ 8</w:t>
      </w:r>
      <m:oMath>
        <m:rad>
          <m:radPr>
            <m:degHide m:val="1"/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e>
        </m:rad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 </w:t>
      </w:r>
    </w:p>
    <w:p w14:paraId="3D35FB37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4) f(x) = </w:t>
      </w:r>
      <m:oMath>
        <m:func>
          <m:func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sin</m:t>
            </m:r>
          </m:fName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e>
        </m:func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+ </w:t>
      </w:r>
      <m:oMath>
        <m:func>
          <m:func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cos</m:t>
            </m:r>
          </m:fName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e>
        </m:func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</w:t>
      </w:r>
    </w:p>
    <w:p w14:paraId="5AF3458B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5) f(x)= </w:t>
      </w:r>
      <m:oMath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3x-2</m:t>
            </m:r>
          </m:num>
          <m:den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+7</m:t>
            </m:r>
          </m:den>
        </m:f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</w:t>
      </w:r>
    </w:p>
    <w:p w14:paraId="41BFDA29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6) f(x) = (8x + 3)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4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</w:t>
      </w:r>
    </w:p>
    <w:p w14:paraId="7821299D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7) f(x) = </w:t>
      </w:r>
      <m:oMath>
        <m:rad>
          <m:radPr>
            <m:degHide m:val="1"/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5x-3</m:t>
            </m:r>
          </m:e>
        </m:rad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</w:t>
      </w:r>
    </w:p>
    <w:p w14:paraId="2B465A42" w14:textId="77777777" w:rsidR="00D402D0" w:rsidRPr="00BF008E" w:rsidRDefault="00D402D0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</w:p>
    <w:p w14:paraId="450150F2" w14:textId="77777777" w:rsidR="00647021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ОТВЕТЫ</w:t>
      </w:r>
    </w:p>
    <w:p w14:paraId="5E8B2BE1" w14:textId="77777777"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</w:p>
    <w:p w14:paraId="1C1F3A05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ариант 2</w:t>
      </w:r>
    </w:p>
    <w:p w14:paraId="75019F24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1)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>) =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5</w:t>
      </w:r>
      <w:r w:rsidRPr="00C3488D">
        <w:rPr>
          <w:rFonts w:ascii="Times New Roman" w:eastAsia="Calibri" w:hAnsi="Times New Roman" w:cs="Times New Roman"/>
          <w:sz w:val="24"/>
          <w:szCs w:val="24"/>
        </w:rPr>
        <w:t>+3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>-6</w:t>
      </w:r>
    </w:p>
    <w:p w14:paraId="5A43134D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2) f(x) =</w:t>
      </w:r>
      <m:oMath>
        <m:r>
          <w:rPr>
            <w:rFonts w:ascii="Times New Roman" w:eastAsia="Calibri" w:hAnsi="Times New Roman" w:cs="Times New Roman"/>
            <w:sz w:val="24"/>
            <w:szCs w:val="24"/>
            <w:lang w:val="en-US"/>
          </w:rPr>
          <m:t xml:space="preserve"> </m:t>
        </m:r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den>
        </m:f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+</w:t>
      </w:r>
      <m:oMath>
        <m:r>
          <w:rPr>
            <w:rFonts w:ascii="Times New Roman" w:eastAsia="Calibri" w:hAnsi="Times New Roman" w:cs="Times New Roman"/>
            <w:sz w:val="24"/>
            <w:szCs w:val="24"/>
            <w:lang w:val="en-US"/>
          </w:rPr>
          <m:t xml:space="preserve"> </m:t>
        </m:r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1</m:t>
            </m:r>
          </m:num>
          <m:den>
            <m:sSup>
              <m:sSupPr>
                <m:ctrlPr>
                  <w:rPr>
                    <w:rFonts w:ascii="Times New Roman" w:eastAsia="Calibri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Times New Roman" w:eastAsia="Calibri" w:hAnsi="Times New Roman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Times New Roman" w:eastAsia="Calibri" w:hAnsi="Times New Roman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</m:den>
        </m:f>
        <m:r>
          <w:rPr>
            <w:rFonts w:ascii="Times New Roman" w:eastAsia="Calibri" w:hAnsi="Times New Roman" w:cs="Times New Roman"/>
            <w:sz w:val="24"/>
            <w:szCs w:val="24"/>
            <w:lang w:val="en-US"/>
          </w:rPr>
          <m:t>+</m:t>
        </m:r>
        <m:rad>
          <m:radPr>
            <m:degHide m:val="1"/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e>
        </m:rad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   </w:t>
      </w:r>
    </w:p>
    <w:p w14:paraId="5A48481D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3)  f(x) =  6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4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-  </w:t>
      </w:r>
      <m:oMath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5</m:t>
            </m:r>
          </m:num>
          <m:den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den>
        </m:f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- </w:t>
      </w:r>
      <m:oMath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4</m:t>
            </m:r>
          </m:num>
          <m:den>
            <m:sSup>
              <m:sSupPr>
                <m:ctrlPr>
                  <w:rPr>
                    <w:rFonts w:ascii="Times New Roman" w:eastAsia="Calibri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Times New Roman" w:eastAsia="Calibri" w:hAnsi="Times New Roman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Times New Roman" w:eastAsia="Calibri" w:hAnsi="Times New Roman" w:cs="Times New Roman"/>
                    <w:sz w:val="24"/>
                    <w:szCs w:val="24"/>
                    <w:lang w:val="en-US"/>
                  </w:rPr>
                  <m:t xml:space="preserve">3   </m:t>
                </m:r>
              </m:sup>
            </m:sSup>
          </m:den>
        </m:f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+ 4</w:t>
      </w:r>
      <m:oMath>
        <m:rad>
          <m:radPr>
            <m:degHide m:val="1"/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e>
        </m:rad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 </w:t>
      </w:r>
    </w:p>
    <w:p w14:paraId="220363E4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4) f(x) = </w:t>
      </w:r>
      <m:oMath>
        <m:func>
          <m:func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sin</m:t>
            </m:r>
          </m:fName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e>
        </m:func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- </w:t>
      </w:r>
      <m:oMath>
        <m:func>
          <m:func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cos</m:t>
            </m:r>
          </m:fName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e>
        </m:func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</w:t>
      </w:r>
    </w:p>
    <w:p w14:paraId="771BF61F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5) f(x)= </w:t>
      </w:r>
      <m:oMath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7x-3</m:t>
            </m:r>
          </m:num>
          <m:den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+5</m:t>
            </m:r>
          </m:den>
        </m:f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</w:t>
      </w:r>
    </w:p>
    <w:p w14:paraId="06BDEA5E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6) f(x) = (5x + 7)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3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</w:t>
      </w:r>
    </w:p>
    <w:p w14:paraId="3ED4C93A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7) f(x) = </w:t>
      </w:r>
      <m:oMath>
        <m:rad>
          <m:radPr>
            <m:degHide m:val="1"/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7x-5</m:t>
            </m:r>
          </m:e>
        </m:rad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</w:t>
      </w:r>
    </w:p>
    <w:p w14:paraId="04388EF0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14:paraId="08D05100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  <w:sectPr w:rsidR="00D402D0" w:rsidRPr="00C3488D" w:rsidSect="00D402D0">
          <w:type w:val="continuous"/>
          <w:pgSz w:w="11906" w:h="16838"/>
          <w:pgMar w:top="568" w:right="707" w:bottom="568" w:left="993" w:header="708" w:footer="708" w:gutter="0"/>
          <w:cols w:num="2" w:space="708"/>
          <w:docGrid w:linePitch="360"/>
        </w:sectPr>
      </w:pPr>
    </w:p>
    <w:tbl>
      <w:tblPr>
        <w:tblStyle w:val="24"/>
        <w:tblpPr w:leftFromText="180" w:rightFromText="180" w:vertAnchor="text" w:horzAnchor="margin" w:tblpY="348"/>
        <w:tblW w:w="8897" w:type="dxa"/>
        <w:tblLook w:val="04A0" w:firstRow="1" w:lastRow="0" w:firstColumn="1" w:lastColumn="0" w:noHBand="0" w:noVBand="1"/>
      </w:tblPr>
      <w:tblGrid>
        <w:gridCol w:w="534"/>
        <w:gridCol w:w="3969"/>
        <w:gridCol w:w="4394"/>
      </w:tblGrid>
      <w:tr w:rsidR="00D402D0" w:rsidRPr="00C3488D" w14:paraId="1B94E615" w14:textId="77777777" w:rsidTr="00D402D0">
        <w:tc>
          <w:tcPr>
            <w:tcW w:w="534" w:type="dxa"/>
          </w:tcPr>
          <w:p w14:paraId="3AC02F3D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969" w:type="dxa"/>
          </w:tcPr>
          <w:p w14:paraId="79E10083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Вариант 1</w:t>
            </w:r>
          </w:p>
        </w:tc>
        <w:tc>
          <w:tcPr>
            <w:tcW w:w="4394" w:type="dxa"/>
          </w:tcPr>
          <w:p w14:paraId="47DD9B20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Вариант 2</w:t>
            </w:r>
          </w:p>
        </w:tc>
      </w:tr>
      <w:tr w:rsidR="00D402D0" w:rsidRPr="00C3488D" w14:paraId="0D0A3E02" w14:textId="77777777" w:rsidTr="00D402D0">
        <w:tc>
          <w:tcPr>
            <w:tcW w:w="534" w:type="dxa"/>
          </w:tcPr>
          <w:p w14:paraId="3A4B63BC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</w:tcPr>
          <w:p w14:paraId="793DEE4C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3</w:t>
            </w:r>
            <m:oMath>
              <m:sSup>
                <m:sSup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Times New Roman" w:hAnsi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Times New Roman" w:hAnsi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Times New Roman" w:hAnsi="Times New Roman"/>
                  <w:sz w:val="24"/>
                  <w:szCs w:val="24"/>
                </w:rPr>
                <m:t>+7</m:t>
              </m:r>
            </m:oMath>
          </w:p>
        </w:tc>
        <w:tc>
          <w:tcPr>
            <w:tcW w:w="4394" w:type="dxa"/>
          </w:tcPr>
          <w:p w14:paraId="57EBD2FE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5</w:t>
            </w:r>
            <m:oMath>
              <m:sSup>
                <m:sSup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Times New Roman" w:hAnsi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Times New Roman" w:hAnsi="Times New Roman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="Times New Roman" w:hAnsi="Times New Roman"/>
                  <w:sz w:val="24"/>
                  <w:szCs w:val="24"/>
                </w:rPr>
                <m:t>+3</m:t>
              </m:r>
            </m:oMath>
          </w:p>
        </w:tc>
      </w:tr>
      <w:tr w:rsidR="00D402D0" w:rsidRPr="00C3488D" w14:paraId="15AF9215" w14:textId="77777777" w:rsidTr="00D402D0">
        <w:tc>
          <w:tcPr>
            <w:tcW w:w="534" w:type="dxa"/>
          </w:tcPr>
          <w:p w14:paraId="5CF97D22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</w:tcPr>
          <w:p w14:paraId="6A427A35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m:oMath>
              <m:r>
                <w:rPr>
                  <w:rFonts w:ascii="Times New Roman" w:hAnsi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4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5</m:t>
                      </m:r>
                    </m:sup>
                  </m:sSup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Times New Roman" w:hAnsi="Times New Roman"/>
                      <w:sz w:val="24"/>
                      <w:szCs w:val="24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х</m:t>
                      </m:r>
                    </m:e>
                  </m:rad>
                </m:den>
              </m:f>
            </m:oMath>
            <w:r w:rsidRPr="00C3488D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4394" w:type="dxa"/>
          </w:tcPr>
          <w:p w14:paraId="135742EF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>
              <m:r>
                <w:rPr>
                  <w:rFonts w:ascii="Times New Roman" w:hAnsi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Times New Roman" w:hAnsi="Times New Roman"/>
                      <w:sz w:val="24"/>
                      <w:szCs w:val="24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х</m:t>
                      </m:r>
                    </m:e>
                  </m:rad>
                </m:den>
              </m:f>
            </m:oMath>
            <w:r w:rsidRPr="00C3488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D402D0" w:rsidRPr="00C3488D" w14:paraId="6E697FF9" w14:textId="77777777" w:rsidTr="00D402D0">
        <w:tc>
          <w:tcPr>
            <w:tcW w:w="534" w:type="dxa"/>
          </w:tcPr>
          <w:p w14:paraId="0B83FF82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</w:tcPr>
          <w:p w14:paraId="61EDC377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10х</w:t>
            </w:r>
            <m:oMath>
              <m:r>
                <w:rPr>
                  <w:rFonts w:ascii="Times New Roman" w:hAnsi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3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10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6</m:t>
                      </m:r>
                    </m:sup>
                  </m:sSup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4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х</m:t>
                      </m:r>
                    </m:e>
                  </m:rad>
                </m:den>
              </m:f>
            </m:oMath>
            <w:r w:rsidRPr="00C3488D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4394" w:type="dxa"/>
          </w:tcPr>
          <w:p w14:paraId="797090A2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  <w:lang w:val="en-US"/>
              </w:rPr>
              <w:t>24x</w:t>
            </w:r>
            <w:r w:rsidRPr="00C3488D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3</w:t>
            </w:r>
            <m:oMath>
              <m:r>
                <w:rPr>
                  <w:rFonts w:ascii="Times New Roman" w:hAnsi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5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12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4</m:t>
                      </m:r>
                    </m:sup>
                  </m:sSup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х</m:t>
                      </m:r>
                    </m:e>
                  </m:rad>
                </m:den>
              </m:f>
            </m:oMath>
          </w:p>
        </w:tc>
      </w:tr>
      <w:tr w:rsidR="00D402D0" w:rsidRPr="00C3488D" w14:paraId="711EDF91" w14:textId="77777777" w:rsidTr="00D402D0">
        <w:tc>
          <w:tcPr>
            <w:tcW w:w="534" w:type="dxa"/>
          </w:tcPr>
          <w:p w14:paraId="605F6DAA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969" w:type="dxa"/>
          </w:tcPr>
          <w:p w14:paraId="47FEF67D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/>
                <w:sz w:val="24"/>
                <w:szCs w:val="24"/>
                <w:lang w:val="en-US"/>
              </w:rPr>
              <w:t>cos x - sin x</w:t>
            </w:r>
          </w:p>
        </w:tc>
        <w:tc>
          <w:tcPr>
            <w:tcW w:w="4394" w:type="dxa"/>
          </w:tcPr>
          <w:p w14:paraId="1B42EA2F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  <w:lang w:val="en-US"/>
              </w:rPr>
              <w:t>cos x + sin x</w:t>
            </w:r>
          </w:p>
        </w:tc>
      </w:tr>
      <w:tr w:rsidR="00D402D0" w:rsidRPr="00C3488D" w14:paraId="22248794" w14:textId="77777777" w:rsidTr="00D402D0">
        <w:tc>
          <w:tcPr>
            <w:tcW w:w="534" w:type="dxa"/>
          </w:tcPr>
          <w:p w14:paraId="4873BD5A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969" w:type="dxa"/>
          </w:tcPr>
          <w:p w14:paraId="1B341351" w14:textId="77777777" w:rsidR="00D402D0" w:rsidRPr="00C3488D" w:rsidRDefault="00C8343B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23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(х+7)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="00D402D0" w:rsidRPr="00C3488D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4394" w:type="dxa"/>
          </w:tcPr>
          <w:p w14:paraId="37D5DA4D" w14:textId="77777777" w:rsidR="00D402D0" w:rsidRPr="00C3488D" w:rsidRDefault="00C8343B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38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(х+5)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="00D402D0" w:rsidRPr="00C3488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D402D0" w:rsidRPr="00C3488D" w14:paraId="6F1C5545" w14:textId="77777777" w:rsidTr="00D402D0">
        <w:tc>
          <w:tcPr>
            <w:tcW w:w="534" w:type="dxa"/>
          </w:tcPr>
          <w:p w14:paraId="6E71F6CE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969" w:type="dxa"/>
          </w:tcPr>
          <w:p w14:paraId="251625F6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/>
                <w:sz w:val="24"/>
                <w:szCs w:val="24"/>
                <w:lang w:val="en-US"/>
              </w:rPr>
              <w:t>32</w:t>
            </w:r>
            <m:oMath>
              <m:sSup>
                <m:sSup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m:t>(8x+3)</m:t>
                  </m:r>
                </m:e>
                <m:sup>
                  <m: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m:t>3</m:t>
                  </m:r>
                </m:sup>
              </m:sSup>
            </m:oMath>
            <w:r w:rsidRPr="00C3488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4394" w:type="dxa"/>
          </w:tcPr>
          <w:p w14:paraId="5DBB2236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  <w:lang w:val="en-US"/>
              </w:rPr>
              <w:t>15</w:t>
            </w:r>
            <m:oMath>
              <m:sSup>
                <m:sSup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m:t>(5x+7)</m:t>
                  </m:r>
                </m:e>
                <m:sup>
                  <m: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oMath>
            <w:r w:rsidRPr="00C3488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D402D0" w:rsidRPr="00C3488D" w14:paraId="2C7E9B73" w14:textId="77777777" w:rsidTr="00D402D0">
        <w:tc>
          <w:tcPr>
            <w:tcW w:w="534" w:type="dxa"/>
          </w:tcPr>
          <w:p w14:paraId="2D00283C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969" w:type="dxa"/>
          </w:tcPr>
          <w:p w14:paraId="7A145C7C" w14:textId="77777777" w:rsidR="00D402D0" w:rsidRPr="00C3488D" w:rsidRDefault="00C8343B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Times New Roman" w:hAnsi="Times New Roman"/>
                      <w:sz w:val="24"/>
                      <w:szCs w:val="24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5x-3</m:t>
                      </m:r>
                    </m:e>
                  </m:rad>
                </m:den>
              </m:f>
            </m:oMath>
            <w:r w:rsidR="00D402D0" w:rsidRPr="00C3488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4394" w:type="dxa"/>
          </w:tcPr>
          <w:p w14:paraId="7A2D0751" w14:textId="77777777" w:rsidR="00D402D0" w:rsidRPr="00C3488D" w:rsidRDefault="00C8343B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7</m:t>
                  </m:r>
                </m:num>
                <m:den>
                  <m:r>
                    <w:rPr>
                      <w:rFonts w:ascii="Times New Roman" w:hAnsi="Times New Roman"/>
                      <w:sz w:val="24"/>
                      <w:szCs w:val="24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7x-5</m:t>
                      </m:r>
                    </m:e>
                  </m:rad>
                </m:den>
              </m:f>
            </m:oMath>
            <w:r w:rsidR="00D402D0" w:rsidRPr="00C3488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</w:tr>
    </w:tbl>
    <w:p w14:paraId="101E4959" w14:textId="77777777"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</w:p>
    <w:p w14:paraId="74F08224" w14:textId="77777777"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ремя на подготовку и выполнение 30 мин.</w:t>
      </w:r>
    </w:p>
    <w:p w14:paraId="49BDA2BA" w14:textId="77777777"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7 правильно решенных заданий оценка "отлично".</w:t>
      </w:r>
    </w:p>
    <w:p w14:paraId="0B1898F5" w14:textId="77777777"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5-6 правильно решенных заданий оценка "хорошо".</w:t>
      </w:r>
    </w:p>
    <w:p w14:paraId="49B0AB3F" w14:textId="77777777"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3-4 правильно решенных заданий оценка "удовлетворительно".</w:t>
      </w:r>
    </w:p>
    <w:p w14:paraId="19A66B3A" w14:textId="77777777"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За  решенные менее трех заданий оценка "неудовлетворительно".     </w:t>
      </w:r>
    </w:p>
    <w:p w14:paraId="206C53A8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  <w:sectPr w:rsidR="00D402D0" w:rsidRPr="00C3488D" w:rsidSect="003D0B9D">
          <w:type w:val="continuous"/>
          <w:pgSz w:w="11906" w:h="16838"/>
          <w:pgMar w:top="568" w:right="707" w:bottom="568" w:left="993" w:header="708" w:footer="708" w:gutter="0"/>
          <w:cols w:num="2" w:space="284"/>
          <w:docGrid w:linePitch="360"/>
        </w:sectPr>
      </w:pPr>
    </w:p>
    <w:p w14:paraId="76D227B9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14:paraId="774AE049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  <w:u w:val="single"/>
        </w:rPr>
        <w:t>Самостоятельная аудиторная работа в письменной форме</w:t>
      </w:r>
    </w:p>
    <w:p w14:paraId="0E8B48EF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Текст задания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: Найти производную  сложной функции:</w:t>
      </w:r>
    </w:p>
    <w:tbl>
      <w:tblPr>
        <w:tblpPr w:leftFromText="180" w:rightFromText="180" w:vertAnchor="text" w:tblpX="-37" w:tblpY="406"/>
        <w:tblW w:w="0" w:type="auto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986"/>
      </w:tblGrid>
      <w:tr w:rsidR="00D402D0" w:rsidRPr="00C3488D" w14:paraId="3ADA4B3C" w14:textId="77777777" w:rsidTr="00D402D0">
        <w:trPr>
          <w:trHeight w:val="4499"/>
        </w:trPr>
        <w:tc>
          <w:tcPr>
            <w:tcW w:w="3986" w:type="dxa"/>
          </w:tcPr>
          <w:p w14:paraId="1079A868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 вариант</w:t>
            </w:r>
          </w:p>
          <w:p w14:paraId="263E5E5F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)</w:t>
            </w:r>
            <w:r w:rsidR="00517662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begin"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Times New Roman" w:eastAsia="Calibri" w:hAnsi="Times New Roman" w:cs="Times New Roman"/>
                  <w:sz w:val="24"/>
                  <w:szCs w:val="24"/>
                  <w:lang w:val="en-US"/>
                </w:rPr>
                <m:t>y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=(2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x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3)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4</m:t>
                  </m:r>
                </m:sup>
              </m:sSup>
            </m:oMath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instrText xml:space="preserve"> </w:instrText>
            </w:r>
            <w:r w:rsidR="00517662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end"/>
            </w: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80" w:dyaOrig="380" w14:anchorId="63D71D9E">
                <v:shape id="_x0000_i1635" type="#_x0000_t75" style="width:63.75pt;height:18.75pt" o:ole="">
                  <v:imagedata r:id="rId1088" o:title=""/>
                </v:shape>
                <o:OLEObject Type="Embed" ProgID="Equation.3" ShapeID="_x0000_i1635" DrawAspect="Content" ObjectID="_1801381907" r:id="rId1089"/>
              </w:object>
            </w:r>
          </w:p>
          <w:p w14:paraId="41B72C04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2)</w:t>
            </w:r>
            <w:r w:rsidR="00517662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begin"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Times New Roman" w:eastAsia="Calibri" w:hAnsi="Times New Roman" w:cs="Times New Roman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y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2-3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x</m:t>
                  </m:r>
                </m:den>
              </m:f>
            </m:oMath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instrText xml:space="preserve"> </w:instrText>
            </w:r>
            <w:r w:rsidR="00517662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separate"/>
            </w:r>
            <w:r w:rsidR="00C8343B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pict w14:anchorId="4E980FA3">
                <v:shape id="_x0000_s1507" type="#_x0000_t75" style="position:absolute;margin-left:14.75pt;margin-top:0;width:90.75pt;height:63pt;z-index:-251631616;mso-position-horizontal-relative:text;mso-position-vertical-relative:text" equationxml="&lt;">
                  <v:imagedata r:id="rId1090" o:title="" chromakey="white"/>
                </v:shape>
              </w:pict>
            </w:r>
            <w:r w:rsidR="00517662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end"/>
            </w:r>
          </w:p>
          <w:p w14:paraId="2B207690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17713560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3)</w:t>
            </w:r>
            <m:oMath>
              <m:r>
                <w:rPr>
                  <w:rFonts w:ascii="Times New Roman" w:eastAsia="Calibri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y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sin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x</m:t>
              </m:r>
            </m:oMath>
          </w:p>
          <w:p w14:paraId="6D196D27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4)</w:t>
            </w:r>
            <w:r w:rsidRPr="00C3488D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540" w:dyaOrig="680" w14:anchorId="3A9CC6DE">
                <v:shape id="_x0000_i1636" type="#_x0000_t75" style="width:77.25pt;height:33.75pt" o:ole="">
                  <v:imagedata r:id="rId1091" o:title=""/>
                </v:shape>
                <o:OLEObject Type="Embed" ProgID="Equation.3" ShapeID="_x0000_i1636" DrawAspect="Content" ObjectID="_1801381908" r:id="rId1092"/>
              </w:object>
            </w:r>
          </w:p>
          <w:p w14:paraId="037D63BD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5)</w:t>
            </w: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en-US"/>
              </w:rPr>
              <w:object w:dxaOrig="1219" w:dyaOrig="420" w14:anchorId="2B8606A5">
                <v:shape id="_x0000_i1637" type="#_x0000_t75" style="width:60pt;height:20.25pt" o:ole="">
                  <v:imagedata r:id="rId1093" o:title=""/>
                </v:shape>
                <o:OLEObject Type="Embed" ProgID="Equation.3" ShapeID="_x0000_i1637" DrawAspect="Content" ObjectID="_1801381909" r:id="rId1094"/>
              </w:object>
            </w:r>
          </w:p>
          <w:p w14:paraId="7C67F2CB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*6)</w:t>
            </w:r>
            <w:r w:rsidR="00517662"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fldChar w:fldCharType="begin"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Times New Roman" w:eastAsia="Calibri" w:hAnsi="Times New Roman" w:cs="Times New Roman"/>
                  <w:sz w:val="24"/>
                  <w:szCs w:val="24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y=2sin2xcos3x</m:t>
              </m:r>
            </m:oMath>
            <w:r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instrText xml:space="preserve"> </w:instrText>
            </w:r>
            <w:r w:rsidR="00517662"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fldChar w:fldCharType="end"/>
            </w:r>
            <w:r w:rsidRPr="00C3488D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  <w:lang w:val="en-US"/>
              </w:rPr>
              <w:object w:dxaOrig="1780" w:dyaOrig="320" w14:anchorId="4FB9B32B">
                <v:shape id="_x0000_i1638" type="#_x0000_t75" style="width:90pt;height:15pt" o:ole="">
                  <v:imagedata r:id="rId1095" o:title=""/>
                </v:shape>
                <o:OLEObject Type="Embed" ProgID="Equation.3" ShapeID="_x0000_i1638" DrawAspect="Content" ObjectID="_1801381910" r:id="rId1096"/>
              </w:object>
            </w:r>
          </w:p>
        </w:tc>
      </w:tr>
    </w:tbl>
    <w:p w14:paraId="63850F71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pPr w:leftFromText="180" w:rightFromText="180" w:vertAnchor="text" w:horzAnchor="page" w:tblpX="6673" w:tblpY="-94"/>
        <w:tblW w:w="0" w:type="auto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810"/>
      </w:tblGrid>
      <w:tr w:rsidR="00D402D0" w:rsidRPr="00C3488D" w14:paraId="5A341BAD" w14:textId="77777777" w:rsidTr="00D402D0">
        <w:trPr>
          <w:trHeight w:val="4499"/>
        </w:trPr>
        <w:tc>
          <w:tcPr>
            <w:tcW w:w="3810" w:type="dxa"/>
          </w:tcPr>
          <w:p w14:paraId="02AE494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2 вариант</w:t>
            </w:r>
          </w:p>
          <w:p w14:paraId="733EF459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)</w:t>
            </w:r>
            <m:oMath>
              <m:r>
                <w:rPr>
                  <w:rFonts w:ascii="Times New Roman" w:eastAsia="Calibri" w:hAnsi="Times New Roman" w:cs="Times New Roman"/>
                  <w:sz w:val="24"/>
                  <w:szCs w:val="24"/>
                  <w:lang w:val="en-US"/>
                </w:rPr>
                <m:t>y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=(1-2</m:t>
              </m:r>
              <m:sSup>
                <m:sSupPr>
                  <m:ctrlP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x)</m:t>
                  </m:r>
                </m:e>
                <m:sup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4</m:t>
                  </m:r>
                </m:sup>
              </m:sSup>
            </m:oMath>
          </w:p>
          <w:p w14:paraId="5130F152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2)</w:t>
            </w:r>
            <w:r w:rsidR="00517662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begin"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Times New Roman" w:eastAsia="Calibri" w:hAnsi="Times New Roman" w:cs="Times New Roman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y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2</m:t>
                  </m:r>
                </m:den>
              </m:f>
            </m:oMath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instrText xml:space="preserve"> </w:instrText>
            </w:r>
            <w:r w:rsidR="00517662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separate"/>
            </w:r>
            <w:r w:rsidR="00C8343B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pict w14:anchorId="221B608C">
                <v:shape id="_x0000_s1508" type="#_x0000_t75" style="position:absolute;margin-left:14.45pt;margin-top:-.85pt;width:90.75pt;height:63pt;z-index:-251630592;mso-position-horizontal-relative:text;mso-position-vertical-relative:text" equationxml="&lt;">
                  <v:imagedata r:id="rId1097" o:title="" chromakey="white"/>
                </v:shape>
              </w:pict>
            </w:r>
            <w:r w:rsidR="00517662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end"/>
            </w:r>
          </w:p>
          <w:p w14:paraId="5DA6B26D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5F17DF0E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3)</w:t>
            </w:r>
            <m:oMath>
              <m:r>
                <w:rPr>
                  <w:rFonts w:ascii="Times New Roman" w:eastAsia="Calibri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y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cos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3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x</m:t>
              </m:r>
            </m:oMath>
          </w:p>
          <w:p w14:paraId="31D505A9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4)</w:t>
            </w:r>
            <w:r w:rsidRPr="00C3488D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680" w:dyaOrig="680" w14:anchorId="0F53B23B">
                <v:shape id="_x0000_i1639" type="#_x0000_t75" style="width:84pt;height:33.75pt" o:ole="">
                  <v:imagedata r:id="rId1098" o:title=""/>
                </v:shape>
                <o:OLEObject Type="Embed" ProgID="Equation.3" ShapeID="_x0000_i1639" DrawAspect="Content" ObjectID="_1801381911" r:id="rId1099"/>
              </w:object>
            </w:r>
          </w:p>
          <w:p w14:paraId="5446FB9C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5)</w:t>
            </w: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320" w:dyaOrig="420" w14:anchorId="18E92CF8">
                <v:shape id="_x0000_i1640" type="#_x0000_t75" style="width:66pt;height:20.25pt" o:ole="">
                  <v:imagedata r:id="rId1100" o:title=""/>
                </v:shape>
                <o:OLEObject Type="Embed" ProgID="Equation.3" ShapeID="_x0000_i1640" DrawAspect="Content" ObjectID="_1801381912" r:id="rId1101"/>
              </w:object>
            </w:r>
          </w:p>
          <w:p w14:paraId="422F79FF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*6) у =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cos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2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– 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in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2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x</w:t>
            </w:r>
          </w:p>
          <w:p w14:paraId="3267FBD0" w14:textId="77777777" w:rsidR="00D402D0" w:rsidRPr="00C3488D" w:rsidRDefault="00517662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begin"/>
            </w:r>
            <w:r w:rsidR="00D402D0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Times New Roman" w:eastAsia="Calibri" w:hAnsi="Times New Roman" w:cs="Times New Roman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y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2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x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2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x</m:t>
              </m:r>
            </m:oMath>
            <w:r w:rsidR="00D402D0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instrText xml:space="preserve"> </w:instrTex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end"/>
            </w:r>
          </w:p>
        </w:tc>
      </w:tr>
    </w:tbl>
    <w:p w14:paraId="1C168FC5" w14:textId="77777777"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 xml:space="preserve">Время на выполнение: </w:t>
      </w:r>
      <w:r w:rsidRPr="00C3488D">
        <w:rPr>
          <w:rFonts w:ascii="Times New Roman" w:eastAsia="Calibri" w:hAnsi="Times New Roman" w:cs="Times New Roman"/>
          <w:sz w:val="24"/>
          <w:szCs w:val="24"/>
        </w:rPr>
        <w:t>15 мин.</w:t>
      </w:r>
    </w:p>
    <w:p w14:paraId="28963CD4" w14:textId="77777777"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Перечень объектов контроля и оценки</w:t>
      </w:r>
    </w:p>
    <w:tbl>
      <w:tblPr>
        <w:tblW w:w="95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01"/>
        <w:gridCol w:w="2837"/>
        <w:gridCol w:w="2199"/>
      </w:tblGrid>
      <w:tr w:rsidR="00D402D0" w:rsidRPr="00C3488D" w14:paraId="0A432356" w14:textId="77777777" w:rsidTr="00D402D0">
        <w:trPr>
          <w:jc w:val="center"/>
        </w:trPr>
        <w:tc>
          <w:tcPr>
            <w:tcW w:w="4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A856B3" w14:textId="77777777"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Наименование объектов контроля и оценки</w:t>
            </w:r>
          </w:p>
        </w:tc>
        <w:tc>
          <w:tcPr>
            <w:tcW w:w="2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12E805" w14:textId="77777777"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сновные показатели оценки результата</w:t>
            </w:r>
          </w:p>
        </w:tc>
        <w:tc>
          <w:tcPr>
            <w:tcW w:w="2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5BDD3D" w14:textId="77777777"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ценка</w:t>
            </w:r>
          </w:p>
        </w:tc>
      </w:tr>
      <w:tr w:rsidR="00D402D0" w:rsidRPr="00C3488D" w14:paraId="69A4489D" w14:textId="77777777" w:rsidTr="00D402D0">
        <w:trPr>
          <w:jc w:val="center"/>
        </w:trPr>
        <w:tc>
          <w:tcPr>
            <w:tcW w:w="4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AF5A3B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Cs/>
                <w:sz w:val="24"/>
                <w:szCs w:val="24"/>
              </w:rPr>
              <w:t>Находить производные элементарных функций;</w:t>
            </w:r>
          </w:p>
          <w:p w14:paraId="7E2567EA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107E14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- Нахождение производных элементарных</w:t>
            </w:r>
          </w:p>
        </w:tc>
        <w:tc>
          <w:tcPr>
            <w:tcW w:w="2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C1D20F" w14:textId="77777777"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 балл</w:t>
            </w:r>
          </w:p>
        </w:tc>
      </w:tr>
    </w:tbl>
    <w:p w14:paraId="5E828D98" w14:textId="77777777" w:rsidR="00D402D0" w:rsidRPr="00C3488D" w:rsidRDefault="00D402D0" w:rsidP="00C3488D">
      <w:pPr>
        <w:keepLines/>
        <w:suppressLineNumbers/>
        <w:suppressAutoHyphens/>
        <w:spacing w:after="0" w:line="240" w:lineRule="atLeast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правильный ответ на вопросы или верное решение задачи выставляется положительная оценка – 1 балл.</w:t>
      </w:r>
    </w:p>
    <w:p w14:paraId="517EE2E6" w14:textId="77777777" w:rsidR="00D402D0" w:rsidRPr="00C3488D" w:rsidRDefault="00D402D0" w:rsidP="00C3488D">
      <w:pPr>
        <w:keepLines/>
        <w:suppressLineNumbers/>
        <w:suppressAutoHyphens/>
        <w:spacing w:after="0" w:line="240" w:lineRule="atLeast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неправильный ответ на вопросы или неверное решение задачи выставляется отрицательная оценка – 0 баллов.</w:t>
      </w:r>
    </w:p>
    <w:p w14:paraId="0BD373DD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Работа состоит из 6 заданий.</w:t>
      </w:r>
    </w:p>
    <w:p w14:paraId="4A10A4C0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5-6  правильно решенных заданий оценка "отлично".</w:t>
      </w:r>
    </w:p>
    <w:p w14:paraId="7B8D2DD1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4-3 правильно решенных заданий оценка "хорошо".</w:t>
      </w:r>
    </w:p>
    <w:p w14:paraId="7223A37C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2  правильно решенных заданий оценка "удовлетворительно".</w:t>
      </w:r>
    </w:p>
    <w:p w14:paraId="5C43AFED" w14:textId="77777777" w:rsidR="00D402D0" w:rsidRPr="00C3488D" w:rsidRDefault="00D402D0" w:rsidP="00C3488D">
      <w:pPr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решенные менее двух заданий оценка "неудовлетворительно</w:t>
      </w:r>
    </w:p>
    <w:p w14:paraId="2BC0F5E2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24A5B053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Расчетное задание ( работа в парах)</w:t>
      </w:r>
    </w:p>
    <w:p w14:paraId="036A3619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Текст задания</w:t>
      </w:r>
    </w:p>
    <w:p w14:paraId="1CAA1DAC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Исследовать функцию и построить ее график.</w:t>
      </w:r>
    </w:p>
    <w:p w14:paraId="454118FD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ариант 1</w:t>
      </w:r>
    </w:p>
    <w:p w14:paraId="6D688304" w14:textId="77777777"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40" w:dyaOrig="360" w14:anchorId="446EEE06">
          <v:shape id="_x0000_i1641" type="#_x0000_t75" style="width:92.25pt;height:18.75pt" o:ole="">
            <v:imagedata r:id="rId1102" o:title=""/>
          </v:shape>
          <o:OLEObject Type="Embed" ProgID="Equation.3" ShapeID="_x0000_i1641" DrawAspect="Content" ObjectID="_1801381913" r:id="rId1103"/>
        </w:object>
      </w:r>
      <w:r w:rsidRPr="00C3488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D7719E0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ариант 2</w:t>
      </w:r>
    </w:p>
    <w:p w14:paraId="3D289618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100" w:dyaOrig="660" w14:anchorId="6EAE4467">
          <v:shape id="_x0000_i1642" type="#_x0000_t75" style="width:105pt;height:33pt" o:ole="">
            <v:imagedata r:id="rId1104" o:title=""/>
          </v:shape>
          <o:OLEObject Type="Embed" ProgID="Equation.3" ShapeID="_x0000_i1642" DrawAspect="Content" ObjectID="_1801381914" r:id="rId1105"/>
        </w:object>
      </w:r>
      <w:r w:rsidRPr="00C3488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912E9E3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ариант 3</w:t>
      </w:r>
    </w:p>
    <w:p w14:paraId="45A39B22" w14:textId="77777777"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980" w:dyaOrig="360" w14:anchorId="2E8316A9">
          <v:shape id="_x0000_i1643" type="#_x0000_t75" style="width:99pt;height:18.75pt" o:ole="">
            <v:imagedata r:id="rId1106" o:title=""/>
          </v:shape>
          <o:OLEObject Type="Embed" ProgID="Equation.3" ShapeID="_x0000_i1643" DrawAspect="Content" ObjectID="_1801381915" r:id="rId1107"/>
        </w:object>
      </w:r>
      <w:r w:rsidRPr="00C3488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0832FE2" w14:textId="77777777"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 xml:space="preserve">Время на выполнение: </w:t>
      </w:r>
      <w:r w:rsidRPr="00C3488D">
        <w:rPr>
          <w:rFonts w:ascii="Times New Roman" w:eastAsia="Calibri" w:hAnsi="Times New Roman" w:cs="Times New Roman"/>
          <w:sz w:val="24"/>
          <w:szCs w:val="24"/>
        </w:rPr>
        <w:t>25 мин.</w:t>
      </w:r>
    </w:p>
    <w:p w14:paraId="33D0C459" w14:textId="77777777"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Перечень объектов контроля и оценки</w:t>
      </w:r>
    </w:p>
    <w:p w14:paraId="6B095C9A" w14:textId="77777777"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W w:w="93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845"/>
        <w:gridCol w:w="3351"/>
        <w:gridCol w:w="2198"/>
      </w:tblGrid>
      <w:tr w:rsidR="00D402D0" w:rsidRPr="00C3488D" w14:paraId="569E3C3E" w14:textId="77777777" w:rsidTr="003D0B9D">
        <w:trPr>
          <w:jc w:val="center"/>
        </w:trPr>
        <w:tc>
          <w:tcPr>
            <w:tcW w:w="3845" w:type="dxa"/>
            <w:vAlign w:val="center"/>
          </w:tcPr>
          <w:p w14:paraId="61326AB7" w14:textId="77777777"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Наименование объектов контроля и оценки</w:t>
            </w:r>
          </w:p>
        </w:tc>
        <w:tc>
          <w:tcPr>
            <w:tcW w:w="3351" w:type="dxa"/>
            <w:vAlign w:val="center"/>
          </w:tcPr>
          <w:p w14:paraId="6634E889" w14:textId="77777777"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сновные показатели оценки результата</w:t>
            </w:r>
          </w:p>
        </w:tc>
        <w:tc>
          <w:tcPr>
            <w:tcW w:w="2198" w:type="dxa"/>
          </w:tcPr>
          <w:p w14:paraId="16C9CBDB" w14:textId="77777777"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ценка</w:t>
            </w:r>
          </w:p>
        </w:tc>
      </w:tr>
      <w:tr w:rsidR="00D402D0" w:rsidRPr="00C3488D" w14:paraId="3131FAAC" w14:textId="77777777" w:rsidTr="003D0B9D">
        <w:trPr>
          <w:jc w:val="center"/>
        </w:trPr>
        <w:tc>
          <w:tcPr>
            <w:tcW w:w="3845" w:type="dxa"/>
          </w:tcPr>
          <w:p w14:paraId="0F79EC65" w14:textId="77777777" w:rsidR="00D402D0" w:rsidRPr="00C3488D" w:rsidRDefault="00D402D0" w:rsidP="00C3488D">
            <w:pPr>
              <w:keepNext/>
              <w:keepLines/>
              <w:suppressLineNumbers/>
              <w:suppressAutoHyphens/>
              <w:spacing w:after="0" w:line="240" w:lineRule="atLeast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</w:t>
            </w:r>
            <w:r w:rsidRPr="00C3488D">
              <w:rPr>
                <w:rFonts w:ascii="Times New Roman" w:eastAsia="MS Mincho" w:hAnsi="Times New Roman" w:cs="Times New Roman"/>
                <w:sz w:val="24"/>
                <w:szCs w:val="24"/>
              </w:rPr>
              <w:t>Умение решать задачи математического анализа</w:t>
            </w:r>
          </w:p>
        </w:tc>
        <w:tc>
          <w:tcPr>
            <w:tcW w:w="3351" w:type="dxa"/>
          </w:tcPr>
          <w:p w14:paraId="536E984F" w14:textId="77777777" w:rsidR="00D402D0" w:rsidRPr="00C3488D" w:rsidRDefault="00D402D0" w:rsidP="00C3488D">
            <w:pPr>
              <w:adjustRightInd w:val="0"/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- Исследование функции и построение графика</w:t>
            </w:r>
          </w:p>
        </w:tc>
        <w:tc>
          <w:tcPr>
            <w:tcW w:w="2198" w:type="dxa"/>
          </w:tcPr>
          <w:p w14:paraId="54D602B0" w14:textId="77777777"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 балл</w:t>
            </w:r>
          </w:p>
        </w:tc>
      </w:tr>
    </w:tbl>
    <w:p w14:paraId="656A5F11" w14:textId="77777777" w:rsidR="00D402D0" w:rsidRPr="00C3488D" w:rsidRDefault="00D402D0" w:rsidP="00C3488D">
      <w:pPr>
        <w:keepLines/>
        <w:suppressLineNumbers/>
        <w:suppressAutoHyphens/>
        <w:spacing w:after="0" w:line="240" w:lineRule="atLeast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правильный ответ на вопросы или верное решение задачи выставляется положительная оценка – 1 балл.</w:t>
      </w:r>
    </w:p>
    <w:p w14:paraId="3CCDED10" w14:textId="77777777" w:rsidR="00D402D0" w:rsidRPr="00C3488D" w:rsidRDefault="00D402D0" w:rsidP="00C3488D">
      <w:pPr>
        <w:keepLines/>
        <w:suppressLineNumbers/>
        <w:suppressAutoHyphens/>
        <w:spacing w:after="0" w:line="240" w:lineRule="atLeast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неправильный ответ на вопросы или неверное решение задачи выставляется отрицательная оценка – 0 баллов.</w:t>
      </w:r>
    </w:p>
    <w:p w14:paraId="430C4924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Рубежная контрольная работа</w:t>
      </w:r>
    </w:p>
    <w:p w14:paraId="495ECB1C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1 вариант</w:t>
      </w:r>
    </w:p>
    <w:p w14:paraId="54A2D3A0" w14:textId="77777777" w:rsidR="00D402D0" w:rsidRPr="00C3488D" w:rsidRDefault="00D402D0" w:rsidP="00C3488D">
      <w:pPr>
        <w:spacing w:after="0" w:line="240" w:lineRule="atLeast"/>
        <w:contextualSpacing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1</w:t>
      </w:r>
      <w:r w:rsidRPr="00C3488D">
        <w:rPr>
          <w:rFonts w:ascii="Times New Roman" w:hAnsi="Times New Roman" w:cs="Times New Roman"/>
          <w:sz w:val="24"/>
          <w:szCs w:val="24"/>
        </w:rPr>
        <w:t xml:space="preserve">. Найти производную функции: </w: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760912F4">
          <v:shape id="_x0000_i1644" type="#_x0000_t75" style="width:90.75pt;height:15pt" equationxml="&lt;">
            <v:imagedata r:id="rId1108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5529185F">
          <v:shape id="_x0000_i1645" type="#_x0000_t75" style="width:90.75pt;height:15pt" equationxml="&lt;">
            <v:imagedata r:id="rId1108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p w14:paraId="059D94E5" w14:textId="77777777" w:rsidR="00D402D0" w:rsidRPr="00C3488D" w:rsidRDefault="00D402D0" w:rsidP="00C3488D">
      <w:pPr>
        <w:spacing w:after="0" w:line="240" w:lineRule="atLeast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2</w:t>
      </w:r>
      <w:r w:rsidRPr="00C3488D">
        <w:rPr>
          <w:rFonts w:ascii="Times New Roman" w:hAnsi="Times New Roman" w:cs="Times New Roman"/>
          <w:sz w:val="24"/>
          <w:szCs w:val="24"/>
        </w:rPr>
        <w:t>.</w:t>
      </w:r>
      <w:r w:rsidRPr="00C3488D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="00C8343B">
        <w:rPr>
          <w:rFonts w:ascii="Times New Roman" w:hAnsi="Times New Roman" w:cs="Times New Roman"/>
          <w:b/>
          <w:sz w:val="24"/>
          <w:szCs w:val="24"/>
        </w:rPr>
        <w:pict w14:anchorId="2498C68F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29" type="#_x0000_t32" style="position:absolute;left:0;text-align:left;margin-left:204.3pt;margin-top:38.7pt;width:0;height:71.25pt;flip:y;z-index:251707392;mso-position-horizontal-relative:text;mso-position-vertical-relative:text" o:connectortype="straight">
            <v:stroke endarrow="block"/>
          </v:shape>
        </w:pict>
      </w:r>
      <w:r w:rsidRPr="00C348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По графику, изображенному на рисунке, определите, на каком промежутке производная данной функции отрицательна</w:t>
      </w:r>
    </w:p>
    <w:p w14:paraId="0965BAA9" w14:textId="77777777" w:rsidR="00D402D0" w:rsidRPr="00C3488D" w:rsidRDefault="00D402D0" w:rsidP="00C3488D">
      <w:pPr>
        <w:spacing w:after="0" w:line="240" w:lineRule="atLeast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1EB691FB" w14:textId="77777777" w:rsidR="00D402D0" w:rsidRPr="00C3488D" w:rsidRDefault="00C8343B" w:rsidP="00C3488D">
      <w:pPr>
        <w:spacing w:after="0" w:line="240" w:lineRule="atLeast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 w14:anchorId="140631D2">
          <v:shape id="_x0000_s1531" type="#_x0000_t32" style="position:absolute;left:0;text-align:left;margin-left:4in;margin-top:11.6pt;width:0;height:23.25pt;z-index:251709440" o:connectortype="straight">
            <v:stroke dashstyle="1 1"/>
          </v:shape>
        </w:pict>
      </w:r>
      <w:r>
        <w:rPr>
          <w:rFonts w:ascii="Times New Roman" w:hAnsi="Times New Roman" w:cs="Times New Roman"/>
          <w:sz w:val="24"/>
          <w:szCs w:val="24"/>
        </w:rPr>
        <w:pict w14:anchorId="4CB1FEE9">
          <v:shape id="_x0000_s1532" style="position:absolute;left:0;text-align:left;margin-left:2in;margin-top:2.85pt;width:2in;height:43.9pt;z-index:251710464" coordsize="2880,878" path="m,848c150,424,300,,585,v285,,743,818,1125,848c2092,878,2486,529,2880,180e" filled="f">
            <v:path arrowok="t"/>
          </v:shape>
        </w:pict>
      </w:r>
      <w:r>
        <w:rPr>
          <w:rFonts w:ascii="Times New Roman" w:hAnsi="Times New Roman" w:cs="Times New Roman"/>
          <w:sz w:val="24"/>
          <w:szCs w:val="24"/>
        </w:rPr>
        <w:pict w14:anchorId="638CFE45">
          <v:shape id="_x0000_s1534" type="#_x0000_t32" style="position:absolute;left:0;text-align:left;margin-left:172.8pt;margin-top:8.45pt;width:0;height:32.25pt;z-index:251712512" o:connectortype="straight">
            <v:stroke dashstyle="1 1"/>
          </v:shape>
        </w:pi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                                            </w:t>
      </w:r>
      <w:r w:rsidR="003D0B9D"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D402D0" w:rsidRPr="00C3488D">
        <w:rPr>
          <w:rFonts w:ascii="Times New Roman" w:hAnsi="Times New Roman" w:cs="Times New Roman"/>
          <w:sz w:val="24"/>
          <w:szCs w:val="24"/>
        </w:rPr>
        <w:t>=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D402D0" w:rsidRPr="00C3488D">
        <w:rPr>
          <w:rFonts w:ascii="Times New Roman" w:hAnsi="Times New Roman" w:cs="Times New Roman"/>
          <w:sz w:val="24"/>
          <w:szCs w:val="24"/>
        </w:rPr>
        <w:t>(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)         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</w:p>
    <w:p w14:paraId="5D0B0095" w14:textId="77777777" w:rsidR="00D402D0" w:rsidRPr="00C3488D" w:rsidRDefault="00C8343B" w:rsidP="00C3488D">
      <w:pPr>
        <w:spacing w:after="0" w:line="240" w:lineRule="atLeast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 w14:anchorId="33037DCD">
          <v:shape id="_x0000_s1530" type="#_x0000_t32" style="position:absolute;left:0;text-align:left;margin-left:233.55pt;margin-top:12.65pt;width:.45pt;height:27pt;flip:y;z-index:251708416" o:connectortype="straight">
            <v:stroke dashstyle="1 1"/>
          </v:shape>
        </w:pict>
      </w:r>
      <w:r>
        <w:rPr>
          <w:rFonts w:ascii="Times New Roman" w:hAnsi="Times New Roman" w:cs="Times New Roman"/>
          <w:sz w:val="24"/>
          <w:szCs w:val="24"/>
        </w:rPr>
        <w:pict w14:anchorId="27FDE80F">
          <v:shape id="_x0000_s1533" type="#_x0000_t32" style="position:absolute;left:0;text-align:left;margin-left:145.05pt;margin-top:12.65pt;width:0;height:14.65pt;flip:y;z-index:251711488" o:connectortype="straight">
            <v:stroke dashstyle="1 1"/>
          </v:shape>
        </w:pict>
      </w:r>
      <w:r>
        <w:rPr>
          <w:rFonts w:ascii="Times New Roman" w:hAnsi="Times New Roman" w:cs="Times New Roman"/>
          <w:sz w:val="24"/>
          <w:szCs w:val="24"/>
        </w:rPr>
        <w:pict w14:anchorId="52BC3EF8">
          <v:shape id="_x0000_s1528" type="#_x0000_t32" style="position:absolute;left:0;text-align:left;margin-left:107.55pt;margin-top:12.65pt;width:202.5pt;height:0;z-index:251706368" o:connectortype="straight">
            <v:stroke endarrow="block"/>
          </v:shape>
        </w:pict>
      </w:r>
    </w:p>
    <w:p w14:paraId="0A222907" w14:textId="77777777" w:rsidR="00D402D0" w:rsidRPr="00C3488D" w:rsidRDefault="00D402D0" w:rsidP="00C3488D">
      <w:pPr>
        <w:spacing w:after="0" w:line="240" w:lineRule="atLeast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                                      -4         -2     0      2               6   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</w:p>
    <w:p w14:paraId="5B8C9D4D" w14:textId="77777777" w:rsidR="00D402D0" w:rsidRPr="00C3488D" w:rsidRDefault="00D402D0" w:rsidP="00C3488D">
      <w:pPr>
        <w:spacing w:after="0" w:line="240" w:lineRule="atLeast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C7B6FCF" w14:textId="77777777" w:rsidR="00D402D0" w:rsidRPr="00C3488D" w:rsidRDefault="00D402D0" w:rsidP="00C3488D">
      <w:pPr>
        <w:spacing w:after="0" w:line="240" w:lineRule="atLeast"/>
        <w:contextualSpacing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3.  </w:t>
      </w:r>
      <w:r w:rsidRPr="00C3488D">
        <w:rPr>
          <w:rFonts w:ascii="Times New Roman" w:hAnsi="Times New Roman" w:cs="Times New Roman"/>
          <w:sz w:val="24"/>
          <w:szCs w:val="24"/>
        </w:rPr>
        <w:t>Площадь прямоугольного участка 144 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. При каких размерах участка длина окружающего его забора будет наименьшей?</w:t>
      </w:r>
    </w:p>
    <w:p w14:paraId="667D340F" w14:textId="77777777" w:rsidR="00D402D0" w:rsidRPr="00C3488D" w:rsidRDefault="00D402D0" w:rsidP="00C3488D">
      <w:pPr>
        <w:spacing w:after="0" w:line="240" w:lineRule="atLeast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6C4317CF" w14:textId="77777777" w:rsidR="00D402D0" w:rsidRPr="00C3488D" w:rsidRDefault="00D402D0" w:rsidP="00C3488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Ответом на задания В1 - В5 должно быть некоторое число, функция, или интервал</w:t>
      </w:r>
    </w:p>
    <w:p w14:paraId="64F563C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2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промежутки возрастания функции </w: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1AC8A0CA">
          <v:shape id="_x0000_i1646" type="#_x0000_t75" style="width:90pt;height:15pt" equationxml="&lt;">
            <v:imagedata r:id="rId1109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1DCD200E">
          <v:shape id="_x0000_i1647" type="#_x0000_t75" style="width:89.25pt;height:15pt" equationxml="&lt;">
            <v:imagedata r:id="rId1109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p w14:paraId="35017B4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3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наибольшее значение функции </w: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8343B">
        <w:rPr>
          <w:rFonts w:ascii="Times New Roman" w:hAnsi="Times New Roman" w:cs="Times New Roman"/>
          <w:position w:val="-18"/>
          <w:sz w:val="24"/>
          <w:szCs w:val="24"/>
        </w:rPr>
        <w:pict w14:anchorId="6153752D">
          <v:shape id="_x0000_i1648" type="#_x0000_t75" style="width:54pt;height:23.25pt" equationxml="&lt;">
            <v:imagedata r:id="rId1110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8343B">
        <w:rPr>
          <w:rFonts w:ascii="Times New Roman" w:hAnsi="Times New Roman" w:cs="Times New Roman"/>
          <w:position w:val="-18"/>
          <w:sz w:val="24"/>
          <w:szCs w:val="24"/>
        </w:rPr>
        <w:pict w14:anchorId="59C3331C">
          <v:shape id="_x0000_i1649" type="#_x0000_t75" style="width:54pt;height:23.25pt" equationxml="&lt;">
            <v:imagedata r:id="rId1110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Pr="00C3488D">
        <w:rPr>
          <w:rFonts w:ascii="Times New Roman" w:hAnsi="Times New Roman" w:cs="Times New Roman"/>
          <w:sz w:val="24"/>
          <w:szCs w:val="24"/>
        </w:rPr>
        <w:t xml:space="preserve"> на отрезке [0,5; 2]</w:t>
      </w:r>
    </w:p>
    <w:p w14:paraId="14E2E5D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4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точки перегиба графика функции </w: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308CAB5D">
          <v:shape id="_x0000_i1650" type="#_x0000_t75" style="width:68.25pt;height:15pt" equationxml="&lt;">
            <v:imagedata r:id="rId1111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1F96E1BC">
          <v:shape id="_x0000_i1651" type="#_x0000_t75" style="width:67.5pt;height:15pt" equationxml="&lt;">
            <v:imagedata r:id="rId1111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402D0" w:rsidRPr="00C3488D" w14:paraId="59174F64" w14:textId="77777777" w:rsidTr="00D402D0">
        <w:tc>
          <w:tcPr>
            <w:tcW w:w="9108" w:type="dxa"/>
          </w:tcPr>
          <w:p w14:paraId="5F97AEBC" w14:textId="77777777" w:rsidR="00D402D0" w:rsidRPr="00C3488D" w:rsidRDefault="003D0B9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При решении задачи С</w:t>
            </w:r>
            <w:r w:rsidR="00D402D0"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ужно записать обоснованное решение</w:t>
            </w:r>
          </w:p>
        </w:tc>
      </w:tr>
    </w:tbl>
    <w:p w14:paraId="6E4D9B2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</w:p>
    <w:p w14:paraId="3245E942" w14:textId="77777777" w:rsidR="00D402D0" w:rsidRPr="00C3488D" w:rsidRDefault="003D0B9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С</w:t>
      </w:r>
      <w:r w:rsidR="00D402D0" w:rsidRPr="00C3488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Сравните значения функции </w: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7A5E9FB1">
          <v:shape id="_x0000_i1652" type="#_x0000_t75" style="width:135.75pt;height:15pt" equationxml="&lt;">
            <v:imagedata r:id="rId1112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1B21448F">
          <v:shape id="_x0000_i1653" type="#_x0000_t75" style="width:135.75pt;height:15pt" equationxml="&lt;">
            <v:imagedata r:id="rId1112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, при </w: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8343B">
        <w:rPr>
          <w:rFonts w:ascii="Times New Roman" w:hAnsi="Times New Roman" w:cs="Times New Roman"/>
          <w:position w:val="-18"/>
          <w:sz w:val="24"/>
          <w:szCs w:val="24"/>
        </w:rPr>
        <w:pict w14:anchorId="664FF425">
          <v:shape id="_x0000_i1654" type="#_x0000_t75" style="width:39.75pt;height:23.25pt" equationxml="&lt;">
            <v:imagedata r:id="rId1113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8343B">
        <w:rPr>
          <w:rFonts w:ascii="Times New Roman" w:hAnsi="Times New Roman" w:cs="Times New Roman"/>
          <w:position w:val="-18"/>
          <w:sz w:val="24"/>
          <w:szCs w:val="24"/>
        </w:rPr>
        <w:pict w14:anchorId="2456133F">
          <v:shape id="_x0000_i1655" type="#_x0000_t75" style="width:40.5pt;height:23.25pt" equationxml="&lt;">
            <v:imagedata r:id="rId1113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и </w: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8343B">
        <w:rPr>
          <w:rFonts w:ascii="Times New Roman" w:hAnsi="Times New Roman" w:cs="Times New Roman"/>
          <w:position w:val="-18"/>
          <w:sz w:val="24"/>
          <w:szCs w:val="24"/>
        </w:rPr>
        <w:pict w14:anchorId="152D2FA1">
          <v:shape id="_x0000_i1656" type="#_x0000_t75" style="width:39.75pt;height:23.25pt" equationxml="&lt;">
            <v:imagedata r:id="rId1114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8343B">
        <w:rPr>
          <w:rFonts w:ascii="Times New Roman" w:hAnsi="Times New Roman" w:cs="Times New Roman"/>
          <w:position w:val="-18"/>
          <w:sz w:val="24"/>
          <w:szCs w:val="24"/>
        </w:rPr>
        <w:pict w14:anchorId="018901DE">
          <v:shape id="_x0000_i1657" type="#_x0000_t75" style="width:40.5pt;height:23.25pt" equationxml="&lt;">
            <v:imagedata r:id="rId1114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p w14:paraId="3F12448C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C3488D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14:paraId="3ADC71D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1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производную функции </w: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001954FB">
          <v:shape id="_x0000_i1658" type="#_x0000_t75" style="width:123.75pt;height:15pt" equationxml="&lt;">
            <v:imagedata r:id="rId1115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66DDBE8E">
          <v:shape id="_x0000_i1659" type="#_x0000_t75" style="width:123.75pt;height:15pt" equationxml="&lt;">
            <v:imagedata r:id="rId1115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p w14:paraId="3608542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2. </w:t>
      </w:r>
      <w:r w:rsidRPr="00C3488D">
        <w:rPr>
          <w:rFonts w:ascii="Times New Roman" w:hAnsi="Times New Roman" w:cs="Times New Roman"/>
          <w:sz w:val="24"/>
          <w:szCs w:val="24"/>
        </w:rPr>
        <w:t>По графику, изображенному на рисунке, определите, на каком промежутке производная данной функции отрицательна</w:t>
      </w:r>
    </w:p>
    <w:p w14:paraId="7890DFC3" w14:textId="77777777" w:rsidR="00D402D0" w:rsidRPr="00C3488D" w:rsidRDefault="00C8343B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 w14:anchorId="63E43AB7">
          <v:shape id="_x0000_s1510" type="#_x0000_t32" style="position:absolute;margin-left:204.3pt;margin-top:2.15pt;width:0;height:71.25pt;flip:y;z-index:251687936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45AD6C1A">
          <v:shape id="_x0000_s1515" type="#_x0000_t32" style="position:absolute;margin-left:172.8pt;margin-top:8.45pt;width:0;height:32.25pt;z-index:251693056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2918F152">
          <v:shape id="_x0000_s1513" style="position:absolute;margin-left:2in;margin-top:8.45pt;width:2in;height:43.9pt;z-index:251691008;mso-position-horizontal:absolute;mso-position-vertical:absolute" coordsize="2880,878" path="m,848c150,424,300,,585,v285,,743,818,1125,848c2092,878,2486,529,2880,180e" filled="f">
            <v:path arrowok="t"/>
          </v:shape>
        </w:pi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                                                 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D402D0" w:rsidRPr="00C3488D">
        <w:rPr>
          <w:rFonts w:ascii="Times New Roman" w:hAnsi="Times New Roman" w:cs="Times New Roman"/>
          <w:sz w:val="24"/>
          <w:szCs w:val="24"/>
        </w:rPr>
        <w:t>=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D402D0" w:rsidRPr="00C3488D">
        <w:rPr>
          <w:rFonts w:ascii="Times New Roman" w:hAnsi="Times New Roman" w:cs="Times New Roman"/>
          <w:sz w:val="24"/>
          <w:szCs w:val="24"/>
        </w:rPr>
        <w:t>(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)     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</w:p>
    <w:p w14:paraId="68E53140" w14:textId="77777777" w:rsidR="00D402D0" w:rsidRPr="00C3488D" w:rsidRDefault="00C8343B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 w14:anchorId="3CEEA264">
          <v:shape id="_x0000_s1512" type="#_x0000_t32" style="position:absolute;margin-left:4in;margin-top:3.65pt;width:0;height:23.25pt;z-index:251689984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29D8BABC">
          <v:shape id="_x0000_s1511" type="#_x0000_t32" style="position:absolute;margin-left:233.55pt;margin-top:12.65pt;width:.45pt;height:27pt;flip:y;z-index:251688960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7A80810E">
          <v:shape id="_x0000_s1514" type="#_x0000_t32" style="position:absolute;margin-left:145.05pt;margin-top:12.65pt;width:0;height:14.65pt;flip:y;z-index:251692032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2EE3F038">
          <v:shape id="_x0000_s1509" type="#_x0000_t32" style="position:absolute;margin-left:107.55pt;margin-top:12.65pt;width:202.5pt;height:0;z-index:251686912" o:connectortype="straight">
            <v:stroke endarrow="block"/>
          </v:shape>
        </w:pict>
      </w:r>
    </w:p>
    <w:p w14:paraId="3B9F565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                                           -4   -2    0            2             6   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</w:p>
    <w:p w14:paraId="6AC1202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3.  </w:t>
      </w:r>
      <w:r w:rsidRPr="00C3488D">
        <w:rPr>
          <w:rFonts w:ascii="Times New Roman" w:hAnsi="Times New Roman" w:cs="Times New Roman"/>
          <w:sz w:val="24"/>
          <w:szCs w:val="24"/>
        </w:rPr>
        <w:t>Площадь прямоугольного участка 169 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. При каких размерах участка длина окружающего его забора будет наименьшей?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402D0" w:rsidRPr="00C3488D" w14:paraId="5655EBBF" w14:textId="77777777" w:rsidTr="00D402D0">
        <w:tc>
          <w:tcPr>
            <w:tcW w:w="9108" w:type="dxa"/>
          </w:tcPr>
          <w:p w14:paraId="0DFA4C8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Ответом на задания В1 - В5 должно быть некоторое число, функция, или интервал</w:t>
            </w:r>
          </w:p>
        </w:tc>
      </w:tr>
    </w:tbl>
    <w:p w14:paraId="3941D408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1.</w:t>
      </w:r>
      <w:r w:rsidRPr="00C3488D">
        <w:rPr>
          <w:rFonts w:ascii="Times New Roman" w:hAnsi="Times New Roman" w:cs="Times New Roman"/>
          <w:sz w:val="24"/>
          <w:szCs w:val="24"/>
        </w:rPr>
        <w:t xml:space="preserve"> Составьте уравнение касательной к графику функции </w: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7983712D">
          <v:shape id="_x0000_i1660" type="#_x0000_t75" style="width:123.75pt;height:15pt" equationxml="&lt;">
            <v:imagedata r:id="rId1116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4299CD93">
          <v:shape id="_x0000_i1661" type="#_x0000_t75" style="width:123.75pt;height:15pt" equationxml="&lt;">
            <v:imagedata r:id="rId1116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Pr="00C3488D">
        <w:rPr>
          <w:rFonts w:ascii="Times New Roman" w:hAnsi="Times New Roman" w:cs="Times New Roman"/>
          <w:sz w:val="24"/>
          <w:szCs w:val="24"/>
        </w:rPr>
        <w:t xml:space="preserve"> в точке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>=-2.</w:t>
      </w:r>
    </w:p>
    <w:p w14:paraId="2D7001F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2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промежутки убывания функции </w:t>
      </w:r>
      <w:r w:rsidR="00517662" w:rsidRPr="00C3488D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instrText>QUOTE</w:instrText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21704E8E">
          <v:shape id="_x0000_i1662" type="#_x0000_t75" style="width:109.5pt;height:15pt" equationxml="&lt;">
            <v:imagedata r:id="rId1117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6C82625E">
          <v:shape id="_x0000_i1663" type="#_x0000_t75" style="width:109.5pt;height:15pt" equationxml="&lt;">
            <v:imagedata r:id="rId1117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</w:p>
    <w:p w14:paraId="3D08FA8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3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наибольшее значение функции </w: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6104A69C">
          <v:shape id="_x0000_i1664" type="#_x0000_t75" style="width:63.75pt;height:15pt" equationxml="&lt;">
            <v:imagedata r:id="rId1118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0A788F42">
          <v:shape id="_x0000_i1665" type="#_x0000_t75" style="width:63.75pt;height:15pt" equationxml="&lt;">
            <v:imagedata r:id="rId1118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Pr="00C3488D">
        <w:rPr>
          <w:rFonts w:ascii="Times New Roman" w:hAnsi="Times New Roman" w:cs="Times New Roman"/>
          <w:sz w:val="24"/>
          <w:szCs w:val="24"/>
        </w:rPr>
        <w:t xml:space="preserve"> на отрезке [1; 4]</w:t>
      </w:r>
    </w:p>
    <w:p w14:paraId="1C80396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4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точки перегиба графика функции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C3488D">
        <w:rPr>
          <w:rFonts w:ascii="Times New Roman" w:hAnsi="Times New Roman" w:cs="Times New Roman"/>
          <w:sz w:val="24"/>
          <w:szCs w:val="24"/>
        </w:rPr>
        <w:t>=0,25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C3488D">
        <w:rPr>
          <w:rFonts w:ascii="Times New Roman" w:hAnsi="Times New Roman" w:cs="Times New Roman"/>
          <w:sz w:val="24"/>
          <w:szCs w:val="24"/>
        </w:rPr>
        <w:t>-24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3D0B9D" w:rsidRPr="00C3488D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402D0" w:rsidRPr="00C3488D" w14:paraId="152917F1" w14:textId="77777777" w:rsidTr="00D402D0">
        <w:tc>
          <w:tcPr>
            <w:tcW w:w="9108" w:type="dxa"/>
          </w:tcPr>
          <w:p w14:paraId="7E260F62" w14:textId="77777777" w:rsidR="00D402D0" w:rsidRPr="00C3488D" w:rsidRDefault="003D0B9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При решении задачи С нужно записать обоснованное решение</w:t>
            </w:r>
          </w:p>
        </w:tc>
      </w:tr>
    </w:tbl>
    <w:p w14:paraId="64883D68" w14:textId="77777777" w:rsidR="00D402D0" w:rsidRPr="00C3488D" w:rsidRDefault="003D0B9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С</w:t>
      </w:r>
      <w:r w:rsidR="00D402D0" w:rsidRPr="00C3488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Сравните значения функции </w: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8343B">
        <w:rPr>
          <w:rFonts w:ascii="Times New Roman" w:hAnsi="Times New Roman" w:cs="Times New Roman"/>
          <w:position w:val="-18"/>
          <w:sz w:val="24"/>
          <w:szCs w:val="24"/>
        </w:rPr>
        <w:pict w14:anchorId="4E1C8F9F">
          <v:shape id="_x0000_i1666" type="#_x0000_t75" style="width:132.75pt;height:23.25pt" equationxml="&lt;">
            <v:imagedata r:id="rId1119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8343B">
        <w:rPr>
          <w:rFonts w:ascii="Times New Roman" w:hAnsi="Times New Roman" w:cs="Times New Roman"/>
          <w:position w:val="-18"/>
          <w:sz w:val="24"/>
          <w:szCs w:val="24"/>
        </w:rPr>
        <w:pict w14:anchorId="38BEACE4">
          <v:shape id="_x0000_i1667" type="#_x0000_t75" style="width:132.75pt;height:23.25pt" equationxml="&lt;">
            <v:imagedata r:id="rId1119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="00D402D0" w:rsidRPr="00C3488D">
        <w:rPr>
          <w:rFonts w:ascii="Times New Roman" w:hAnsi="Times New Roman" w:cs="Times New Roman"/>
          <w:sz w:val="24"/>
          <w:szCs w:val="24"/>
        </w:rPr>
        <w:t>, при</w: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8343B">
        <w:rPr>
          <w:rFonts w:ascii="Times New Roman" w:hAnsi="Times New Roman" w:cs="Times New Roman"/>
          <w:position w:val="-18"/>
          <w:sz w:val="24"/>
          <w:szCs w:val="24"/>
        </w:rPr>
        <w:pict w14:anchorId="05FB7069">
          <v:shape id="_x0000_i1668" type="#_x0000_t75" style="width:39.75pt;height:23.25pt" equationxml="&lt;">
            <v:imagedata r:id="rId1120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8343B">
        <w:rPr>
          <w:rFonts w:ascii="Times New Roman" w:hAnsi="Times New Roman" w:cs="Times New Roman"/>
          <w:position w:val="-18"/>
          <w:sz w:val="24"/>
          <w:szCs w:val="24"/>
        </w:rPr>
        <w:pict w14:anchorId="1A142DDC">
          <v:shape id="_x0000_i1669" type="#_x0000_t75" style="width:40.5pt;height:23.25pt" equationxml="&lt;">
            <v:imagedata r:id="rId1120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и </w: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8343B">
        <w:rPr>
          <w:rFonts w:ascii="Times New Roman" w:hAnsi="Times New Roman" w:cs="Times New Roman"/>
          <w:position w:val="-18"/>
          <w:sz w:val="24"/>
          <w:szCs w:val="24"/>
        </w:rPr>
        <w:pict w14:anchorId="13300FDD">
          <v:shape id="_x0000_i1670" type="#_x0000_t75" style="width:39.75pt;height:23.25pt" equationxml="&lt;">
            <v:imagedata r:id="rId1121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8343B">
        <w:rPr>
          <w:rFonts w:ascii="Times New Roman" w:hAnsi="Times New Roman" w:cs="Times New Roman"/>
          <w:position w:val="-18"/>
          <w:sz w:val="24"/>
          <w:szCs w:val="24"/>
        </w:rPr>
        <w:pict w14:anchorId="35DD5AF1">
          <v:shape id="_x0000_i1671" type="#_x0000_t75" style="width:40.5pt;height:23.25pt" equationxml="&lt;">
            <v:imagedata r:id="rId1121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p w14:paraId="59A8BC36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C3488D"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</w:p>
    <w:p w14:paraId="3949400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1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производную функции </w: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07F6983C">
          <v:shape id="_x0000_i1672" type="#_x0000_t75" style="width:117pt;height:15pt" equationxml="&lt;">
            <v:imagedata r:id="rId1122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1A3AF09E">
          <v:shape id="_x0000_i1673" type="#_x0000_t75" style="width:117pt;height:15pt" equationxml="&lt;">
            <v:imagedata r:id="rId1122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p w14:paraId="4A293EC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2. </w:t>
      </w:r>
      <w:r w:rsidRPr="00C3488D">
        <w:rPr>
          <w:rFonts w:ascii="Times New Roman" w:hAnsi="Times New Roman" w:cs="Times New Roman"/>
          <w:sz w:val="24"/>
          <w:szCs w:val="24"/>
        </w:rPr>
        <w:t>По графику, изображенному на рисунке, определите, на каком промежутке производная данной фу</w:t>
      </w:r>
      <w:r w:rsidR="003D0B9D" w:rsidRPr="00C3488D">
        <w:rPr>
          <w:rFonts w:ascii="Times New Roman" w:hAnsi="Times New Roman" w:cs="Times New Roman"/>
          <w:sz w:val="24"/>
          <w:szCs w:val="24"/>
        </w:rPr>
        <w:t>нкции положительна</w:t>
      </w:r>
    </w:p>
    <w:p w14:paraId="2B5A3F05" w14:textId="77777777" w:rsidR="00D402D0" w:rsidRPr="00C3488D" w:rsidRDefault="00C8343B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 w14:anchorId="622DA76D">
          <v:shape id="_x0000_s1517" type="#_x0000_t32" style="position:absolute;margin-left:204.3pt;margin-top:-6.35pt;width:0;height:71.25pt;flip:y;z-index:251695104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0C7CEC20">
          <v:shape id="_x0000_s1519" type="#_x0000_t32" style="position:absolute;margin-left:172.8pt;margin-top:7.95pt;width:0;height:32.25pt;z-index:251697152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2F7B2DD7">
          <v:shape id="_x0000_s1520" style="position:absolute;margin-left:172.8pt;margin-top:3pt;width:115.5pt;height:47.25pt;z-index:251698176;mso-position-horizontal:absolute;mso-position-vertical:absolute" coordsize="2310,945" path="m,c214,409,428,818,630,848,832,878,935,164,1215,180v280,16,687,390,1095,765e" filled="f">
            <v:path arrowok="t"/>
          </v:shape>
        </w:pi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                                            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D402D0" w:rsidRPr="00C3488D">
        <w:rPr>
          <w:rFonts w:ascii="Times New Roman" w:hAnsi="Times New Roman" w:cs="Times New Roman"/>
          <w:sz w:val="24"/>
          <w:szCs w:val="24"/>
        </w:rPr>
        <w:t>=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D402D0" w:rsidRPr="00C3488D">
        <w:rPr>
          <w:rFonts w:ascii="Times New Roman" w:hAnsi="Times New Roman" w:cs="Times New Roman"/>
          <w:sz w:val="24"/>
          <w:szCs w:val="24"/>
        </w:rPr>
        <w:t>(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)           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</w:p>
    <w:p w14:paraId="40307DC8" w14:textId="77777777" w:rsidR="003D0B9D" w:rsidRPr="00C3488D" w:rsidRDefault="00C8343B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 w14:anchorId="239A5D03">
          <v:shape id="_x0000_s1521" type="#_x0000_t32" style="position:absolute;margin-left:288.3pt;margin-top:18.55pt;width:0;height:19.5pt;flip:y;z-index:251699200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73EEEFA3">
          <v:shape id="_x0000_s1518" type="#_x0000_t32" style="position:absolute;margin-left:233.55pt;margin-top:-.2pt;width:0;height:23.25pt;z-index:251696128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306C3F38">
          <v:shape id="_x0000_s1516" type="#_x0000_t32" style="position:absolute;margin-left:107.55pt;margin-top:18.55pt;width:202.5pt;height:0;z-index:251694080" o:connectortype="straight">
            <v:stroke endarrow="block"/>
          </v:shape>
        </w:pict>
      </w:r>
    </w:p>
    <w:p w14:paraId="1F5628C4" w14:textId="77777777" w:rsidR="00D402D0" w:rsidRPr="00C3488D" w:rsidRDefault="003D0B9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 -2        0          2              6     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</w:p>
    <w:p w14:paraId="4766A92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b/>
          <w:sz w:val="24"/>
          <w:szCs w:val="24"/>
        </w:rPr>
        <w:t xml:space="preserve">А3.  </w:t>
      </w:r>
      <w:r w:rsidRPr="00C3488D">
        <w:rPr>
          <w:rFonts w:ascii="Times New Roman" w:hAnsi="Times New Roman" w:cs="Times New Roman"/>
          <w:sz w:val="24"/>
          <w:szCs w:val="24"/>
        </w:rPr>
        <w:t>Площадь прямоугольного участка 121 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. При каких размерах участка длина окружающего его забора будет наименьшей?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402D0" w:rsidRPr="00C3488D" w14:paraId="167E4A64" w14:textId="77777777" w:rsidTr="00D402D0">
        <w:tc>
          <w:tcPr>
            <w:tcW w:w="9108" w:type="dxa"/>
          </w:tcPr>
          <w:p w14:paraId="48739DE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Ответом на задания В1 - В5 должно быть некоторое число, функция, или интервал</w:t>
            </w:r>
          </w:p>
        </w:tc>
      </w:tr>
    </w:tbl>
    <w:p w14:paraId="05F8A823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1.</w:t>
      </w:r>
      <w:r w:rsidRPr="00C3488D">
        <w:rPr>
          <w:rFonts w:ascii="Times New Roman" w:hAnsi="Times New Roman" w:cs="Times New Roman"/>
          <w:sz w:val="24"/>
          <w:szCs w:val="24"/>
        </w:rPr>
        <w:t xml:space="preserve"> Составьте уравнение касательной к графику функции </w: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43C21CB0">
          <v:shape id="_x0000_i1674" type="#_x0000_t75" style="width:90pt;height:15pt" equationxml="&lt;">
            <v:imagedata r:id="rId1123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08D36182">
          <v:shape id="_x0000_i1675" type="#_x0000_t75" style="width:89.25pt;height:15pt" equationxml="&lt;">
            <v:imagedata r:id="rId1123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Pr="00C3488D">
        <w:rPr>
          <w:rFonts w:ascii="Times New Roman" w:hAnsi="Times New Roman" w:cs="Times New Roman"/>
          <w:sz w:val="24"/>
          <w:szCs w:val="24"/>
        </w:rPr>
        <w:t xml:space="preserve"> в точке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>=2.</w:t>
      </w:r>
    </w:p>
    <w:p w14:paraId="2F56F6F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2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промежутки убывания функции </w: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30507C56">
          <v:shape id="_x0000_i1676" type="#_x0000_t75" style="width:94.5pt;height:15pt" equationxml="&lt;">
            <v:imagedata r:id="rId1124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1ABECD5B">
          <v:shape id="_x0000_i1677" type="#_x0000_t75" style="width:96pt;height:15pt" equationxml="&lt;">
            <v:imagedata r:id="rId1124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p w14:paraId="364D610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3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наибольшее значение функции </w: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24D8D4EE">
          <v:shape id="_x0000_i1678" type="#_x0000_t75" style="width:77.25pt;height:15pt" equationxml="&lt;">
            <v:imagedata r:id="rId1125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2D6D8322">
          <v:shape id="_x0000_i1679" type="#_x0000_t75" style="width:78pt;height:15pt" equationxml="&lt;">
            <v:imagedata r:id="rId1125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Pr="00C3488D">
        <w:rPr>
          <w:rFonts w:ascii="Times New Roman" w:hAnsi="Times New Roman" w:cs="Times New Roman"/>
          <w:sz w:val="24"/>
          <w:szCs w:val="24"/>
        </w:rPr>
        <w:t xml:space="preserve"> на отрезке [0; 2]</w:t>
      </w:r>
    </w:p>
    <w:p w14:paraId="5190610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4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точки перегиба графика функции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C3488D">
        <w:rPr>
          <w:rFonts w:ascii="Times New Roman" w:hAnsi="Times New Roman" w:cs="Times New Roman"/>
          <w:sz w:val="24"/>
          <w:szCs w:val="24"/>
        </w:rPr>
        <w:t>=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C3488D">
        <w:rPr>
          <w:rFonts w:ascii="Times New Roman" w:hAnsi="Times New Roman" w:cs="Times New Roman"/>
          <w:sz w:val="24"/>
          <w:szCs w:val="24"/>
        </w:rPr>
        <w:t>-24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+5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>-4.</w: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5D4C6C91">
          <v:shape id="_x0000_i1680" type="#_x0000_t75" style="width:117pt;height:15pt" equationxml="&lt;">
            <v:imagedata r:id="rId1126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402D0" w:rsidRPr="00C3488D" w14:paraId="1E9C1AD6" w14:textId="77777777" w:rsidTr="00D402D0">
        <w:tc>
          <w:tcPr>
            <w:tcW w:w="9108" w:type="dxa"/>
          </w:tcPr>
          <w:p w14:paraId="2AE7EDD7" w14:textId="77777777" w:rsidR="00D402D0" w:rsidRPr="00C3488D" w:rsidRDefault="003D0B9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При решении задачи С нужно записать обоснованное решение</w:t>
            </w:r>
          </w:p>
        </w:tc>
      </w:tr>
    </w:tbl>
    <w:p w14:paraId="65BE5364" w14:textId="77777777" w:rsidR="00D402D0" w:rsidRPr="00C3488D" w:rsidRDefault="003D0B9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С</w:t>
      </w:r>
      <w:r w:rsidR="00D402D0" w:rsidRPr="00C3488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Сравните значения функции </w: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8343B">
        <w:rPr>
          <w:rFonts w:ascii="Times New Roman" w:hAnsi="Times New Roman" w:cs="Times New Roman"/>
          <w:position w:val="-18"/>
          <w:sz w:val="24"/>
          <w:szCs w:val="24"/>
        </w:rPr>
        <w:pict w14:anchorId="57EDDFE0">
          <v:shape id="_x0000_i1681" type="#_x0000_t75" style="width:132.75pt;height:23.25pt" equationxml="&lt;">
            <v:imagedata r:id="rId1127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8343B">
        <w:rPr>
          <w:rFonts w:ascii="Times New Roman" w:hAnsi="Times New Roman" w:cs="Times New Roman"/>
          <w:position w:val="-18"/>
          <w:sz w:val="24"/>
          <w:szCs w:val="24"/>
        </w:rPr>
        <w:pict w14:anchorId="5BB26F1D">
          <v:shape id="_x0000_i1682" type="#_x0000_t75" style="width:132.75pt;height:23.25pt" equationxml="&lt;">
            <v:imagedata r:id="rId1127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="00D402D0" w:rsidRPr="00C3488D">
        <w:rPr>
          <w:rFonts w:ascii="Times New Roman" w:hAnsi="Times New Roman" w:cs="Times New Roman"/>
          <w:sz w:val="24"/>
          <w:szCs w:val="24"/>
        </w:rPr>
        <w:t>, при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8343B">
        <w:rPr>
          <w:rFonts w:ascii="Times New Roman" w:hAnsi="Times New Roman" w:cs="Times New Roman"/>
          <w:position w:val="-18"/>
          <w:sz w:val="24"/>
          <w:szCs w:val="24"/>
        </w:rPr>
        <w:pict w14:anchorId="675D8419">
          <v:shape id="_x0000_i1683" type="#_x0000_t75" style="width:39.75pt;height:23.25pt" equationxml="&lt;">
            <v:imagedata r:id="rId1128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8343B">
        <w:rPr>
          <w:rFonts w:ascii="Times New Roman" w:hAnsi="Times New Roman" w:cs="Times New Roman"/>
          <w:position w:val="-18"/>
          <w:sz w:val="24"/>
          <w:szCs w:val="24"/>
        </w:rPr>
        <w:pict w14:anchorId="09A1A7C0">
          <v:shape id="_x0000_i1684" type="#_x0000_t75" style="width:40.5pt;height:23.25pt" equationxml="&lt;">
            <v:imagedata r:id="rId1128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и </w: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8343B">
        <w:rPr>
          <w:rFonts w:ascii="Times New Roman" w:hAnsi="Times New Roman" w:cs="Times New Roman"/>
          <w:position w:val="-18"/>
          <w:sz w:val="24"/>
          <w:szCs w:val="24"/>
        </w:rPr>
        <w:pict w14:anchorId="19AD1D1C">
          <v:shape id="_x0000_i1685" type="#_x0000_t75" style="width:39.75pt;height:23.25pt" equationxml="&lt;">
            <v:imagedata r:id="rId1129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8343B">
        <w:rPr>
          <w:rFonts w:ascii="Times New Roman" w:hAnsi="Times New Roman" w:cs="Times New Roman"/>
          <w:position w:val="-18"/>
          <w:sz w:val="24"/>
          <w:szCs w:val="24"/>
        </w:rPr>
        <w:pict w14:anchorId="21428308">
          <v:shape id="_x0000_i1686" type="#_x0000_t75" style="width:40.5pt;height:23.25pt" equationxml="&lt;">
            <v:imagedata r:id="rId1129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p w14:paraId="51920063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C3488D">
        <w:rPr>
          <w:rFonts w:ascii="Times New Roman" w:hAnsi="Times New Roman" w:cs="Times New Roman"/>
          <w:b/>
          <w:sz w:val="24"/>
          <w:szCs w:val="24"/>
          <w:lang w:val="en-US"/>
        </w:rPr>
        <w:t>IV</w:t>
      </w:r>
    </w:p>
    <w:p w14:paraId="6925C6B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1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производную функции </w: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0FA984CE">
          <v:shape id="_x0000_i1687" type="#_x0000_t75" style="width:123.75pt;height:15pt" equationxml="&lt;">
            <v:imagedata r:id="rId1130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75587D78">
          <v:shape id="_x0000_i1688" type="#_x0000_t75" style="width:123.75pt;height:15pt" equationxml="&lt;">
            <v:imagedata r:id="rId1130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p w14:paraId="6945DBE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2. </w:t>
      </w:r>
      <w:r w:rsidRPr="00C3488D">
        <w:rPr>
          <w:rFonts w:ascii="Times New Roman" w:hAnsi="Times New Roman" w:cs="Times New Roman"/>
          <w:sz w:val="24"/>
          <w:szCs w:val="24"/>
        </w:rPr>
        <w:t>По графику, изображенному на рисунке, определите, на каком промежутке производная данной функции отрицательна</w:t>
      </w:r>
    </w:p>
    <w:p w14:paraId="38133E29" w14:textId="77777777" w:rsidR="00D402D0" w:rsidRPr="00C3488D" w:rsidRDefault="00C8343B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 w14:anchorId="5ED24BFE">
          <v:shape id="_x0000_s1526" type="#_x0000_t32" style="position:absolute;margin-left:4in;margin-top:10.45pt;width:0;height:24.75pt;z-index:251704320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44BA4297">
          <v:shape id="_x0000_s1524" style="position:absolute;margin-left:171pt;margin-top:4.8pt;width:115.5pt;height:48.75pt;z-index:251702272;mso-position-horizontal:absolute;mso-position-vertical:absolute" coordsize="2310,975" path="m,975c214,502,428,30,630,15,832,,935,880,1215,885v280,5,913,-700,1095,-840e" filled="f">
            <v:path arrowok="t"/>
          </v:shape>
        </w:pi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D402D0" w:rsidRPr="00C3488D">
        <w:rPr>
          <w:rFonts w:ascii="Times New Roman" w:hAnsi="Times New Roman" w:cs="Times New Roman"/>
          <w:sz w:val="24"/>
          <w:szCs w:val="24"/>
        </w:rPr>
        <w:t>=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D402D0" w:rsidRPr="00C3488D">
        <w:rPr>
          <w:rFonts w:ascii="Times New Roman" w:hAnsi="Times New Roman" w:cs="Times New Roman"/>
          <w:sz w:val="24"/>
          <w:szCs w:val="24"/>
        </w:rPr>
        <w:t>(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)       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</w:p>
    <w:p w14:paraId="554478AB" w14:textId="77777777" w:rsidR="00D402D0" w:rsidRPr="00C3488D" w:rsidRDefault="00C8343B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 w14:anchorId="3899633D">
          <v:shape id="_x0000_s1523" type="#_x0000_t32" style="position:absolute;margin-left:207pt;margin-top:-18pt;width:0;height:71.25pt;flip:y;z-index:251701248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6F80E077">
          <v:shape id="_x0000_s1527" type="#_x0000_t32" style="position:absolute;margin-left:233.55pt;margin-top:18.55pt;width:0;height:18.75pt;flip:y;z-index:251705344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3E30361C">
          <v:shape id="_x0000_s1525" type="#_x0000_t32" style="position:absolute;margin-left:172.8pt;margin-top:18.55pt;width:0;height:24pt;flip:y;z-index:251703296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5A9893D5">
          <v:shape id="_x0000_s1522" type="#_x0000_t32" style="position:absolute;margin-left:107.55pt;margin-top:18.55pt;width:202.5pt;height:0;z-index:251700224" o:connectortype="straight">
            <v:stroke endarrow="block"/>
          </v:shape>
        </w:pict>
      </w:r>
    </w:p>
    <w:p w14:paraId="3ED626C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-2     0        2                  6   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</w:p>
    <w:p w14:paraId="389AF816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3.  </w:t>
      </w:r>
      <w:r w:rsidRPr="00C3488D">
        <w:rPr>
          <w:rFonts w:ascii="Times New Roman" w:hAnsi="Times New Roman" w:cs="Times New Roman"/>
          <w:sz w:val="24"/>
          <w:szCs w:val="24"/>
        </w:rPr>
        <w:t>Заготовлена изгородь длиной 480</w:t>
      </w:r>
      <w:r w:rsidRPr="00C3488D">
        <w:rPr>
          <w:rFonts w:ascii="Times New Roman" w:hAnsi="Times New Roman" w:cs="Times New Roman"/>
          <w:sz w:val="24"/>
          <w:szCs w:val="24"/>
          <w:lang w:val="uk-UA"/>
        </w:rPr>
        <w:t>м</w:t>
      </w:r>
      <w:r w:rsidRPr="00C3488D">
        <w:rPr>
          <w:rFonts w:ascii="Times New Roman" w:hAnsi="Times New Roman" w:cs="Times New Roman"/>
          <w:sz w:val="24"/>
          <w:szCs w:val="24"/>
        </w:rPr>
        <w:t>. Этой изгородью надо огородит</w:t>
      </w:r>
      <w:r w:rsidRPr="00C3488D">
        <w:rPr>
          <w:rFonts w:ascii="Times New Roman" w:hAnsi="Times New Roman" w:cs="Times New Roman"/>
          <w:sz w:val="24"/>
          <w:szCs w:val="24"/>
          <w:lang w:val="uk-UA"/>
        </w:rPr>
        <w:t>ь</w:t>
      </w:r>
      <w:r w:rsidRPr="00C3488D">
        <w:rPr>
          <w:rFonts w:ascii="Times New Roman" w:hAnsi="Times New Roman" w:cs="Times New Roman"/>
          <w:sz w:val="24"/>
          <w:szCs w:val="24"/>
        </w:rPr>
        <w:t xml:space="preserve"> с трех сторон, примыкающий к реке, участок. Какова должна быть ширина и длина участка, чтобы его площадь</w:t>
      </w:r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была наибольшей при заданной длине изгороди?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402D0" w:rsidRPr="00C3488D" w14:paraId="3904DDC6" w14:textId="77777777" w:rsidTr="00D402D0">
        <w:tc>
          <w:tcPr>
            <w:tcW w:w="9108" w:type="dxa"/>
          </w:tcPr>
          <w:p w14:paraId="2C2C42A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Ответом на задания В1 - В5 должно быть некоторое число, функция, или интервал</w:t>
            </w:r>
          </w:p>
        </w:tc>
      </w:tr>
    </w:tbl>
    <w:p w14:paraId="0ABCD31E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1.</w:t>
      </w:r>
      <w:r w:rsidRPr="00C3488D">
        <w:rPr>
          <w:rFonts w:ascii="Times New Roman" w:hAnsi="Times New Roman" w:cs="Times New Roman"/>
          <w:sz w:val="24"/>
          <w:szCs w:val="24"/>
        </w:rPr>
        <w:t xml:space="preserve"> Составьте уравнение касательной к графику функции </w: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2A6C2D0B">
          <v:shape id="_x0000_i1689" type="#_x0000_t75" style="width:123.75pt;height:15pt" equationxml="&lt;">
            <v:imagedata r:id="rId1131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1308D099">
          <v:shape id="_x0000_i1690" type="#_x0000_t75" style="width:123.75pt;height:15pt" equationxml="&lt;">
            <v:imagedata r:id="rId1131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Pr="00C3488D">
        <w:rPr>
          <w:rFonts w:ascii="Times New Roman" w:hAnsi="Times New Roman" w:cs="Times New Roman"/>
          <w:sz w:val="24"/>
          <w:szCs w:val="24"/>
        </w:rPr>
        <w:t xml:space="preserve"> в точке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>=-1.</w:t>
      </w:r>
    </w:p>
    <w:p w14:paraId="08FBE5B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2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промежутки убывания функции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C3488D">
        <w:rPr>
          <w:rFonts w:ascii="Times New Roman" w:hAnsi="Times New Roman" w:cs="Times New Roman"/>
          <w:sz w:val="24"/>
          <w:szCs w:val="24"/>
        </w:rPr>
        <w:t>=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C3488D">
        <w:rPr>
          <w:rFonts w:ascii="Times New Roman" w:hAnsi="Times New Roman" w:cs="Times New Roman"/>
          <w:sz w:val="24"/>
          <w:szCs w:val="24"/>
        </w:rPr>
        <w:t>-8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+5.</w:t>
      </w:r>
    </w:p>
    <w:p w14:paraId="42A9543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3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наименьшее значение функции </w: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543729A4">
          <v:shape id="_x0000_i1691" type="#_x0000_t75" style="width:84pt;height:15pt" equationxml="&lt;">
            <v:imagedata r:id="rId1132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8343B">
        <w:rPr>
          <w:rFonts w:ascii="Times New Roman" w:hAnsi="Times New Roman" w:cs="Times New Roman"/>
          <w:position w:val="-11"/>
          <w:sz w:val="24"/>
          <w:szCs w:val="24"/>
        </w:rPr>
        <w:pict w14:anchorId="63454AEC">
          <v:shape id="_x0000_i1692" type="#_x0000_t75" style="width:84.75pt;height:15pt" equationxml="&lt;">
            <v:imagedata r:id="rId1132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Pr="00C3488D">
        <w:rPr>
          <w:rFonts w:ascii="Times New Roman" w:hAnsi="Times New Roman" w:cs="Times New Roman"/>
          <w:sz w:val="24"/>
          <w:szCs w:val="24"/>
        </w:rPr>
        <w:t xml:space="preserve"> на отрезке [-4; 0]</w:t>
      </w:r>
    </w:p>
    <w:p w14:paraId="7510593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4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точки перегиба графика функции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C3488D">
        <w:rPr>
          <w:rFonts w:ascii="Times New Roman" w:hAnsi="Times New Roman" w:cs="Times New Roman"/>
          <w:sz w:val="24"/>
          <w:szCs w:val="24"/>
        </w:rPr>
        <w:t>=2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C3488D">
        <w:rPr>
          <w:rFonts w:ascii="Times New Roman" w:hAnsi="Times New Roman" w:cs="Times New Roman"/>
          <w:sz w:val="24"/>
          <w:szCs w:val="24"/>
        </w:rPr>
        <w:t>-8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3D0B9D" w:rsidRPr="00C3488D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402D0" w:rsidRPr="00C3488D" w14:paraId="6C113608" w14:textId="77777777" w:rsidTr="00D402D0">
        <w:tc>
          <w:tcPr>
            <w:tcW w:w="9108" w:type="dxa"/>
          </w:tcPr>
          <w:p w14:paraId="0F3B2BEF" w14:textId="77777777" w:rsidR="00D402D0" w:rsidRPr="00C3488D" w:rsidRDefault="003D0B9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При решении задачи С нужно записать обоснованное решение</w:t>
            </w:r>
          </w:p>
        </w:tc>
      </w:tr>
    </w:tbl>
    <w:p w14:paraId="6B52B250" w14:textId="77777777" w:rsidR="00D402D0" w:rsidRPr="00C3488D" w:rsidRDefault="003D0B9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С</w:t>
      </w:r>
      <w:r w:rsidR="00D402D0" w:rsidRPr="00C3488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Сравните значения функции </w: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8343B">
        <w:rPr>
          <w:rFonts w:ascii="Times New Roman" w:hAnsi="Times New Roman" w:cs="Times New Roman"/>
          <w:position w:val="-18"/>
          <w:sz w:val="24"/>
          <w:szCs w:val="24"/>
        </w:rPr>
        <w:pict w14:anchorId="74583179">
          <v:shape id="_x0000_i1693" type="#_x0000_t75" style="width:132.75pt;height:23.25pt" equationxml="&lt;">
            <v:imagedata r:id="rId1133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8343B">
        <w:rPr>
          <w:rFonts w:ascii="Times New Roman" w:hAnsi="Times New Roman" w:cs="Times New Roman"/>
          <w:position w:val="-18"/>
          <w:sz w:val="24"/>
          <w:szCs w:val="24"/>
        </w:rPr>
        <w:pict w14:anchorId="766EE4D1">
          <v:shape id="_x0000_i1694" type="#_x0000_t75" style="width:132.75pt;height:23.25pt" equationxml="&lt;">
            <v:imagedata r:id="rId1133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="00D402D0" w:rsidRPr="00C3488D">
        <w:rPr>
          <w:rFonts w:ascii="Times New Roman" w:hAnsi="Times New Roman" w:cs="Times New Roman"/>
          <w:sz w:val="24"/>
          <w:szCs w:val="24"/>
        </w:rPr>
        <w:t>, при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8343B">
        <w:rPr>
          <w:rFonts w:ascii="Times New Roman" w:hAnsi="Times New Roman" w:cs="Times New Roman"/>
          <w:position w:val="-18"/>
          <w:sz w:val="24"/>
          <w:szCs w:val="24"/>
        </w:rPr>
        <w:pict w14:anchorId="174D1B7E">
          <v:shape id="_x0000_i1695" type="#_x0000_t75" style="width:39.75pt;height:23.25pt" equationxml="&lt;">
            <v:imagedata r:id="rId1134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8343B">
        <w:rPr>
          <w:rFonts w:ascii="Times New Roman" w:hAnsi="Times New Roman" w:cs="Times New Roman"/>
          <w:position w:val="-18"/>
          <w:sz w:val="24"/>
          <w:szCs w:val="24"/>
        </w:rPr>
        <w:pict w14:anchorId="0424641A">
          <v:shape id="_x0000_i1696" type="#_x0000_t75" style="width:40.5pt;height:23.25pt" equationxml="&lt;">
            <v:imagedata r:id="rId1134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и </w: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8343B">
        <w:rPr>
          <w:rFonts w:ascii="Times New Roman" w:hAnsi="Times New Roman" w:cs="Times New Roman"/>
          <w:position w:val="-18"/>
          <w:sz w:val="24"/>
          <w:szCs w:val="24"/>
        </w:rPr>
        <w:pict w14:anchorId="0320FD2F">
          <v:shape id="_x0000_i1697" type="#_x0000_t75" style="width:39.75pt;height:23.25pt" equationxml="&lt;">
            <v:imagedata r:id="rId1135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8343B">
        <w:rPr>
          <w:rFonts w:ascii="Times New Roman" w:hAnsi="Times New Roman" w:cs="Times New Roman"/>
          <w:position w:val="-18"/>
          <w:sz w:val="24"/>
          <w:szCs w:val="24"/>
        </w:rPr>
        <w:pict w14:anchorId="239DAF58">
          <v:shape id="_x0000_i1698" type="#_x0000_t75" style="width:40.5pt;height:23.25pt" equationxml="&lt;">
            <v:imagedata r:id="rId1135" o:title="" chromakey="white"/>
          </v:shape>
        </w:pict>
      </w:r>
      <w:r w:rsidR="00517662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tbl>
      <w:tblPr>
        <w:tblW w:w="10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3796"/>
        <w:gridCol w:w="1982"/>
        <w:gridCol w:w="3125"/>
        <w:gridCol w:w="1702"/>
      </w:tblGrid>
      <w:tr w:rsidR="00D402D0" w:rsidRPr="00C3488D" w14:paraId="61743675" w14:textId="77777777" w:rsidTr="00D402D0">
        <w:tc>
          <w:tcPr>
            <w:tcW w:w="3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8F85FF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Предмет(ы) </w:t>
            </w:r>
          </w:p>
          <w:p w14:paraId="431466DF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ценивания</w:t>
            </w:r>
          </w:p>
        </w:tc>
        <w:tc>
          <w:tcPr>
            <w:tcW w:w="1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BB4DAF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бъект(ы)</w:t>
            </w:r>
          </w:p>
          <w:p w14:paraId="2C9FEFCB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ценивания</w:t>
            </w:r>
          </w:p>
        </w:tc>
        <w:tc>
          <w:tcPr>
            <w:tcW w:w="3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BF0196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оказатели оценки</w:t>
            </w:r>
          </w:p>
          <w:p w14:paraId="50AC975E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37D85E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ритерии оценки</w:t>
            </w:r>
          </w:p>
        </w:tc>
      </w:tr>
      <w:tr w:rsidR="00D402D0" w:rsidRPr="00C3488D" w14:paraId="7A19EBBD" w14:textId="77777777" w:rsidTr="00D402D0">
        <w:tc>
          <w:tcPr>
            <w:tcW w:w="3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5A1C11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Cs/>
                <w:sz w:val="24"/>
                <w:szCs w:val="24"/>
              </w:rPr>
              <w:t>У3. Вычислять значение функции по заданному значению аргумента при различных способах задания функции</w:t>
            </w:r>
          </w:p>
          <w:p w14:paraId="15F391CB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У10. Находить производные элементарных функций;</w:t>
            </w:r>
          </w:p>
          <w:p w14:paraId="3C2CD583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У11. Использовать производную для изучения свойств функций и построения графиков;</w:t>
            </w:r>
          </w:p>
          <w:p w14:paraId="1F07E858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У12. Применять производную для решения  задач прикладного характера на нахождение наибольшего и наименьшего значения;</w:t>
            </w:r>
          </w:p>
        </w:tc>
        <w:tc>
          <w:tcPr>
            <w:tcW w:w="1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694513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Cs/>
                <w:sz w:val="24"/>
                <w:szCs w:val="24"/>
              </w:rPr>
              <w:t>Письменный ответ студента, отражающий умение находить производные элементарных функций, использовать производную для исследования функции, решать прикладные задачи</w:t>
            </w:r>
          </w:p>
        </w:tc>
        <w:tc>
          <w:tcPr>
            <w:tcW w:w="3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8B99DC" w14:textId="77777777" w:rsidR="00D402D0" w:rsidRPr="00C3488D" w:rsidRDefault="00D402D0" w:rsidP="00931EB1">
            <w:pPr>
              <w:numPr>
                <w:ilvl w:val="0"/>
                <w:numId w:val="42"/>
              </w:numPr>
              <w:tabs>
                <w:tab w:val="num" w:pos="391"/>
                <w:tab w:val="num" w:pos="689"/>
              </w:tabs>
              <w:spacing w:after="0" w:line="240" w:lineRule="atLeast"/>
              <w:ind w:left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Cs/>
                <w:sz w:val="24"/>
                <w:szCs w:val="24"/>
              </w:rPr>
              <w:t>Знание теоретических основ темы</w:t>
            </w:r>
          </w:p>
          <w:p w14:paraId="789A49FC" w14:textId="77777777" w:rsidR="00D402D0" w:rsidRPr="00C3488D" w:rsidRDefault="00D402D0" w:rsidP="00931EB1">
            <w:pPr>
              <w:numPr>
                <w:ilvl w:val="0"/>
                <w:numId w:val="42"/>
              </w:numPr>
              <w:tabs>
                <w:tab w:val="num" w:pos="391"/>
                <w:tab w:val="num" w:pos="689"/>
              </w:tabs>
              <w:spacing w:after="0" w:line="240" w:lineRule="atLeast"/>
              <w:ind w:left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Cs/>
                <w:sz w:val="24"/>
                <w:szCs w:val="24"/>
              </w:rPr>
              <w:t>Умение находить производные элементарных функций</w:t>
            </w:r>
          </w:p>
          <w:p w14:paraId="52154A2C" w14:textId="77777777" w:rsidR="00D402D0" w:rsidRPr="00C3488D" w:rsidRDefault="00D402D0" w:rsidP="00931EB1">
            <w:pPr>
              <w:numPr>
                <w:ilvl w:val="0"/>
                <w:numId w:val="42"/>
              </w:numPr>
              <w:tabs>
                <w:tab w:val="num" w:pos="391"/>
                <w:tab w:val="num" w:pos="689"/>
              </w:tabs>
              <w:spacing w:after="0" w:line="240" w:lineRule="atLeast"/>
              <w:ind w:left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Cs/>
                <w:sz w:val="24"/>
                <w:szCs w:val="24"/>
              </w:rPr>
              <w:t>Умение применять производную для исследования функции и построения графиков</w:t>
            </w:r>
          </w:p>
          <w:p w14:paraId="15CB5D1E" w14:textId="77777777" w:rsidR="00D402D0" w:rsidRPr="00C3488D" w:rsidRDefault="00D402D0" w:rsidP="00931EB1">
            <w:pPr>
              <w:numPr>
                <w:ilvl w:val="0"/>
                <w:numId w:val="42"/>
              </w:numPr>
              <w:tabs>
                <w:tab w:val="num" w:pos="391"/>
                <w:tab w:val="num" w:pos="689"/>
              </w:tabs>
              <w:spacing w:after="0" w:line="240" w:lineRule="atLeast"/>
              <w:ind w:left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Умение решать задачи на наибольшее и наименьшее значение </w:t>
            </w:r>
          </w:p>
          <w:p w14:paraId="35C0074A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E46EFC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Полнота и правильность выполнения задания.</w:t>
            </w:r>
          </w:p>
          <w:p w14:paraId="30828FDE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Аккуратность и четкость его оформления.</w:t>
            </w:r>
          </w:p>
          <w:p w14:paraId="1BD5F4B8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02D0" w:rsidRPr="00C3488D" w14:paraId="680D6257" w14:textId="77777777" w:rsidTr="00D402D0">
        <w:tc>
          <w:tcPr>
            <w:tcW w:w="1060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75BB01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Cs/>
                <w:sz w:val="24"/>
                <w:szCs w:val="24"/>
              </w:rPr>
              <w:t>Условия выполнения задания</w:t>
            </w:r>
          </w:p>
          <w:p w14:paraId="7293ED40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. Задание выполняется во время учебного занятия в учебной аудитории, после изучения соответствующей темы</w:t>
            </w:r>
          </w:p>
          <w:p w14:paraId="3001B2ED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. Максимальное время выполнения задания: 90 мин.</w:t>
            </w:r>
          </w:p>
          <w:p w14:paraId="4C39FF8B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. Задание выполняется в режиме реального времени «здесь и сейчас», в тетрадях для контрольных работ.</w:t>
            </w:r>
          </w:p>
        </w:tc>
      </w:tr>
    </w:tbl>
    <w:p w14:paraId="6482A48E" w14:textId="77777777" w:rsidR="00D402D0" w:rsidRPr="00C3488D" w:rsidRDefault="00D402D0" w:rsidP="00C3488D">
      <w:pPr>
        <w:spacing w:after="0" w:line="240" w:lineRule="atLeast"/>
        <w:ind w:firstLine="70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Тема1.5.Степенные, показательные, логарифмические</w:t>
      </w:r>
      <w:r w:rsidR="003D0B9D" w:rsidRPr="00C348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b/>
          <w:sz w:val="24"/>
          <w:szCs w:val="24"/>
        </w:rPr>
        <w:t>и тригонометрические функции</w:t>
      </w:r>
    </w:p>
    <w:p w14:paraId="02EFCC95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Задания для текущего контроля успеваемости</w:t>
      </w:r>
    </w:p>
    <w:p w14:paraId="4488204F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Перечень вопросов для устного опроса:</w:t>
      </w:r>
    </w:p>
    <w:p w14:paraId="354C48AD" w14:textId="77777777" w:rsidR="00D402D0" w:rsidRPr="00C3488D" w:rsidRDefault="00D402D0" w:rsidP="00C3488D">
      <w:pPr>
        <w:pStyle w:val="a5"/>
        <w:tabs>
          <w:tab w:val="left" w:pos="1409"/>
        </w:tabs>
        <w:spacing w:line="240" w:lineRule="atLeast"/>
        <w:ind w:left="0" w:firstLine="0"/>
        <w:rPr>
          <w:spacing w:val="-2"/>
          <w:sz w:val="24"/>
          <w:szCs w:val="24"/>
        </w:rPr>
      </w:pPr>
      <w:r w:rsidRPr="00C3488D">
        <w:rPr>
          <w:sz w:val="24"/>
          <w:szCs w:val="24"/>
        </w:rPr>
        <w:t xml:space="preserve">1.Какую функцию называют </w:t>
      </w:r>
      <w:r w:rsidRPr="00C3488D">
        <w:rPr>
          <w:spacing w:val="-2"/>
          <w:sz w:val="24"/>
          <w:szCs w:val="24"/>
        </w:rPr>
        <w:t>показательной?</w:t>
      </w:r>
    </w:p>
    <w:p w14:paraId="4A8CD463" w14:textId="77777777" w:rsidR="00D402D0" w:rsidRPr="00C3488D" w:rsidRDefault="00D402D0" w:rsidP="00C3488D">
      <w:pPr>
        <w:pStyle w:val="a5"/>
        <w:tabs>
          <w:tab w:val="left" w:pos="1409"/>
        </w:tabs>
        <w:spacing w:line="240" w:lineRule="atLeast"/>
        <w:ind w:left="0" w:firstLine="0"/>
        <w:rPr>
          <w:sz w:val="24"/>
          <w:szCs w:val="24"/>
        </w:rPr>
      </w:pPr>
      <w:r w:rsidRPr="00C3488D">
        <w:rPr>
          <w:sz w:val="24"/>
          <w:szCs w:val="24"/>
        </w:rPr>
        <w:t>2.Перечислите свойства показательной функции. При ответе на вопрос используйте справочные материалы</w:t>
      </w:r>
    </w:p>
    <w:p w14:paraId="17BCB501" w14:textId="77777777" w:rsidR="00D402D0" w:rsidRPr="00C3488D" w:rsidRDefault="00D402D0" w:rsidP="00C3488D">
      <w:pPr>
        <w:pStyle w:val="a5"/>
        <w:tabs>
          <w:tab w:val="left" w:pos="1409"/>
        </w:tabs>
        <w:spacing w:line="240" w:lineRule="atLeast"/>
        <w:ind w:left="0" w:firstLine="0"/>
        <w:rPr>
          <w:spacing w:val="-2"/>
          <w:sz w:val="24"/>
          <w:szCs w:val="24"/>
        </w:rPr>
      </w:pPr>
      <w:r w:rsidRPr="00C3488D">
        <w:rPr>
          <w:sz w:val="24"/>
          <w:szCs w:val="24"/>
        </w:rPr>
        <w:t xml:space="preserve">3.Какую функцию называют </w:t>
      </w:r>
      <w:r w:rsidRPr="00C3488D">
        <w:rPr>
          <w:spacing w:val="-2"/>
          <w:sz w:val="24"/>
          <w:szCs w:val="24"/>
        </w:rPr>
        <w:t>логарифмической?</w:t>
      </w:r>
    </w:p>
    <w:p w14:paraId="3D78B570" w14:textId="77777777" w:rsidR="00D402D0" w:rsidRPr="00C3488D" w:rsidRDefault="00D402D0" w:rsidP="00C3488D">
      <w:pPr>
        <w:pStyle w:val="a5"/>
        <w:tabs>
          <w:tab w:val="left" w:pos="1409"/>
        </w:tabs>
        <w:spacing w:line="240" w:lineRule="atLeast"/>
        <w:ind w:left="0" w:firstLine="0"/>
        <w:rPr>
          <w:spacing w:val="-2"/>
          <w:sz w:val="24"/>
          <w:szCs w:val="24"/>
        </w:rPr>
      </w:pPr>
      <w:r w:rsidRPr="00C3488D">
        <w:rPr>
          <w:spacing w:val="-2"/>
          <w:sz w:val="24"/>
          <w:szCs w:val="24"/>
        </w:rPr>
        <w:t>4.</w:t>
      </w:r>
      <w:r w:rsidRPr="00C3488D">
        <w:rPr>
          <w:sz w:val="24"/>
          <w:szCs w:val="24"/>
        </w:rPr>
        <w:t xml:space="preserve">Какую функцию называют </w:t>
      </w:r>
      <w:r w:rsidRPr="00C3488D">
        <w:rPr>
          <w:spacing w:val="-2"/>
          <w:sz w:val="24"/>
          <w:szCs w:val="24"/>
        </w:rPr>
        <w:t>степенной?</w:t>
      </w:r>
    </w:p>
    <w:p w14:paraId="5AD56DDE" w14:textId="77777777" w:rsidR="00D402D0" w:rsidRPr="00C3488D" w:rsidRDefault="00D402D0" w:rsidP="00C3488D">
      <w:pPr>
        <w:pStyle w:val="a5"/>
        <w:tabs>
          <w:tab w:val="left" w:pos="1409"/>
        </w:tabs>
        <w:spacing w:line="240" w:lineRule="atLeast"/>
        <w:ind w:left="0" w:firstLine="0"/>
        <w:rPr>
          <w:sz w:val="24"/>
          <w:szCs w:val="24"/>
        </w:rPr>
      </w:pPr>
      <w:r w:rsidRPr="00C3488D">
        <w:rPr>
          <w:spacing w:val="-2"/>
          <w:sz w:val="24"/>
          <w:szCs w:val="24"/>
        </w:rPr>
        <w:t>5.</w:t>
      </w:r>
      <w:r w:rsidRPr="00C3488D">
        <w:rPr>
          <w:sz w:val="24"/>
          <w:szCs w:val="24"/>
        </w:rPr>
        <w:t xml:space="preserve">Перечислите свойства степенной функции и схематично изобразите </w:t>
      </w:r>
      <w:r w:rsidRPr="00C3488D">
        <w:rPr>
          <w:spacing w:val="-2"/>
          <w:sz w:val="24"/>
          <w:szCs w:val="24"/>
        </w:rPr>
        <w:t>график.</w:t>
      </w:r>
    </w:p>
    <w:p w14:paraId="48E4B1DE" w14:textId="77777777" w:rsidR="00D402D0" w:rsidRPr="00C3488D" w:rsidRDefault="00D402D0" w:rsidP="00C3488D">
      <w:pPr>
        <w:pStyle w:val="a5"/>
        <w:tabs>
          <w:tab w:val="left" w:pos="1340"/>
        </w:tabs>
        <w:spacing w:line="240" w:lineRule="atLeast"/>
        <w:ind w:left="0" w:firstLine="720"/>
        <w:rPr>
          <w:sz w:val="24"/>
          <w:szCs w:val="24"/>
        </w:rPr>
      </w:pPr>
    </w:p>
    <w:p w14:paraId="088871C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Работа в рабочей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тетради:</w:t>
      </w:r>
    </w:p>
    <w:p w14:paraId="7581E137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Выполнение заданий и выполнение практических заданий по теме: «Преобразования графиков», «Построение графиков логарифмических, показательных, степенных и тригонометрических </w:t>
      </w:r>
      <w:r w:rsidRPr="00C3488D">
        <w:rPr>
          <w:spacing w:val="-2"/>
          <w:sz w:val="24"/>
          <w:szCs w:val="24"/>
        </w:rPr>
        <w:t>функций».</w:t>
      </w:r>
    </w:p>
    <w:p w14:paraId="12A9F9D6" w14:textId="77777777" w:rsidR="00D402D0" w:rsidRPr="00C3488D" w:rsidRDefault="00D402D0" w:rsidP="00C3488D">
      <w:pPr>
        <w:pStyle w:val="a3"/>
        <w:spacing w:line="240" w:lineRule="atLeast"/>
        <w:ind w:left="0"/>
        <w:rPr>
          <w:sz w:val="24"/>
          <w:szCs w:val="24"/>
        </w:rPr>
      </w:pPr>
    </w:p>
    <w:p w14:paraId="1DE24E27" w14:textId="77777777" w:rsidR="00D402D0" w:rsidRPr="00C3488D" w:rsidRDefault="00D402D0" w:rsidP="00931EB1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Тема</w:t>
      </w:r>
      <w:r w:rsidR="00931EB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b/>
          <w:sz w:val="24"/>
          <w:szCs w:val="24"/>
        </w:rPr>
        <w:t xml:space="preserve">1.6.Уравнения и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неравенства</w:t>
      </w:r>
    </w:p>
    <w:p w14:paraId="0DDCE59E" w14:textId="77777777" w:rsidR="00D402D0" w:rsidRPr="00C3488D" w:rsidRDefault="00D402D0" w:rsidP="00931EB1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Задания для текущего контроля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успеваемости</w:t>
      </w:r>
    </w:p>
    <w:p w14:paraId="6E61A1C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Перечень вопросов для устного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 xml:space="preserve"> опроса:</w:t>
      </w:r>
    </w:p>
    <w:p w14:paraId="328774A2" w14:textId="77777777" w:rsidR="00D402D0" w:rsidRPr="00C3488D" w:rsidRDefault="00D402D0" w:rsidP="00931EB1">
      <w:pPr>
        <w:pStyle w:val="a5"/>
        <w:numPr>
          <w:ilvl w:val="0"/>
          <w:numId w:val="7"/>
        </w:numPr>
        <w:tabs>
          <w:tab w:val="left" w:pos="1340"/>
        </w:tabs>
        <w:spacing w:line="240" w:lineRule="atLeast"/>
        <w:ind w:left="0" w:hanging="210"/>
        <w:rPr>
          <w:sz w:val="24"/>
          <w:szCs w:val="24"/>
        </w:rPr>
      </w:pPr>
      <w:r w:rsidRPr="00C3488D">
        <w:rPr>
          <w:sz w:val="24"/>
          <w:szCs w:val="24"/>
        </w:rPr>
        <w:t xml:space="preserve">Что называют линейным уравнением с одной </w:t>
      </w:r>
      <w:r w:rsidRPr="00C3488D">
        <w:rPr>
          <w:spacing w:val="-2"/>
          <w:sz w:val="24"/>
          <w:szCs w:val="24"/>
        </w:rPr>
        <w:t>переменной?</w:t>
      </w:r>
    </w:p>
    <w:p w14:paraId="119226B9" w14:textId="77777777" w:rsidR="00D402D0" w:rsidRPr="00C3488D" w:rsidRDefault="00D402D0" w:rsidP="00931EB1">
      <w:pPr>
        <w:pStyle w:val="a5"/>
        <w:numPr>
          <w:ilvl w:val="0"/>
          <w:numId w:val="7"/>
        </w:numPr>
        <w:tabs>
          <w:tab w:val="left" w:pos="1401"/>
        </w:tabs>
        <w:spacing w:line="240" w:lineRule="atLeast"/>
        <w:ind w:left="0" w:hanging="271"/>
        <w:rPr>
          <w:sz w:val="24"/>
          <w:szCs w:val="24"/>
        </w:rPr>
      </w:pPr>
      <w:r w:rsidRPr="00C3488D">
        <w:rPr>
          <w:sz w:val="24"/>
          <w:szCs w:val="24"/>
        </w:rPr>
        <w:t xml:space="preserve">Какими свойствами обладают линейные уравнения с одной </w:t>
      </w:r>
      <w:r w:rsidRPr="00C3488D">
        <w:rPr>
          <w:spacing w:val="-2"/>
          <w:sz w:val="24"/>
          <w:szCs w:val="24"/>
        </w:rPr>
        <w:t>переменной?</w:t>
      </w:r>
    </w:p>
    <w:p w14:paraId="2EE43FB4" w14:textId="77777777" w:rsidR="00D402D0" w:rsidRPr="00C3488D" w:rsidRDefault="00D402D0" w:rsidP="00931EB1">
      <w:pPr>
        <w:pStyle w:val="a5"/>
        <w:numPr>
          <w:ilvl w:val="0"/>
          <w:numId w:val="7"/>
        </w:numPr>
        <w:tabs>
          <w:tab w:val="left" w:pos="1410"/>
        </w:tabs>
        <w:spacing w:line="240" w:lineRule="atLeast"/>
        <w:ind w:left="0" w:hanging="280"/>
        <w:rPr>
          <w:sz w:val="24"/>
          <w:szCs w:val="24"/>
        </w:rPr>
      </w:pPr>
      <w:r w:rsidRPr="00C3488D">
        <w:rPr>
          <w:sz w:val="24"/>
          <w:szCs w:val="24"/>
        </w:rPr>
        <w:t xml:space="preserve">Формулы корней квадратного </w:t>
      </w:r>
      <w:r w:rsidRPr="00C3488D">
        <w:rPr>
          <w:spacing w:val="-2"/>
          <w:sz w:val="24"/>
          <w:szCs w:val="24"/>
        </w:rPr>
        <w:t>уравнения?</w:t>
      </w:r>
    </w:p>
    <w:p w14:paraId="056CB496" w14:textId="77777777" w:rsidR="00D402D0" w:rsidRPr="00C3488D" w:rsidRDefault="00D402D0" w:rsidP="00931EB1">
      <w:pPr>
        <w:pStyle w:val="a5"/>
        <w:numPr>
          <w:ilvl w:val="0"/>
          <w:numId w:val="7"/>
        </w:numPr>
        <w:tabs>
          <w:tab w:val="left" w:pos="1410"/>
        </w:tabs>
        <w:spacing w:line="240" w:lineRule="atLeast"/>
        <w:ind w:left="0" w:hanging="280"/>
        <w:rPr>
          <w:sz w:val="24"/>
          <w:szCs w:val="24"/>
        </w:rPr>
      </w:pPr>
      <w:r w:rsidRPr="00C3488D">
        <w:rPr>
          <w:sz w:val="24"/>
          <w:szCs w:val="24"/>
        </w:rPr>
        <w:t xml:space="preserve">Что называют формулой </w:t>
      </w:r>
      <w:r w:rsidRPr="00C3488D">
        <w:rPr>
          <w:spacing w:val="-2"/>
          <w:sz w:val="24"/>
          <w:szCs w:val="24"/>
        </w:rPr>
        <w:t>дискриминанта?</w:t>
      </w:r>
    </w:p>
    <w:p w14:paraId="365889F4" w14:textId="77777777" w:rsidR="00D402D0" w:rsidRPr="00C3488D" w:rsidRDefault="00D402D0" w:rsidP="00931EB1">
      <w:pPr>
        <w:pStyle w:val="a5"/>
        <w:numPr>
          <w:ilvl w:val="0"/>
          <w:numId w:val="7"/>
        </w:numPr>
        <w:tabs>
          <w:tab w:val="left" w:pos="1410"/>
        </w:tabs>
        <w:spacing w:line="240" w:lineRule="atLeast"/>
        <w:ind w:left="0" w:hanging="280"/>
        <w:rPr>
          <w:sz w:val="24"/>
          <w:szCs w:val="24"/>
        </w:rPr>
      </w:pPr>
      <w:r w:rsidRPr="00C3488D">
        <w:rPr>
          <w:sz w:val="24"/>
          <w:szCs w:val="24"/>
        </w:rPr>
        <w:t xml:space="preserve">Что называют линейным  неравенством с одной </w:t>
      </w:r>
      <w:r w:rsidRPr="00C3488D">
        <w:rPr>
          <w:spacing w:val="-2"/>
          <w:sz w:val="24"/>
          <w:szCs w:val="24"/>
        </w:rPr>
        <w:t>переменной?</w:t>
      </w:r>
    </w:p>
    <w:p w14:paraId="7DB1169A" w14:textId="77777777" w:rsidR="00D402D0" w:rsidRPr="00C3488D" w:rsidRDefault="00D402D0" w:rsidP="00C3488D">
      <w:pPr>
        <w:pStyle w:val="a5"/>
        <w:tabs>
          <w:tab w:val="left" w:pos="1339"/>
        </w:tabs>
        <w:spacing w:line="240" w:lineRule="atLeast"/>
        <w:ind w:left="0" w:firstLine="0"/>
        <w:rPr>
          <w:b/>
          <w:sz w:val="24"/>
          <w:szCs w:val="24"/>
        </w:rPr>
      </w:pPr>
      <w:r w:rsidRPr="00C3488D">
        <w:rPr>
          <w:b/>
          <w:sz w:val="24"/>
          <w:szCs w:val="24"/>
        </w:rPr>
        <w:t>Работа в рабочей тетради.</w:t>
      </w:r>
    </w:p>
    <w:p w14:paraId="0DBCFE4C" w14:textId="77777777" w:rsidR="00D402D0" w:rsidRPr="00C3488D" w:rsidRDefault="00D402D0" w:rsidP="00C3488D">
      <w:pPr>
        <w:pStyle w:val="a3"/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Выполнение практических заданий по темам:«Исследование урав</w:t>
      </w:r>
      <w:r w:rsidR="003D0B9D" w:rsidRPr="00C3488D">
        <w:rPr>
          <w:sz w:val="24"/>
          <w:szCs w:val="24"/>
        </w:rPr>
        <w:t>нений и неравенств с параметром</w:t>
      </w:r>
    </w:p>
    <w:p w14:paraId="26744FE6" w14:textId="77777777" w:rsidR="00C3488D" w:rsidRPr="00C3488D" w:rsidRDefault="00C3488D" w:rsidP="00C3488D">
      <w:pPr>
        <w:pStyle w:val="a3"/>
        <w:spacing w:line="240" w:lineRule="atLeast"/>
        <w:ind w:left="0" w:firstLine="707"/>
        <w:rPr>
          <w:sz w:val="24"/>
          <w:szCs w:val="24"/>
        </w:rPr>
      </w:pPr>
    </w:p>
    <w:p w14:paraId="5729FD6D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Раздел</w:t>
      </w:r>
      <w:r w:rsidR="00931EB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b/>
          <w:sz w:val="24"/>
          <w:szCs w:val="24"/>
        </w:rPr>
        <w:t>4.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 xml:space="preserve"> Геометрия</w:t>
      </w:r>
    </w:p>
    <w:p w14:paraId="00EC1465" w14:textId="77777777" w:rsidR="00C3488D" w:rsidRPr="00931EB1" w:rsidRDefault="00C3488D" w:rsidP="00931EB1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Задания для текущего </w:t>
      </w:r>
      <w:r w:rsidRPr="00931EB1">
        <w:rPr>
          <w:rFonts w:ascii="Times New Roman" w:hAnsi="Times New Roman" w:cs="Times New Roman"/>
          <w:b/>
          <w:sz w:val="24"/>
          <w:szCs w:val="24"/>
        </w:rPr>
        <w:t xml:space="preserve">контроля </w:t>
      </w:r>
      <w:r w:rsidRPr="00931EB1">
        <w:rPr>
          <w:rFonts w:ascii="Times New Roman" w:hAnsi="Times New Roman" w:cs="Times New Roman"/>
          <w:b/>
          <w:spacing w:val="-2"/>
          <w:sz w:val="24"/>
          <w:szCs w:val="24"/>
        </w:rPr>
        <w:t>успеваемости</w:t>
      </w:r>
    </w:p>
    <w:p w14:paraId="7BD71957" w14:textId="77777777" w:rsidR="00C3488D" w:rsidRPr="00931EB1" w:rsidRDefault="00C3488D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14:paraId="05F416B8" w14:textId="77777777" w:rsidR="00931EB1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931EB1">
        <w:rPr>
          <w:rFonts w:ascii="Times New Roman" w:hAnsi="Times New Roman" w:cs="Times New Roman"/>
          <w:b/>
          <w:sz w:val="24"/>
          <w:szCs w:val="24"/>
        </w:rPr>
        <w:t xml:space="preserve">Тема 4.1.Прямые и плоскости в пространстве </w:t>
      </w:r>
    </w:p>
    <w:p w14:paraId="00185675" w14:textId="77777777" w:rsidR="00C3488D" w:rsidRPr="00931EB1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931EB1">
        <w:rPr>
          <w:rFonts w:ascii="Times New Roman" w:hAnsi="Times New Roman" w:cs="Times New Roman"/>
          <w:b/>
          <w:sz w:val="24"/>
          <w:szCs w:val="24"/>
        </w:rPr>
        <w:t>Задания для текущего контроля успеваемости Перечень вопросов для устного опроса:</w:t>
      </w:r>
    </w:p>
    <w:p w14:paraId="40B9702A" w14:textId="77777777" w:rsidR="00C3488D" w:rsidRPr="00931EB1" w:rsidRDefault="00C3488D" w:rsidP="00931EB1">
      <w:pPr>
        <w:pStyle w:val="a5"/>
        <w:numPr>
          <w:ilvl w:val="0"/>
          <w:numId w:val="6"/>
        </w:numPr>
        <w:tabs>
          <w:tab w:val="left" w:pos="1409"/>
        </w:tabs>
        <w:spacing w:line="240" w:lineRule="atLeast"/>
        <w:ind w:left="0" w:firstLine="0"/>
        <w:rPr>
          <w:sz w:val="24"/>
          <w:szCs w:val="24"/>
        </w:rPr>
      </w:pPr>
      <w:r w:rsidRPr="00931EB1">
        <w:rPr>
          <w:sz w:val="24"/>
          <w:szCs w:val="24"/>
        </w:rPr>
        <w:t>Какие прямые в пространстве называются параллельными? 2.Сформулируйте признак параллельности прямых.</w:t>
      </w:r>
    </w:p>
    <w:p w14:paraId="2510D4CD" w14:textId="77777777" w:rsidR="00C3488D" w:rsidRPr="00931EB1" w:rsidRDefault="00C3488D" w:rsidP="00931EB1">
      <w:pPr>
        <w:pStyle w:val="a5"/>
        <w:numPr>
          <w:ilvl w:val="0"/>
          <w:numId w:val="5"/>
        </w:numPr>
        <w:tabs>
          <w:tab w:val="left" w:pos="1340"/>
        </w:tabs>
        <w:spacing w:line="240" w:lineRule="atLeast"/>
        <w:ind w:left="0" w:hanging="210"/>
        <w:rPr>
          <w:sz w:val="24"/>
          <w:szCs w:val="24"/>
        </w:rPr>
      </w:pPr>
      <w:r w:rsidRPr="00931EB1">
        <w:rPr>
          <w:sz w:val="24"/>
          <w:szCs w:val="24"/>
        </w:rPr>
        <w:t xml:space="preserve">Что значит: прямая и плоскость </w:t>
      </w:r>
      <w:r w:rsidRPr="00931EB1">
        <w:rPr>
          <w:spacing w:val="-2"/>
          <w:sz w:val="24"/>
          <w:szCs w:val="24"/>
        </w:rPr>
        <w:t>параллельны?</w:t>
      </w:r>
    </w:p>
    <w:p w14:paraId="11C07FE9" w14:textId="77777777" w:rsidR="00C3488D" w:rsidRPr="00931EB1" w:rsidRDefault="00C3488D" w:rsidP="00931EB1">
      <w:pPr>
        <w:pStyle w:val="a5"/>
        <w:numPr>
          <w:ilvl w:val="0"/>
          <w:numId w:val="5"/>
        </w:numPr>
        <w:tabs>
          <w:tab w:val="left" w:pos="1339"/>
        </w:tabs>
        <w:spacing w:line="240" w:lineRule="atLeast"/>
        <w:ind w:left="0" w:firstLine="707"/>
        <w:rPr>
          <w:sz w:val="24"/>
          <w:szCs w:val="24"/>
        </w:rPr>
      </w:pPr>
      <w:r w:rsidRPr="00931EB1">
        <w:rPr>
          <w:sz w:val="24"/>
          <w:szCs w:val="24"/>
        </w:rPr>
        <w:t>Сформулируйте признак параллельности прямой и плоскости. При ответе на вопрос используйте справочные материалы</w:t>
      </w:r>
    </w:p>
    <w:p w14:paraId="20F7D368" w14:textId="77777777" w:rsidR="00C3488D" w:rsidRPr="00931EB1" w:rsidRDefault="00C3488D" w:rsidP="00931EB1">
      <w:pPr>
        <w:pStyle w:val="a5"/>
        <w:numPr>
          <w:ilvl w:val="0"/>
          <w:numId w:val="5"/>
        </w:numPr>
        <w:tabs>
          <w:tab w:val="left" w:pos="1340"/>
        </w:tabs>
        <w:spacing w:line="240" w:lineRule="atLeast"/>
        <w:ind w:left="0" w:hanging="210"/>
        <w:rPr>
          <w:sz w:val="24"/>
          <w:szCs w:val="24"/>
        </w:rPr>
      </w:pPr>
      <w:r w:rsidRPr="00931EB1">
        <w:rPr>
          <w:sz w:val="24"/>
          <w:szCs w:val="24"/>
        </w:rPr>
        <w:t xml:space="preserve">Какие плоскости называются </w:t>
      </w:r>
      <w:r w:rsidRPr="00931EB1">
        <w:rPr>
          <w:spacing w:val="-2"/>
          <w:sz w:val="24"/>
          <w:szCs w:val="24"/>
        </w:rPr>
        <w:t>параллельными?</w:t>
      </w:r>
    </w:p>
    <w:p w14:paraId="5E75F460" w14:textId="77777777" w:rsidR="00C3488D" w:rsidRPr="00931EB1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931EB1">
        <w:rPr>
          <w:rFonts w:ascii="Times New Roman" w:hAnsi="Times New Roman" w:cs="Times New Roman"/>
          <w:b/>
          <w:sz w:val="24"/>
          <w:szCs w:val="24"/>
        </w:rPr>
        <w:t xml:space="preserve">Внеаудиторная самостоятельная </w:t>
      </w:r>
      <w:r w:rsidRPr="00931EB1">
        <w:rPr>
          <w:rFonts w:ascii="Times New Roman" w:hAnsi="Times New Roman" w:cs="Times New Roman"/>
          <w:b/>
          <w:spacing w:val="-2"/>
          <w:sz w:val="24"/>
          <w:szCs w:val="24"/>
        </w:rPr>
        <w:t>работа:</w:t>
      </w:r>
    </w:p>
    <w:p w14:paraId="6E2CFE88" w14:textId="77777777" w:rsidR="00C3488D" w:rsidRPr="00931EB1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 w:rsidRPr="00931EB1">
        <w:rPr>
          <w:sz w:val="24"/>
          <w:szCs w:val="24"/>
        </w:rPr>
        <w:t xml:space="preserve">Подготовить сообщение с докладом-презентацией по </w:t>
      </w:r>
      <w:r w:rsidRPr="00931EB1">
        <w:rPr>
          <w:spacing w:val="-2"/>
          <w:sz w:val="24"/>
          <w:szCs w:val="24"/>
        </w:rPr>
        <w:t>темам:</w:t>
      </w:r>
    </w:p>
    <w:p w14:paraId="4F2DAAAE" w14:textId="77777777" w:rsidR="00C3488D" w:rsidRPr="00931EB1" w:rsidRDefault="00C3488D" w:rsidP="00931EB1">
      <w:pPr>
        <w:pStyle w:val="a5"/>
        <w:numPr>
          <w:ilvl w:val="0"/>
          <w:numId w:val="4"/>
        </w:numPr>
        <w:tabs>
          <w:tab w:val="left" w:pos="1340"/>
        </w:tabs>
        <w:spacing w:line="240" w:lineRule="atLeast"/>
        <w:ind w:left="0" w:hanging="210"/>
        <w:rPr>
          <w:sz w:val="24"/>
          <w:szCs w:val="24"/>
        </w:rPr>
      </w:pPr>
      <w:r w:rsidRPr="00931EB1">
        <w:rPr>
          <w:sz w:val="24"/>
          <w:szCs w:val="24"/>
        </w:rPr>
        <w:t xml:space="preserve">Краткий обзор развития </w:t>
      </w:r>
      <w:r w:rsidRPr="00931EB1">
        <w:rPr>
          <w:spacing w:val="-2"/>
          <w:sz w:val="24"/>
          <w:szCs w:val="24"/>
        </w:rPr>
        <w:t>геометрии;</w:t>
      </w:r>
    </w:p>
    <w:p w14:paraId="25F9B80B" w14:textId="77777777" w:rsidR="00C3488D" w:rsidRPr="00931EB1" w:rsidRDefault="00C3488D" w:rsidP="00931EB1">
      <w:pPr>
        <w:pStyle w:val="a5"/>
        <w:numPr>
          <w:ilvl w:val="0"/>
          <w:numId w:val="4"/>
        </w:numPr>
        <w:tabs>
          <w:tab w:val="left" w:pos="1339"/>
        </w:tabs>
        <w:spacing w:line="240" w:lineRule="atLeast"/>
        <w:ind w:left="0" w:firstLine="707"/>
        <w:rPr>
          <w:sz w:val="24"/>
          <w:szCs w:val="24"/>
        </w:rPr>
      </w:pPr>
      <w:r w:rsidRPr="00931EB1">
        <w:rPr>
          <w:sz w:val="24"/>
          <w:szCs w:val="24"/>
        </w:rPr>
        <w:t xml:space="preserve">Евклидова геометрия. Первая женщина России–преподаватель </w:t>
      </w:r>
      <w:r w:rsidRPr="00931EB1">
        <w:rPr>
          <w:spacing w:val="-2"/>
          <w:sz w:val="24"/>
          <w:szCs w:val="24"/>
        </w:rPr>
        <w:t>гимназии;</w:t>
      </w:r>
    </w:p>
    <w:p w14:paraId="781647DF" w14:textId="77777777" w:rsidR="00C3488D" w:rsidRPr="00931EB1" w:rsidRDefault="00C3488D" w:rsidP="00931EB1">
      <w:pPr>
        <w:pStyle w:val="a5"/>
        <w:numPr>
          <w:ilvl w:val="0"/>
          <w:numId w:val="4"/>
        </w:numPr>
        <w:tabs>
          <w:tab w:val="left" w:pos="1340"/>
        </w:tabs>
        <w:spacing w:line="240" w:lineRule="atLeast"/>
        <w:ind w:left="0" w:firstLine="0"/>
        <w:rPr>
          <w:sz w:val="24"/>
          <w:szCs w:val="24"/>
        </w:rPr>
      </w:pPr>
      <w:r w:rsidRPr="00931EB1">
        <w:rPr>
          <w:sz w:val="24"/>
          <w:szCs w:val="24"/>
        </w:rPr>
        <w:t>Векторное задание прямых и плоскостей в пространстве; 4.Параллельное проектирование;</w:t>
      </w:r>
    </w:p>
    <w:p w14:paraId="09D039F7" w14:textId="77777777" w:rsidR="00C3488D" w:rsidRPr="00931EB1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 w:rsidRPr="00931EB1">
        <w:rPr>
          <w:sz w:val="24"/>
          <w:szCs w:val="24"/>
        </w:rPr>
        <w:t xml:space="preserve">5.Пространственные </w:t>
      </w:r>
      <w:r w:rsidRPr="00931EB1">
        <w:rPr>
          <w:spacing w:val="-2"/>
          <w:sz w:val="24"/>
          <w:szCs w:val="24"/>
        </w:rPr>
        <w:t>фигуры;</w:t>
      </w:r>
    </w:p>
    <w:p w14:paraId="144C6744" w14:textId="77777777" w:rsidR="00C3488D" w:rsidRPr="00931EB1" w:rsidRDefault="00C3488D" w:rsidP="00931EB1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31EB1">
        <w:rPr>
          <w:rFonts w:ascii="Times New Roman" w:hAnsi="Times New Roman" w:cs="Times New Roman"/>
          <w:b/>
          <w:sz w:val="24"/>
          <w:szCs w:val="24"/>
        </w:rPr>
        <w:t>Работа в</w:t>
      </w:r>
      <w:r w:rsidR="00931EB1" w:rsidRPr="00931EB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b/>
          <w:sz w:val="24"/>
          <w:szCs w:val="24"/>
        </w:rPr>
        <w:t xml:space="preserve">рабочей </w:t>
      </w:r>
      <w:r w:rsidRPr="00931EB1">
        <w:rPr>
          <w:rFonts w:ascii="Times New Roman" w:hAnsi="Times New Roman" w:cs="Times New Roman"/>
          <w:b/>
          <w:spacing w:val="-2"/>
          <w:sz w:val="24"/>
          <w:szCs w:val="24"/>
        </w:rPr>
        <w:t>тетради.</w:t>
      </w:r>
    </w:p>
    <w:p w14:paraId="52224776" w14:textId="77777777" w:rsidR="00C3488D" w:rsidRPr="00931EB1" w:rsidRDefault="00C3488D" w:rsidP="00C3488D">
      <w:pPr>
        <w:pStyle w:val="a3"/>
        <w:tabs>
          <w:tab w:val="left" w:pos="5743"/>
        </w:tabs>
        <w:spacing w:line="240" w:lineRule="atLeast"/>
        <w:ind w:left="0" w:firstLine="707"/>
        <w:rPr>
          <w:sz w:val="24"/>
          <w:szCs w:val="24"/>
        </w:rPr>
      </w:pPr>
      <w:r w:rsidRPr="00931EB1">
        <w:rPr>
          <w:sz w:val="24"/>
          <w:szCs w:val="24"/>
        </w:rPr>
        <w:t xml:space="preserve">Выполнение заданий по теме: «Прямые и плоскости в </w:t>
      </w:r>
      <w:r w:rsidRPr="00931EB1">
        <w:rPr>
          <w:spacing w:val="-2"/>
          <w:sz w:val="24"/>
          <w:szCs w:val="24"/>
        </w:rPr>
        <w:t>пространстве»</w:t>
      </w:r>
    </w:p>
    <w:p w14:paraId="081C56B5" w14:textId="77777777" w:rsidR="00C3488D" w:rsidRPr="00931EB1" w:rsidRDefault="00C3488D" w:rsidP="00C3488D">
      <w:pPr>
        <w:pStyle w:val="a3"/>
        <w:spacing w:line="240" w:lineRule="atLeast"/>
        <w:ind w:left="0"/>
        <w:rPr>
          <w:b/>
          <w:sz w:val="24"/>
          <w:szCs w:val="24"/>
        </w:rPr>
      </w:pPr>
      <w:r w:rsidRPr="00931EB1">
        <w:rPr>
          <w:spacing w:val="-2"/>
          <w:sz w:val="24"/>
          <w:szCs w:val="24"/>
        </w:rPr>
        <w:t>Задание</w:t>
      </w:r>
    </w:p>
    <w:p w14:paraId="42371341" w14:textId="77777777" w:rsidR="00C3488D" w:rsidRPr="00931EB1" w:rsidRDefault="00C3488D" w:rsidP="00C3488D">
      <w:pPr>
        <w:pStyle w:val="a3"/>
        <w:spacing w:line="240" w:lineRule="atLeast"/>
        <w:ind w:left="0" w:firstLine="707"/>
        <w:rPr>
          <w:sz w:val="24"/>
          <w:szCs w:val="24"/>
        </w:rPr>
      </w:pPr>
      <w:r w:rsidRPr="00931EB1">
        <w:rPr>
          <w:b/>
          <w:sz w:val="24"/>
          <w:szCs w:val="24"/>
        </w:rPr>
        <w:t>(письменная</w:t>
      </w:r>
      <w:r w:rsidRPr="00931EB1">
        <w:rPr>
          <w:sz w:val="24"/>
          <w:szCs w:val="24"/>
        </w:rPr>
        <w:t xml:space="preserve"> </w:t>
      </w:r>
      <w:r w:rsidRPr="00931EB1">
        <w:rPr>
          <w:b/>
          <w:sz w:val="24"/>
          <w:szCs w:val="24"/>
        </w:rPr>
        <w:t>проверочная работа</w:t>
      </w:r>
      <w:r w:rsidRPr="00931EB1">
        <w:rPr>
          <w:sz w:val="24"/>
          <w:szCs w:val="24"/>
        </w:rPr>
        <w:t xml:space="preserve"> по выполнению заданий с развернутым ответом )</w:t>
      </w:r>
    </w:p>
    <w:p w14:paraId="55EA729D" w14:textId="77777777" w:rsidR="00C3488D" w:rsidRPr="00931EB1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14:paraId="1E3BCE40" w14:textId="77777777" w:rsidR="00C3488D" w:rsidRPr="00931EB1" w:rsidRDefault="00C3488D" w:rsidP="00931EB1">
      <w:pPr>
        <w:pStyle w:val="a5"/>
        <w:numPr>
          <w:ilvl w:val="0"/>
          <w:numId w:val="3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931EB1">
        <w:rPr>
          <w:sz w:val="24"/>
          <w:szCs w:val="24"/>
        </w:rPr>
        <w:t>На</w:t>
      </w:r>
      <w:r w:rsidR="00931EB1" w:rsidRPr="00931EB1">
        <w:rPr>
          <w:sz w:val="24"/>
          <w:szCs w:val="24"/>
        </w:rPr>
        <w:t xml:space="preserve"> </w:t>
      </w:r>
      <w:r w:rsidRPr="00931EB1">
        <w:rPr>
          <w:sz w:val="24"/>
          <w:szCs w:val="24"/>
        </w:rPr>
        <w:t>рисунке точки M,</w:t>
      </w:r>
      <w:r w:rsidR="00931EB1" w:rsidRPr="00931EB1">
        <w:rPr>
          <w:sz w:val="24"/>
          <w:szCs w:val="24"/>
        </w:rPr>
        <w:t xml:space="preserve"> </w:t>
      </w:r>
      <w:r w:rsidRPr="00931EB1">
        <w:rPr>
          <w:sz w:val="24"/>
          <w:szCs w:val="24"/>
        </w:rPr>
        <w:t>N</w:t>
      </w:r>
      <w:r w:rsidR="00931EB1" w:rsidRPr="00931EB1">
        <w:rPr>
          <w:sz w:val="24"/>
          <w:szCs w:val="24"/>
        </w:rPr>
        <w:t xml:space="preserve"> </w:t>
      </w:r>
      <w:r w:rsidRPr="00931EB1">
        <w:rPr>
          <w:sz w:val="24"/>
          <w:szCs w:val="24"/>
        </w:rPr>
        <w:t>,Q</w:t>
      </w:r>
      <w:r w:rsidR="00931EB1" w:rsidRPr="00931EB1">
        <w:rPr>
          <w:sz w:val="24"/>
          <w:szCs w:val="24"/>
        </w:rPr>
        <w:t xml:space="preserve"> </w:t>
      </w:r>
      <w:r w:rsidRPr="00931EB1">
        <w:rPr>
          <w:sz w:val="24"/>
          <w:szCs w:val="24"/>
        </w:rPr>
        <w:t>и</w:t>
      </w:r>
      <w:r w:rsidR="00931EB1" w:rsidRPr="00931EB1">
        <w:rPr>
          <w:sz w:val="24"/>
          <w:szCs w:val="24"/>
        </w:rPr>
        <w:t xml:space="preserve"> </w:t>
      </w:r>
      <w:r w:rsidRPr="00931EB1">
        <w:rPr>
          <w:sz w:val="24"/>
          <w:szCs w:val="24"/>
        </w:rPr>
        <w:t>P–середины отрезков DB,DC,AC,AB. Найдите периметр четырехугольника MNPQ, если AD=12см, BC=14см</w:t>
      </w:r>
    </w:p>
    <w:p w14:paraId="77641F39" w14:textId="77777777" w:rsidR="00C3488D" w:rsidRPr="00931EB1" w:rsidRDefault="00931EB1" w:rsidP="00C3488D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t xml:space="preserve">                                           </w:t>
      </w:r>
      <w:r w:rsidR="00C3488D" w:rsidRPr="00931EB1">
        <w:rPr>
          <w:noProof/>
          <w:sz w:val="24"/>
          <w:szCs w:val="24"/>
          <w:lang w:eastAsia="ru-RU"/>
        </w:rPr>
        <w:drawing>
          <wp:inline distT="0" distB="0" distL="0" distR="0" wp14:anchorId="735C9072" wp14:editId="411E4F37">
            <wp:extent cx="2223218" cy="1542553"/>
            <wp:effectExtent l="19050" t="0" r="5632" b="0"/>
            <wp:docPr id="251" name="Image 25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" name="Image 251"/>
                    <pic:cNvPicPr/>
                  </pic:nvPicPr>
                  <pic:blipFill>
                    <a:blip r:embed="rId11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21996" cy="1541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0ED3D4" w14:textId="77777777" w:rsidR="00C3488D" w:rsidRPr="00931EB1" w:rsidRDefault="00C3488D" w:rsidP="00931EB1">
      <w:pPr>
        <w:pStyle w:val="a5"/>
        <w:numPr>
          <w:ilvl w:val="0"/>
          <w:numId w:val="3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931EB1">
        <w:rPr>
          <w:sz w:val="24"/>
          <w:szCs w:val="24"/>
        </w:rPr>
        <w:t>Параллелограммы ABCD и AB</w:t>
      </w:r>
      <w:r w:rsidRPr="00931EB1">
        <w:rPr>
          <w:rFonts w:ascii="Cambria Math" w:eastAsia="Cambria Math" w:hAnsi="Cambria Math"/>
          <w:sz w:val="24"/>
          <w:szCs w:val="24"/>
        </w:rPr>
        <w:t>𝑪</w:t>
      </w:r>
      <w:r w:rsidRPr="00931EB1">
        <w:rPr>
          <w:rFonts w:ascii="Cambria Math" w:eastAsia="Cambria Math" w:hAnsi="Cambria Math"/>
          <w:position w:val="-5"/>
          <w:sz w:val="24"/>
          <w:szCs w:val="24"/>
        </w:rPr>
        <w:t>𝟏</w:t>
      </w:r>
      <w:r w:rsidRPr="00931EB1">
        <w:rPr>
          <w:rFonts w:ascii="Cambria Math" w:eastAsia="Cambria Math" w:hAnsi="Cambria Math"/>
          <w:sz w:val="24"/>
          <w:szCs w:val="24"/>
        </w:rPr>
        <w:t>𝑫</w:t>
      </w:r>
      <w:r w:rsidRPr="00931EB1">
        <w:rPr>
          <w:rFonts w:ascii="Cambria Math" w:eastAsia="Cambria Math" w:hAnsi="Cambria Math"/>
          <w:position w:val="-5"/>
          <w:sz w:val="24"/>
          <w:szCs w:val="24"/>
        </w:rPr>
        <w:t>𝟏</w:t>
      </w:r>
      <w:r w:rsidRPr="00931EB1">
        <w:rPr>
          <w:sz w:val="24"/>
          <w:szCs w:val="24"/>
        </w:rPr>
        <w:t>лежат в разных плоскостях. Докажите, что четырехугольник, CD</w:t>
      </w:r>
      <w:r w:rsidRPr="00931EB1">
        <w:rPr>
          <w:rFonts w:ascii="Cambria Math" w:eastAsia="Cambria Math" w:hAnsi="Cambria Math"/>
          <w:sz w:val="24"/>
          <w:szCs w:val="24"/>
        </w:rPr>
        <w:t>𝑫</w:t>
      </w:r>
      <w:r w:rsidRPr="00931EB1">
        <w:rPr>
          <w:rFonts w:ascii="Cambria Math" w:eastAsia="Cambria Math" w:hAnsi="Cambria Math"/>
          <w:position w:val="-5"/>
          <w:sz w:val="24"/>
          <w:szCs w:val="24"/>
        </w:rPr>
        <w:t>𝟏</w:t>
      </w:r>
      <w:r w:rsidRPr="00931EB1">
        <w:rPr>
          <w:rFonts w:ascii="Cambria Math" w:eastAsia="Cambria Math" w:hAnsi="Cambria Math"/>
          <w:sz w:val="24"/>
          <w:szCs w:val="24"/>
        </w:rPr>
        <w:t>𝑪</w:t>
      </w:r>
      <w:r w:rsidRPr="00931EB1">
        <w:rPr>
          <w:rFonts w:ascii="Cambria Math" w:eastAsia="Cambria Math" w:hAnsi="Cambria Math"/>
          <w:position w:val="-5"/>
          <w:sz w:val="24"/>
          <w:szCs w:val="24"/>
        </w:rPr>
        <w:t>𝟏</w:t>
      </w:r>
      <w:r w:rsidRPr="00931EB1">
        <w:rPr>
          <w:sz w:val="24"/>
          <w:szCs w:val="24"/>
        </w:rPr>
        <w:t>тоже параллелограмм.</w:t>
      </w:r>
    </w:p>
    <w:p w14:paraId="6EE14B3F" w14:textId="77777777" w:rsidR="00C3488D" w:rsidRPr="00931EB1" w:rsidRDefault="00931EB1" w:rsidP="00C3488D">
      <w:pPr>
        <w:spacing w:after="0" w:line="240" w:lineRule="atLeast"/>
        <w:rPr>
          <w:rFonts w:ascii="Times New Roman" w:hAnsi="Times New Roman" w:cs="Times New Roman"/>
          <w:noProof/>
          <w:sz w:val="24"/>
          <w:szCs w:val="24"/>
        </w:rPr>
      </w:pPr>
      <w:r w:rsidRPr="00931EB1">
        <w:rPr>
          <w:rFonts w:ascii="Times New Roman" w:hAnsi="Times New Roman" w:cs="Times New Roman"/>
          <w:noProof/>
          <w:sz w:val="24"/>
          <w:szCs w:val="24"/>
        </w:rPr>
        <w:t xml:space="preserve">                                                     </w:t>
      </w:r>
      <w:r w:rsidRPr="00931EB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2D1B6BD" wp14:editId="025C4EA0">
            <wp:extent cx="1362075" cy="1419225"/>
            <wp:effectExtent l="0" t="0" r="0" b="0"/>
            <wp:docPr id="13" name="Image 25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" name="Image 252"/>
                    <pic:cNvPicPr/>
                  </pic:nvPicPr>
                  <pic:blipFill>
                    <a:blip r:embed="rId11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10AAEB" w14:textId="77777777" w:rsidR="00931EB1" w:rsidRPr="00931EB1" w:rsidRDefault="00931EB1" w:rsidP="00C3488D">
      <w:pPr>
        <w:spacing w:after="0" w:line="240" w:lineRule="atLeast"/>
        <w:rPr>
          <w:rFonts w:ascii="Times New Roman" w:hAnsi="Times New Roman" w:cs="Times New Roman"/>
          <w:noProof/>
          <w:sz w:val="24"/>
          <w:szCs w:val="24"/>
        </w:rPr>
      </w:pPr>
    </w:p>
    <w:p w14:paraId="1E79DD1A" w14:textId="77777777" w:rsidR="00931EB1" w:rsidRPr="00931EB1" w:rsidRDefault="00931EB1" w:rsidP="00931EB1">
      <w:pPr>
        <w:tabs>
          <w:tab w:val="left" w:pos="1408"/>
        </w:tabs>
        <w:spacing w:line="240" w:lineRule="atLeast"/>
        <w:ind w:left="141"/>
        <w:rPr>
          <w:rFonts w:ascii="Times New Roman" w:hAnsi="Times New Roman" w:cs="Times New Roman"/>
          <w:sz w:val="24"/>
          <w:szCs w:val="24"/>
        </w:rPr>
      </w:pPr>
      <w:r w:rsidRPr="00931EB1">
        <w:rPr>
          <w:rFonts w:ascii="Times New Roman" w:hAnsi="Times New Roman" w:cs="Times New Roman"/>
          <w:sz w:val="24"/>
          <w:szCs w:val="24"/>
        </w:rPr>
        <w:t>3.Отрезок длины 1м пересекает плоскость, концы его удалены от плоскост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н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0,5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н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0,3м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Найдит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длину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проекци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отрезк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н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плоскость.</w:t>
      </w:r>
    </w:p>
    <w:p w14:paraId="4423FF38" w14:textId="77777777" w:rsidR="00931EB1" w:rsidRPr="00931EB1" w:rsidRDefault="00931EB1" w:rsidP="00931EB1">
      <w:pPr>
        <w:pStyle w:val="a3"/>
        <w:spacing w:line="240" w:lineRule="atLeast"/>
        <w:ind w:left="0"/>
        <w:rPr>
          <w:sz w:val="24"/>
          <w:szCs w:val="24"/>
        </w:rPr>
      </w:pPr>
      <w:r w:rsidRPr="00931EB1">
        <w:rPr>
          <w:noProof/>
          <w:sz w:val="24"/>
          <w:szCs w:val="24"/>
          <w:lang w:eastAsia="ru-RU"/>
        </w:rPr>
        <w:t xml:space="preserve">                                              </w:t>
      </w:r>
      <w:r w:rsidRPr="00931EB1">
        <w:rPr>
          <w:noProof/>
          <w:sz w:val="24"/>
          <w:szCs w:val="24"/>
          <w:lang w:eastAsia="ru-RU"/>
        </w:rPr>
        <w:drawing>
          <wp:inline distT="0" distB="0" distL="0" distR="0" wp14:anchorId="2A40FB10" wp14:editId="19EC4B5E">
            <wp:extent cx="1581500" cy="1562100"/>
            <wp:effectExtent l="0" t="0" r="0" b="0"/>
            <wp:docPr id="14" name="Image 25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Image 253"/>
                    <pic:cNvPicPr/>
                  </pic:nvPicPr>
                  <pic:blipFill>
                    <a:blip r:embed="rId11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5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02D9D7" w14:textId="77777777" w:rsidR="00931EB1" w:rsidRPr="00931EB1" w:rsidRDefault="00931EB1" w:rsidP="00931EB1">
      <w:pPr>
        <w:tabs>
          <w:tab w:val="left" w:pos="1408"/>
        </w:tabs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31EB1">
        <w:rPr>
          <w:rFonts w:ascii="Times New Roman" w:hAnsi="Times New Roman" w:cs="Times New Roman"/>
          <w:sz w:val="24"/>
          <w:szCs w:val="24"/>
        </w:rPr>
        <w:t>4.Из концов отрезка AB, параллельного плоскости, проведены перпендикуляр AC и наклонная BD, перпендикуляр AC и наклонная BD, перпендикулярная отрезку AB. Чему равно расстояние CD, если AB=а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AC= b, BD = c?</w:t>
      </w:r>
    </w:p>
    <w:p w14:paraId="6C6BE66B" w14:textId="77777777" w:rsidR="00931EB1" w:rsidRPr="00931EB1" w:rsidRDefault="00931EB1" w:rsidP="00931EB1">
      <w:pPr>
        <w:pStyle w:val="a3"/>
        <w:spacing w:line="240" w:lineRule="atLeast"/>
        <w:ind w:left="0"/>
        <w:rPr>
          <w:sz w:val="24"/>
          <w:szCs w:val="24"/>
        </w:rPr>
      </w:pPr>
      <w:r w:rsidRPr="00931EB1">
        <w:rPr>
          <w:noProof/>
          <w:sz w:val="24"/>
          <w:szCs w:val="24"/>
          <w:lang w:eastAsia="ru-RU"/>
        </w:rPr>
        <w:t xml:space="preserve">                                                </w:t>
      </w:r>
      <w:r w:rsidRPr="00931EB1">
        <w:rPr>
          <w:noProof/>
          <w:sz w:val="24"/>
          <w:szCs w:val="24"/>
          <w:lang w:eastAsia="ru-RU"/>
        </w:rPr>
        <w:drawing>
          <wp:inline distT="0" distB="0" distL="0" distR="0" wp14:anchorId="19140242" wp14:editId="2FA75ECA">
            <wp:extent cx="1591309" cy="1209675"/>
            <wp:effectExtent l="0" t="0" r="0" b="0"/>
            <wp:docPr id="15" name="Image 25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Image 254"/>
                    <pic:cNvPicPr/>
                  </pic:nvPicPr>
                  <pic:blipFill>
                    <a:blip r:embed="rId11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1309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73847F" w14:textId="77777777" w:rsidR="00931EB1" w:rsidRPr="00931EB1" w:rsidRDefault="00931EB1" w:rsidP="00931EB1">
      <w:pPr>
        <w:tabs>
          <w:tab w:val="left" w:pos="1408"/>
        </w:tabs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31EB1">
        <w:rPr>
          <w:rFonts w:ascii="Times New Roman" w:hAnsi="Times New Roman" w:cs="Times New Roman"/>
          <w:sz w:val="24"/>
          <w:szCs w:val="24"/>
        </w:rPr>
        <w:t xml:space="preserve">5.Плоскости </w:t>
      </w:r>
      <w:r w:rsidRPr="00931EB1">
        <w:rPr>
          <w:rFonts w:ascii="Cambria Math" w:eastAsia="Cambria Math" w:hAnsi="Cambria Math" w:cs="Times New Roman"/>
          <w:sz w:val="24"/>
          <w:szCs w:val="24"/>
        </w:rPr>
        <w:t>𝜶</w:t>
      </w:r>
      <w:r w:rsidRPr="00931EB1">
        <w:rPr>
          <w:rFonts w:ascii="Times New Roman" w:eastAsia="Cambria Math" w:hAnsi="Times New Roman" w:cs="Times New Roman"/>
          <w:sz w:val="24"/>
          <w:szCs w:val="24"/>
        </w:rPr>
        <w:t xml:space="preserve"> и </w:t>
      </w:r>
      <w:r w:rsidRPr="00931EB1">
        <w:rPr>
          <w:rFonts w:ascii="Cambria Math" w:eastAsia="Cambria Math" w:hAnsi="Cambria Math" w:cs="Times New Roman"/>
          <w:sz w:val="24"/>
          <w:szCs w:val="24"/>
        </w:rPr>
        <w:t>𝜷</w:t>
      </w:r>
      <w:r w:rsidRPr="00931EB1">
        <w:rPr>
          <w:rFonts w:ascii="Times New Roman" w:eastAsia="Cambria Math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 xml:space="preserve">перпендикулярны. В плоскости </w:t>
      </w:r>
      <w:r w:rsidRPr="00931EB1">
        <w:rPr>
          <w:rFonts w:ascii="Cambria Math" w:eastAsia="Cambria Math" w:hAnsi="Cambria Math" w:cs="Times New Roman"/>
          <w:sz w:val="24"/>
          <w:szCs w:val="24"/>
        </w:rPr>
        <w:t>𝜶</w:t>
      </w:r>
      <w:r w:rsidRPr="00931EB1">
        <w:rPr>
          <w:rFonts w:ascii="Times New Roman" w:eastAsia="Cambria Math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 xml:space="preserve">взята точка A, расстояние от которой до прямой c ( линия пересечения плоскостей) равно 0,5м.В плоскости </w:t>
      </w:r>
      <w:r w:rsidRPr="00931EB1">
        <w:rPr>
          <w:rFonts w:ascii="Cambria Math" w:eastAsia="Cambria Math" w:hAnsi="Cambria Math" w:cs="Times New Roman"/>
          <w:sz w:val="24"/>
          <w:szCs w:val="24"/>
        </w:rPr>
        <w:t>𝜷</w:t>
      </w:r>
      <w:r w:rsidRPr="00931EB1">
        <w:rPr>
          <w:rFonts w:ascii="Times New Roman" w:eastAsia="Cambria Math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проведена прямая b, параллельная прямой с и отстоящая от нее на 1,2 м. Найдите расстояние от точки А до прямой b.</w:t>
      </w:r>
    </w:p>
    <w:p w14:paraId="24AEA5B9" w14:textId="77777777" w:rsidR="00931EB1" w:rsidRPr="00931EB1" w:rsidRDefault="00931EB1" w:rsidP="00931EB1">
      <w:pPr>
        <w:pStyle w:val="a3"/>
        <w:spacing w:line="240" w:lineRule="atLeast"/>
        <w:ind w:left="0"/>
        <w:rPr>
          <w:sz w:val="24"/>
          <w:szCs w:val="24"/>
        </w:rPr>
      </w:pPr>
      <w:r w:rsidRPr="00931EB1">
        <w:rPr>
          <w:noProof/>
          <w:sz w:val="24"/>
          <w:szCs w:val="24"/>
          <w:lang w:eastAsia="ru-RU"/>
        </w:rPr>
        <w:t xml:space="preserve">                               </w:t>
      </w:r>
      <w:r w:rsidRPr="00931EB1">
        <w:rPr>
          <w:noProof/>
          <w:sz w:val="24"/>
          <w:szCs w:val="24"/>
          <w:lang w:eastAsia="ru-RU"/>
        </w:rPr>
        <w:drawing>
          <wp:inline distT="0" distB="0" distL="0" distR="0" wp14:anchorId="42EC49CB" wp14:editId="7DD7C57D">
            <wp:extent cx="2910178" cy="1685130"/>
            <wp:effectExtent l="19050" t="0" r="4472" b="0"/>
            <wp:docPr id="16" name="Image 25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Image 255"/>
                    <pic:cNvPicPr/>
                  </pic:nvPicPr>
                  <pic:blipFill>
                    <a:blip r:embed="rId11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11551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87CC7" w14:textId="77777777" w:rsidR="00931EB1" w:rsidRPr="00931EB1" w:rsidRDefault="00931EB1" w:rsidP="00931EB1">
      <w:pPr>
        <w:tabs>
          <w:tab w:val="left" w:pos="1408"/>
        </w:tabs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31EB1">
        <w:rPr>
          <w:rFonts w:ascii="Times New Roman" w:hAnsi="Times New Roman" w:cs="Times New Roman"/>
          <w:sz w:val="24"/>
          <w:szCs w:val="24"/>
        </w:rPr>
        <w:t>6.Расстояния от точки A до вершин квадрата равны a. Найдите расстояние от точки A до плоскости квадрата, если сторона квадрата равны b.</w:t>
      </w:r>
    </w:p>
    <w:p w14:paraId="5577D594" w14:textId="77777777" w:rsidR="00931EB1" w:rsidRPr="00931EB1" w:rsidRDefault="00931EB1" w:rsidP="00931EB1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931EB1" w:rsidRPr="00931EB1" w:rsidSect="00931EB1">
          <w:type w:val="continuous"/>
          <w:pgSz w:w="11910" w:h="16840"/>
          <w:pgMar w:top="540" w:right="420" w:bottom="1240" w:left="1280" w:header="0" w:footer="943" w:gutter="0"/>
          <w:cols w:space="720"/>
        </w:sectPr>
      </w:pPr>
      <w:r w:rsidRPr="00931EB1">
        <w:rPr>
          <w:rFonts w:ascii="Times New Roman" w:hAnsi="Times New Roman" w:cs="Times New Roman"/>
          <w:noProof/>
          <w:sz w:val="24"/>
          <w:szCs w:val="24"/>
        </w:rPr>
        <w:t xml:space="preserve">                                        </w:t>
      </w:r>
      <w:r w:rsidRPr="00931EB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9C036F5" wp14:editId="3E093A3C">
            <wp:extent cx="2189893" cy="1428108"/>
            <wp:effectExtent l="19050" t="0" r="857" b="0"/>
            <wp:docPr id="17" name="Image 25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" name="Image 256"/>
                    <pic:cNvPicPr/>
                  </pic:nvPicPr>
                  <pic:blipFill>
                    <a:blip r:embed="rId11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97648" cy="143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496F32" w14:textId="77777777" w:rsidR="00931EB1" w:rsidRPr="00931EB1" w:rsidRDefault="00931EB1" w:rsidP="00931EB1">
      <w:pPr>
        <w:pStyle w:val="a5"/>
        <w:tabs>
          <w:tab w:val="left" w:pos="1408"/>
        </w:tabs>
        <w:spacing w:line="240" w:lineRule="atLeast"/>
        <w:ind w:firstLine="0"/>
        <w:rPr>
          <w:sz w:val="24"/>
          <w:szCs w:val="24"/>
        </w:rPr>
      </w:pPr>
      <w:r w:rsidRPr="00931EB1">
        <w:rPr>
          <w:sz w:val="24"/>
          <w:szCs w:val="24"/>
        </w:rPr>
        <w:t>7.Отрезок длины 1м пересекает плоскость, концы его удалены от плоскостина0,5мина0,3м.Найдитедлинупроекцииотрезканаплоскость.</w:t>
      </w:r>
    </w:p>
    <w:p w14:paraId="293BC89A" w14:textId="77777777" w:rsidR="00931EB1" w:rsidRPr="00931EB1" w:rsidRDefault="00931EB1" w:rsidP="00931EB1">
      <w:pPr>
        <w:pStyle w:val="a3"/>
        <w:spacing w:line="240" w:lineRule="atLeast"/>
        <w:ind w:left="0"/>
        <w:rPr>
          <w:sz w:val="24"/>
          <w:szCs w:val="24"/>
        </w:rPr>
      </w:pPr>
      <w:r w:rsidRPr="00931EB1">
        <w:rPr>
          <w:noProof/>
          <w:sz w:val="24"/>
          <w:szCs w:val="24"/>
          <w:lang w:eastAsia="ru-RU"/>
        </w:rPr>
        <w:t xml:space="preserve">                                              </w:t>
      </w:r>
      <w:r w:rsidRPr="00931EB1">
        <w:rPr>
          <w:noProof/>
          <w:sz w:val="24"/>
          <w:szCs w:val="24"/>
          <w:lang w:eastAsia="ru-RU"/>
        </w:rPr>
        <w:drawing>
          <wp:inline distT="0" distB="0" distL="0" distR="0" wp14:anchorId="030BD27D" wp14:editId="7796ABD8">
            <wp:extent cx="1581500" cy="1562100"/>
            <wp:effectExtent l="0" t="0" r="0" b="0"/>
            <wp:docPr id="18" name="Image 25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Image 253"/>
                    <pic:cNvPicPr/>
                  </pic:nvPicPr>
                  <pic:blipFill>
                    <a:blip r:embed="rId11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5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8B8419" w14:textId="77777777" w:rsidR="00931EB1" w:rsidRPr="00931EB1" w:rsidRDefault="00931EB1" w:rsidP="00931EB1">
      <w:pPr>
        <w:tabs>
          <w:tab w:val="left" w:pos="1408"/>
        </w:tabs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31EB1">
        <w:rPr>
          <w:rFonts w:ascii="Times New Roman" w:hAnsi="Times New Roman" w:cs="Times New Roman"/>
          <w:sz w:val="24"/>
          <w:szCs w:val="24"/>
        </w:rPr>
        <w:t>8.Из концов отрезка AB, параллельного плоскости, проведены перпендикуляр AC и наклонная BD, перпендикуляр AC и наклонная BD, перпендикулярная отрезку AB. Чему равно расстояние CD, если AB=а,AC= b, BD = c?</w:t>
      </w:r>
    </w:p>
    <w:p w14:paraId="0457B037" w14:textId="77777777" w:rsidR="00931EB1" w:rsidRPr="00931EB1" w:rsidRDefault="00931EB1" w:rsidP="00931EB1">
      <w:pPr>
        <w:pStyle w:val="a3"/>
        <w:spacing w:line="240" w:lineRule="atLeast"/>
        <w:ind w:left="0"/>
        <w:rPr>
          <w:sz w:val="24"/>
          <w:szCs w:val="24"/>
        </w:rPr>
      </w:pPr>
      <w:r w:rsidRPr="00931EB1">
        <w:rPr>
          <w:noProof/>
          <w:sz w:val="24"/>
          <w:szCs w:val="24"/>
          <w:lang w:eastAsia="ru-RU"/>
        </w:rPr>
        <w:t xml:space="preserve">                                                </w:t>
      </w:r>
      <w:r w:rsidRPr="00931EB1">
        <w:rPr>
          <w:noProof/>
          <w:sz w:val="24"/>
          <w:szCs w:val="24"/>
          <w:lang w:eastAsia="ru-RU"/>
        </w:rPr>
        <w:drawing>
          <wp:inline distT="0" distB="0" distL="0" distR="0" wp14:anchorId="6A4B84A4" wp14:editId="6E2C6C34">
            <wp:extent cx="1591309" cy="1209675"/>
            <wp:effectExtent l="0" t="0" r="0" b="0"/>
            <wp:docPr id="19" name="Image 25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Image 254"/>
                    <pic:cNvPicPr/>
                  </pic:nvPicPr>
                  <pic:blipFill>
                    <a:blip r:embed="rId11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1309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0FEEA5" w14:textId="77777777" w:rsidR="00931EB1" w:rsidRPr="00931EB1" w:rsidRDefault="00931EB1" w:rsidP="00931EB1">
      <w:pPr>
        <w:tabs>
          <w:tab w:val="left" w:pos="1408"/>
        </w:tabs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31EB1">
        <w:rPr>
          <w:rFonts w:ascii="Times New Roman" w:hAnsi="Times New Roman" w:cs="Times New Roman"/>
          <w:sz w:val="24"/>
          <w:szCs w:val="24"/>
        </w:rPr>
        <w:t xml:space="preserve">9.Плоскости </w:t>
      </w:r>
      <w:r w:rsidRPr="00931EB1">
        <w:rPr>
          <w:rFonts w:ascii="Cambria Math" w:eastAsia="Cambria Math" w:hAnsi="Cambria Math" w:cs="Times New Roman"/>
          <w:sz w:val="24"/>
          <w:szCs w:val="24"/>
        </w:rPr>
        <w:t>𝜶</w:t>
      </w:r>
      <w:r w:rsidRPr="00931EB1">
        <w:rPr>
          <w:rFonts w:ascii="Times New Roman" w:eastAsia="Cambria Math" w:hAnsi="Times New Roman" w:cs="Times New Roman"/>
          <w:sz w:val="24"/>
          <w:szCs w:val="24"/>
        </w:rPr>
        <w:t xml:space="preserve"> и </w:t>
      </w:r>
      <w:r w:rsidRPr="00931EB1">
        <w:rPr>
          <w:rFonts w:ascii="Cambria Math" w:eastAsia="Cambria Math" w:hAnsi="Cambria Math" w:cs="Times New Roman"/>
          <w:sz w:val="24"/>
          <w:szCs w:val="24"/>
        </w:rPr>
        <w:t>𝜷</w:t>
      </w:r>
      <w:r w:rsidRPr="00931EB1">
        <w:rPr>
          <w:rFonts w:ascii="Times New Roman" w:eastAsia="Cambria Math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 xml:space="preserve">перпендикулярны. В плоскости </w:t>
      </w:r>
      <w:r w:rsidRPr="00931EB1">
        <w:rPr>
          <w:rFonts w:ascii="Cambria Math" w:eastAsia="Cambria Math" w:hAnsi="Cambria Math" w:cs="Times New Roman"/>
          <w:sz w:val="24"/>
          <w:szCs w:val="24"/>
        </w:rPr>
        <w:t>𝜶</w:t>
      </w:r>
      <w:r w:rsidRPr="00931EB1">
        <w:rPr>
          <w:rFonts w:ascii="Times New Roman" w:eastAsia="Cambria Math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 xml:space="preserve">взята точка A, расстояние от которой до прямой c ( линия пересечения плоскостей) равно 0,5м.В плоскости </w:t>
      </w:r>
      <w:r w:rsidRPr="00931EB1">
        <w:rPr>
          <w:rFonts w:ascii="Cambria Math" w:eastAsia="Cambria Math" w:hAnsi="Cambria Math" w:cs="Times New Roman"/>
          <w:sz w:val="24"/>
          <w:szCs w:val="24"/>
        </w:rPr>
        <w:t>𝜷</w:t>
      </w:r>
      <w:r w:rsidRPr="00931EB1">
        <w:rPr>
          <w:rFonts w:ascii="Times New Roman" w:eastAsia="Cambria Math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проведена прямая b, параллельная прямой с и отстоящая от нее на 1,2 м. Найдите расстояние от точки А до прямой b.</w:t>
      </w:r>
    </w:p>
    <w:p w14:paraId="0543006B" w14:textId="77777777" w:rsidR="00931EB1" w:rsidRPr="00931EB1" w:rsidRDefault="00931EB1" w:rsidP="00931EB1">
      <w:pPr>
        <w:pStyle w:val="a3"/>
        <w:spacing w:line="240" w:lineRule="atLeast"/>
        <w:ind w:left="0"/>
        <w:rPr>
          <w:sz w:val="24"/>
          <w:szCs w:val="24"/>
        </w:rPr>
      </w:pPr>
      <w:r w:rsidRPr="00931EB1">
        <w:rPr>
          <w:noProof/>
          <w:sz w:val="24"/>
          <w:szCs w:val="24"/>
          <w:lang w:eastAsia="ru-RU"/>
        </w:rPr>
        <w:t xml:space="preserve">                               </w:t>
      </w:r>
      <w:r w:rsidRPr="00931EB1">
        <w:rPr>
          <w:noProof/>
          <w:sz w:val="24"/>
          <w:szCs w:val="24"/>
          <w:lang w:eastAsia="ru-RU"/>
        </w:rPr>
        <w:drawing>
          <wp:inline distT="0" distB="0" distL="0" distR="0" wp14:anchorId="394004EC" wp14:editId="6809994A">
            <wp:extent cx="2910178" cy="1685130"/>
            <wp:effectExtent l="19050" t="0" r="4472" b="0"/>
            <wp:docPr id="20" name="Image 25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Image 255"/>
                    <pic:cNvPicPr/>
                  </pic:nvPicPr>
                  <pic:blipFill>
                    <a:blip r:embed="rId11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11551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73BF7E" w14:textId="77777777" w:rsidR="00931EB1" w:rsidRPr="00931EB1" w:rsidRDefault="00931EB1" w:rsidP="00931EB1">
      <w:pPr>
        <w:tabs>
          <w:tab w:val="left" w:pos="1408"/>
        </w:tabs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31EB1"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31EB1">
        <w:rPr>
          <w:rFonts w:ascii="Times New Roman" w:hAnsi="Times New Roman" w:cs="Times New Roman"/>
          <w:sz w:val="24"/>
          <w:szCs w:val="24"/>
        </w:rPr>
        <w:t>Расстояния от точки A до вершин квадрата равны a. Найдите расстояние от точки A до плоскости квадрата, если сторона квадрата равны b.</w:t>
      </w:r>
    </w:p>
    <w:p w14:paraId="51862E92" w14:textId="77777777" w:rsidR="00931EB1" w:rsidRDefault="00931EB1" w:rsidP="00931EB1">
      <w:pPr>
        <w:spacing w:after="0" w:line="240" w:lineRule="atLeast"/>
        <w:rPr>
          <w:noProof/>
          <w:sz w:val="24"/>
          <w:szCs w:val="24"/>
        </w:rPr>
      </w:pPr>
      <w:r>
        <w:rPr>
          <w:noProof/>
          <w:sz w:val="24"/>
          <w:szCs w:val="24"/>
        </w:rPr>
        <w:t xml:space="preserve">                      </w:t>
      </w:r>
    </w:p>
    <w:p w14:paraId="23B5832A" w14:textId="77777777" w:rsidR="00931EB1" w:rsidRDefault="00931EB1" w:rsidP="00931EB1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noProof/>
          <w:sz w:val="24"/>
          <w:szCs w:val="24"/>
        </w:rPr>
        <w:t xml:space="preserve">                  </w:t>
      </w:r>
      <w:r w:rsidRPr="00C3488D">
        <w:rPr>
          <w:noProof/>
          <w:sz w:val="24"/>
          <w:szCs w:val="24"/>
        </w:rPr>
        <w:drawing>
          <wp:inline distT="0" distB="0" distL="0" distR="0" wp14:anchorId="534A97A1" wp14:editId="6FA7DCF8">
            <wp:extent cx="2189893" cy="1428108"/>
            <wp:effectExtent l="19050" t="0" r="857" b="0"/>
            <wp:docPr id="21" name="Image 25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" name="Image 256"/>
                    <pic:cNvPicPr/>
                  </pic:nvPicPr>
                  <pic:blipFill>
                    <a:blip r:embed="rId11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97648" cy="143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7599DC" w14:textId="77777777" w:rsidR="00931EB1" w:rsidRDefault="00931EB1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0B9C37DC" w14:textId="77777777" w:rsidR="00931EB1" w:rsidRDefault="00931EB1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0317A979" w14:textId="77777777" w:rsidR="00931EB1" w:rsidRDefault="00931EB1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3DCD436D" w14:textId="77777777" w:rsidR="00931EB1" w:rsidRPr="00C3488D" w:rsidRDefault="00931EB1" w:rsidP="00931EB1">
      <w:pPr>
        <w:pStyle w:val="a5"/>
        <w:numPr>
          <w:ilvl w:val="0"/>
          <w:numId w:val="43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Отрезок длины 1м пересекает плоскость, концы его удалены от плоскостина0,5мина0,3м.Найдитедлинупроекцииотрезканаплоскость.</w:t>
      </w:r>
    </w:p>
    <w:p w14:paraId="06A0767C" w14:textId="77777777" w:rsidR="00931EB1" w:rsidRPr="00C3488D" w:rsidRDefault="00931EB1" w:rsidP="00931EB1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t xml:space="preserve">                                              </w:t>
      </w:r>
      <w:r w:rsidRPr="00C3488D">
        <w:rPr>
          <w:noProof/>
          <w:sz w:val="24"/>
          <w:szCs w:val="24"/>
          <w:lang w:eastAsia="ru-RU"/>
        </w:rPr>
        <w:drawing>
          <wp:inline distT="0" distB="0" distL="0" distR="0" wp14:anchorId="15D4FC00" wp14:editId="26D440AD">
            <wp:extent cx="1581500" cy="1562100"/>
            <wp:effectExtent l="0" t="0" r="0" b="0"/>
            <wp:docPr id="23" name="Image 25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Image 253"/>
                    <pic:cNvPicPr/>
                  </pic:nvPicPr>
                  <pic:blipFill>
                    <a:blip r:embed="rId11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5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EE1AE8" w14:textId="77777777" w:rsidR="00931EB1" w:rsidRPr="00C3488D" w:rsidRDefault="00931EB1" w:rsidP="00931EB1">
      <w:pPr>
        <w:pStyle w:val="a5"/>
        <w:numPr>
          <w:ilvl w:val="0"/>
          <w:numId w:val="43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Из концов отрезка AB, параллельного плоскости, проведены перпендикуляр AC и наклонная BD, перпендикуляр AC и наклонная BD, перпендикулярная отрезку AB. Чему равно расстояние CD, если AB=а,AC= b, BD = c?</w:t>
      </w:r>
    </w:p>
    <w:p w14:paraId="4D8B2866" w14:textId="77777777" w:rsidR="00931EB1" w:rsidRPr="00C3488D" w:rsidRDefault="00931EB1" w:rsidP="00931EB1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t xml:space="preserve">                                                </w:t>
      </w:r>
      <w:r w:rsidRPr="00C3488D">
        <w:rPr>
          <w:noProof/>
          <w:sz w:val="24"/>
          <w:szCs w:val="24"/>
          <w:lang w:eastAsia="ru-RU"/>
        </w:rPr>
        <w:drawing>
          <wp:inline distT="0" distB="0" distL="0" distR="0" wp14:anchorId="37C1FAEC" wp14:editId="27C413EA">
            <wp:extent cx="1591309" cy="1209675"/>
            <wp:effectExtent l="0" t="0" r="0" b="0"/>
            <wp:docPr id="24" name="Image 25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Image 254"/>
                    <pic:cNvPicPr/>
                  </pic:nvPicPr>
                  <pic:blipFill>
                    <a:blip r:embed="rId11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1309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999D08" w14:textId="77777777" w:rsidR="00931EB1" w:rsidRPr="00C3488D" w:rsidRDefault="00931EB1" w:rsidP="00931EB1">
      <w:pPr>
        <w:pStyle w:val="a5"/>
        <w:numPr>
          <w:ilvl w:val="0"/>
          <w:numId w:val="43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 xml:space="preserve">Плоскости </w:t>
      </w:r>
      <w:r w:rsidRPr="00C3488D">
        <w:rPr>
          <w:rFonts w:ascii="Cambria Math" w:eastAsia="Cambria Math" w:hAnsi="Cambria Math"/>
          <w:sz w:val="24"/>
          <w:szCs w:val="24"/>
        </w:rPr>
        <w:t>𝜶</w:t>
      </w:r>
      <w:r w:rsidRPr="00C3488D">
        <w:rPr>
          <w:rFonts w:eastAsia="Cambria Math"/>
          <w:sz w:val="24"/>
          <w:szCs w:val="24"/>
        </w:rPr>
        <w:t xml:space="preserve"> и </w:t>
      </w:r>
      <w:r w:rsidRPr="00C3488D">
        <w:rPr>
          <w:rFonts w:ascii="Cambria Math" w:eastAsia="Cambria Math" w:hAnsi="Cambria Math"/>
          <w:sz w:val="24"/>
          <w:szCs w:val="24"/>
        </w:rPr>
        <w:t>𝜷</w:t>
      </w:r>
      <w:r w:rsidRPr="00C3488D">
        <w:rPr>
          <w:rFonts w:eastAsia="Cambria Math"/>
          <w:sz w:val="24"/>
          <w:szCs w:val="24"/>
        </w:rPr>
        <w:t xml:space="preserve"> </w:t>
      </w:r>
      <w:r w:rsidRPr="00C3488D">
        <w:rPr>
          <w:sz w:val="24"/>
          <w:szCs w:val="24"/>
        </w:rPr>
        <w:t xml:space="preserve">перпендикулярны. В плоскости </w:t>
      </w:r>
      <w:r w:rsidRPr="00C3488D">
        <w:rPr>
          <w:rFonts w:ascii="Cambria Math" w:eastAsia="Cambria Math" w:hAnsi="Cambria Math"/>
          <w:sz w:val="24"/>
          <w:szCs w:val="24"/>
        </w:rPr>
        <w:t>𝜶</w:t>
      </w:r>
      <w:r w:rsidRPr="00C3488D">
        <w:rPr>
          <w:rFonts w:eastAsia="Cambria Math"/>
          <w:sz w:val="24"/>
          <w:szCs w:val="24"/>
        </w:rPr>
        <w:t xml:space="preserve"> </w:t>
      </w:r>
      <w:r w:rsidRPr="00C3488D">
        <w:rPr>
          <w:sz w:val="24"/>
          <w:szCs w:val="24"/>
        </w:rPr>
        <w:t xml:space="preserve">взята точка A, расстояние от которой до прямой c ( линия пересечения плоскостей) равно 0,5м.В плоскости </w:t>
      </w:r>
      <w:r w:rsidRPr="00C3488D">
        <w:rPr>
          <w:rFonts w:ascii="Cambria Math" w:eastAsia="Cambria Math" w:hAnsi="Cambria Math"/>
          <w:sz w:val="24"/>
          <w:szCs w:val="24"/>
        </w:rPr>
        <w:t>𝜷</w:t>
      </w:r>
      <w:r w:rsidRPr="00C3488D">
        <w:rPr>
          <w:rFonts w:eastAsia="Cambria Math"/>
          <w:sz w:val="24"/>
          <w:szCs w:val="24"/>
        </w:rPr>
        <w:t xml:space="preserve"> </w:t>
      </w:r>
      <w:r w:rsidRPr="00C3488D">
        <w:rPr>
          <w:sz w:val="24"/>
          <w:szCs w:val="24"/>
        </w:rPr>
        <w:t>проведена прямая b, параллельная прямой с и отстоящая от нее на 1,2 м. Найдите расстояние от точки А до прямой b.</w:t>
      </w:r>
    </w:p>
    <w:p w14:paraId="162A1CCB" w14:textId="77777777" w:rsidR="00931EB1" w:rsidRPr="00C3488D" w:rsidRDefault="00931EB1" w:rsidP="00931EB1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t xml:space="preserve">                               </w:t>
      </w:r>
      <w:r w:rsidRPr="00C3488D">
        <w:rPr>
          <w:noProof/>
          <w:sz w:val="24"/>
          <w:szCs w:val="24"/>
          <w:lang w:eastAsia="ru-RU"/>
        </w:rPr>
        <w:drawing>
          <wp:inline distT="0" distB="0" distL="0" distR="0" wp14:anchorId="283CCC3B" wp14:editId="3F73AD34">
            <wp:extent cx="2910178" cy="1685130"/>
            <wp:effectExtent l="19050" t="0" r="4472" b="0"/>
            <wp:docPr id="25" name="Image 25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Image 255"/>
                    <pic:cNvPicPr/>
                  </pic:nvPicPr>
                  <pic:blipFill>
                    <a:blip r:embed="rId11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11551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F45FA" w14:textId="77777777" w:rsidR="00931EB1" w:rsidRPr="00C3488D" w:rsidRDefault="00931EB1" w:rsidP="00931EB1">
      <w:pPr>
        <w:pStyle w:val="a5"/>
        <w:numPr>
          <w:ilvl w:val="0"/>
          <w:numId w:val="43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Расстояния от точки A до вершин квадрата равны a. Найдите расстояние от точки A до плоскости квадрата, если сторона квадрата равны b.</w:t>
      </w:r>
    </w:p>
    <w:p w14:paraId="414C646F" w14:textId="77777777" w:rsidR="00931EB1" w:rsidRPr="00C3488D" w:rsidRDefault="00931EB1" w:rsidP="00931EB1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931EB1" w:rsidRPr="00C3488D" w:rsidSect="00C3488D">
          <w:type w:val="continuous"/>
          <w:pgSz w:w="11910" w:h="16840"/>
          <w:pgMar w:top="480" w:right="420" w:bottom="1140" w:left="1280" w:header="0" w:footer="943" w:gutter="0"/>
          <w:cols w:space="720"/>
        </w:sectPr>
      </w:pPr>
      <w:r>
        <w:rPr>
          <w:noProof/>
          <w:sz w:val="24"/>
          <w:szCs w:val="24"/>
        </w:rPr>
        <w:t xml:space="preserve">                                        </w:t>
      </w:r>
      <w:r w:rsidRPr="00C3488D">
        <w:rPr>
          <w:noProof/>
          <w:sz w:val="24"/>
          <w:szCs w:val="24"/>
        </w:rPr>
        <w:drawing>
          <wp:inline distT="0" distB="0" distL="0" distR="0" wp14:anchorId="53C87F74" wp14:editId="4DCE5DA1">
            <wp:extent cx="2189893" cy="1428108"/>
            <wp:effectExtent l="19050" t="0" r="857" b="0"/>
            <wp:docPr id="26" name="Image 25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" name="Image 256"/>
                    <pic:cNvPicPr/>
                  </pic:nvPicPr>
                  <pic:blipFill>
                    <a:blip r:embed="rId11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97648" cy="143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B5BD48" w14:textId="77777777" w:rsidR="00C3488D" w:rsidRPr="00C3488D" w:rsidRDefault="00931EB1" w:rsidP="00C3488D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t xml:space="preserve">                                               </w:t>
      </w:r>
    </w:p>
    <w:p w14:paraId="192B4D86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14:paraId="2D49C368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Тема4.2.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Многогранники</w:t>
      </w:r>
    </w:p>
    <w:p w14:paraId="01DA2954" w14:textId="77777777" w:rsid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Задания для текущего контроля успеваемости </w:t>
      </w:r>
    </w:p>
    <w:p w14:paraId="29702600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Перечень вопросов для устного опроса:</w:t>
      </w:r>
    </w:p>
    <w:p w14:paraId="4E6EA777" w14:textId="77777777" w:rsidR="00C3488D" w:rsidRPr="00C3488D" w:rsidRDefault="00C3488D" w:rsidP="00931EB1">
      <w:pPr>
        <w:pStyle w:val="a5"/>
        <w:numPr>
          <w:ilvl w:val="0"/>
          <w:numId w:val="2"/>
        </w:numPr>
        <w:tabs>
          <w:tab w:val="left" w:pos="1410"/>
        </w:tabs>
        <w:spacing w:line="240" w:lineRule="atLeast"/>
        <w:ind w:left="0" w:hanging="280"/>
        <w:rPr>
          <w:sz w:val="24"/>
          <w:szCs w:val="24"/>
        </w:rPr>
      </w:pPr>
      <w:r w:rsidRPr="00C3488D">
        <w:rPr>
          <w:sz w:val="24"/>
          <w:szCs w:val="24"/>
        </w:rPr>
        <w:t>Какой из многогранников не имеет центра</w:t>
      </w:r>
      <w:r w:rsidRPr="00C3488D">
        <w:rPr>
          <w:spacing w:val="-2"/>
          <w:sz w:val="24"/>
          <w:szCs w:val="24"/>
        </w:rPr>
        <w:t xml:space="preserve"> симметрии?</w:t>
      </w:r>
    </w:p>
    <w:p w14:paraId="061B6C6E" w14:textId="77777777" w:rsidR="00C3488D" w:rsidRPr="00C3488D" w:rsidRDefault="00C3488D" w:rsidP="00931EB1">
      <w:pPr>
        <w:pStyle w:val="a5"/>
        <w:numPr>
          <w:ilvl w:val="0"/>
          <w:numId w:val="2"/>
        </w:numPr>
        <w:tabs>
          <w:tab w:val="left" w:pos="1409"/>
        </w:tabs>
        <w:spacing w:line="240" w:lineRule="atLeast"/>
        <w:ind w:left="0" w:hanging="279"/>
        <w:rPr>
          <w:sz w:val="24"/>
          <w:szCs w:val="24"/>
        </w:rPr>
      </w:pPr>
      <w:r w:rsidRPr="00C3488D">
        <w:rPr>
          <w:sz w:val="24"/>
          <w:szCs w:val="24"/>
        </w:rPr>
        <w:t xml:space="preserve">Сколько граней имеет </w:t>
      </w:r>
      <w:r w:rsidRPr="00C3488D">
        <w:rPr>
          <w:spacing w:val="-2"/>
          <w:sz w:val="24"/>
          <w:szCs w:val="24"/>
        </w:rPr>
        <w:t>тетраэдр?</w:t>
      </w:r>
    </w:p>
    <w:p w14:paraId="651B7686" w14:textId="77777777" w:rsidR="00C3488D" w:rsidRPr="00C3488D" w:rsidRDefault="00C3488D" w:rsidP="00931EB1">
      <w:pPr>
        <w:pStyle w:val="a5"/>
        <w:numPr>
          <w:ilvl w:val="0"/>
          <w:numId w:val="2"/>
        </w:numPr>
        <w:tabs>
          <w:tab w:val="left" w:pos="1409"/>
        </w:tabs>
        <w:spacing w:line="240" w:lineRule="atLeast"/>
        <w:ind w:left="0" w:hanging="279"/>
        <w:rPr>
          <w:sz w:val="24"/>
          <w:szCs w:val="24"/>
        </w:rPr>
      </w:pPr>
      <w:r w:rsidRPr="00C3488D">
        <w:rPr>
          <w:sz w:val="24"/>
          <w:szCs w:val="24"/>
        </w:rPr>
        <w:t xml:space="preserve">Сколько вершин имеет </w:t>
      </w:r>
      <w:r w:rsidRPr="00C3488D">
        <w:rPr>
          <w:spacing w:val="-2"/>
          <w:sz w:val="24"/>
          <w:szCs w:val="24"/>
        </w:rPr>
        <w:t>гексаэдр?</w:t>
      </w:r>
    </w:p>
    <w:p w14:paraId="699EE638" w14:textId="77777777" w:rsidR="00C3488D" w:rsidRPr="00C3488D" w:rsidRDefault="00C3488D" w:rsidP="00931EB1">
      <w:pPr>
        <w:pStyle w:val="a5"/>
        <w:numPr>
          <w:ilvl w:val="0"/>
          <w:numId w:val="2"/>
        </w:numPr>
        <w:tabs>
          <w:tab w:val="left" w:pos="1409"/>
        </w:tabs>
        <w:spacing w:line="240" w:lineRule="atLeast"/>
        <w:ind w:left="0" w:hanging="279"/>
        <w:rPr>
          <w:sz w:val="24"/>
          <w:szCs w:val="24"/>
        </w:rPr>
      </w:pPr>
      <w:r w:rsidRPr="00C3488D">
        <w:rPr>
          <w:sz w:val="24"/>
          <w:szCs w:val="24"/>
        </w:rPr>
        <w:t xml:space="preserve">Из каких равносторонних фигур составлен </w:t>
      </w:r>
      <w:r w:rsidRPr="00C3488D">
        <w:rPr>
          <w:spacing w:val="-2"/>
          <w:sz w:val="24"/>
          <w:szCs w:val="24"/>
        </w:rPr>
        <w:t>октаэдр?</w:t>
      </w:r>
    </w:p>
    <w:p w14:paraId="0FF2CFA2" w14:textId="77777777" w:rsidR="00C3488D" w:rsidRPr="00C3488D" w:rsidRDefault="00C3488D" w:rsidP="00931EB1">
      <w:pPr>
        <w:pStyle w:val="a5"/>
        <w:numPr>
          <w:ilvl w:val="0"/>
          <w:numId w:val="2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Сумма плоских углов при каждой вершине икосаэдра равна? При ответе на вопрос используйте справочные материалы</w:t>
      </w:r>
    </w:p>
    <w:p w14:paraId="711432CB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неаудиторная  самостоятельная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работа:</w:t>
      </w:r>
    </w:p>
    <w:p w14:paraId="2EED97C0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 w:rsidRPr="00C3488D">
        <w:rPr>
          <w:sz w:val="24"/>
          <w:szCs w:val="24"/>
        </w:rPr>
        <w:t>Подготовить сообщение с докладом-презентацией по темам</w:t>
      </w:r>
      <w:r w:rsidRPr="00C3488D">
        <w:rPr>
          <w:b/>
          <w:sz w:val="24"/>
          <w:szCs w:val="24"/>
        </w:rPr>
        <w:t xml:space="preserve">: </w:t>
      </w:r>
      <w:r w:rsidRPr="00C3488D">
        <w:rPr>
          <w:sz w:val="24"/>
          <w:szCs w:val="24"/>
        </w:rPr>
        <w:t>1.Правильные и полуправильные многогранники; 2.Конические сечения и их применение в технике;</w:t>
      </w:r>
    </w:p>
    <w:p w14:paraId="6BE359EB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 w:rsidRPr="00C3488D">
        <w:rPr>
          <w:sz w:val="24"/>
          <w:szCs w:val="24"/>
        </w:rPr>
        <w:t xml:space="preserve">3.Тела </w:t>
      </w:r>
      <w:r w:rsidRPr="00C3488D">
        <w:rPr>
          <w:spacing w:val="-2"/>
          <w:sz w:val="24"/>
          <w:szCs w:val="24"/>
        </w:rPr>
        <w:t>Платона;</w:t>
      </w:r>
    </w:p>
    <w:p w14:paraId="0BFD7CEB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 w:rsidRPr="00C3488D">
        <w:rPr>
          <w:sz w:val="24"/>
          <w:szCs w:val="24"/>
        </w:rPr>
        <w:t xml:space="preserve">Подготовка объемных моделей:«Правильные </w:t>
      </w:r>
      <w:r w:rsidRPr="00C3488D">
        <w:rPr>
          <w:spacing w:val="-2"/>
          <w:sz w:val="24"/>
          <w:szCs w:val="24"/>
        </w:rPr>
        <w:t>многогранники»;</w:t>
      </w:r>
    </w:p>
    <w:p w14:paraId="16ADF042" w14:textId="77777777" w:rsidR="00C3488D" w:rsidRPr="00C3488D" w:rsidRDefault="00C3488D" w:rsidP="00C3488D">
      <w:pPr>
        <w:pStyle w:val="a3"/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Подготовка презентаций на тему:«Представление о правильных многогранниках (тетраэдр, куб, октаэдр, додекаэдр и икосаэдр)».</w:t>
      </w:r>
    </w:p>
    <w:p w14:paraId="29E6BFE3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Работа в рабочей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тетради.</w:t>
      </w:r>
    </w:p>
    <w:p w14:paraId="145C2BE1" w14:textId="77777777" w:rsidR="00C3488D" w:rsidRPr="00C3488D" w:rsidRDefault="00C3488D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Выполнение практических заданий по темам: «Сечение многогранника», «Симметрии в правильных многогранниках», «Теорема Эйлера».</w:t>
      </w:r>
    </w:p>
    <w:p w14:paraId="2F0C03FF" w14:textId="77777777" w:rsidR="00C3488D" w:rsidRPr="00C3488D" w:rsidRDefault="00C3488D" w:rsidP="00C3488D">
      <w:pPr>
        <w:pStyle w:val="a3"/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Задание:(письменная проверочная работа по выполнению заданий с развернутым ответом)</w:t>
      </w:r>
    </w:p>
    <w:p w14:paraId="7B021C62" w14:textId="77777777" w:rsidR="00C3488D" w:rsidRPr="00C3488D" w:rsidRDefault="00C3488D" w:rsidP="00931EB1">
      <w:pPr>
        <w:pStyle w:val="a5"/>
        <w:numPr>
          <w:ilvl w:val="0"/>
          <w:numId w:val="1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Найдите площадь поверхности многогранника, изображенного на рисунке (все двугранные углы многогранника прямые)</w:t>
      </w:r>
    </w:p>
    <w:p w14:paraId="1B07D823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t xml:space="preserve">                                </w:t>
      </w:r>
      <w:r w:rsidRPr="00C3488D">
        <w:rPr>
          <w:noProof/>
          <w:sz w:val="24"/>
          <w:szCs w:val="24"/>
          <w:lang w:eastAsia="ru-RU"/>
        </w:rPr>
        <w:drawing>
          <wp:inline distT="0" distB="0" distL="0" distR="0" wp14:anchorId="00EAD730" wp14:editId="4C4DFCEA">
            <wp:extent cx="1516915" cy="1429416"/>
            <wp:effectExtent l="0" t="0" r="0" b="0"/>
            <wp:docPr id="261" name="Image 26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Image 261"/>
                    <pic:cNvPicPr/>
                  </pic:nvPicPr>
                  <pic:blipFill>
                    <a:blip r:embed="rId11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6915" cy="1429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FB65FF" w14:textId="77777777" w:rsidR="00C3488D" w:rsidRPr="00C3488D" w:rsidRDefault="00C3488D" w:rsidP="00931EB1">
      <w:pPr>
        <w:pStyle w:val="a5"/>
        <w:numPr>
          <w:ilvl w:val="0"/>
          <w:numId w:val="1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Найдите площадь многогранника, изображенного на рисунке (все двугранные углы многогранника прямые)</w:t>
      </w:r>
    </w:p>
    <w:p w14:paraId="4584B2B7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C3488D" w:rsidRPr="00C3488D">
          <w:pgSz w:w="11910" w:h="16840"/>
          <w:pgMar w:top="540" w:right="420" w:bottom="1240" w:left="1280" w:header="0" w:footer="943" w:gutter="0"/>
          <w:cols w:space="720"/>
        </w:sectPr>
      </w:pPr>
      <w:r>
        <w:rPr>
          <w:rFonts w:ascii="Times New Roman" w:hAnsi="Times New Roman" w:cs="Times New Roman"/>
          <w:noProof/>
          <w:sz w:val="24"/>
          <w:szCs w:val="24"/>
        </w:rPr>
        <w:t xml:space="preserve">                               </w:t>
      </w:r>
      <w:r w:rsidRPr="00C3488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6EC8ADA" wp14:editId="1B97BD71">
            <wp:extent cx="1630578" cy="1699736"/>
            <wp:effectExtent l="0" t="0" r="0" b="0"/>
            <wp:docPr id="5" name="Image 26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Image 262"/>
                    <pic:cNvPicPr/>
                  </pic:nvPicPr>
                  <pic:blipFill>
                    <a:blip r:embed="rId11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0578" cy="1699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C8F079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t xml:space="preserve">                                     </w:t>
      </w:r>
    </w:p>
    <w:p w14:paraId="4DBE0B34" w14:textId="77777777" w:rsidR="00C3488D" w:rsidRPr="00C3488D" w:rsidRDefault="00C3488D" w:rsidP="00931EB1">
      <w:pPr>
        <w:pStyle w:val="a5"/>
        <w:numPr>
          <w:ilvl w:val="0"/>
          <w:numId w:val="1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Найдите объем многогранника, изображенного на рисунке(все двугранные углы многогранника прямые)</w:t>
      </w:r>
    </w:p>
    <w:p w14:paraId="0EC09B0B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t xml:space="preserve">                               </w:t>
      </w:r>
      <w:r w:rsidRPr="00C3488D">
        <w:rPr>
          <w:noProof/>
          <w:sz w:val="24"/>
          <w:szCs w:val="24"/>
          <w:lang w:eastAsia="ru-RU"/>
        </w:rPr>
        <w:drawing>
          <wp:inline distT="0" distB="0" distL="0" distR="0" wp14:anchorId="274B4F46" wp14:editId="0F2D0540">
            <wp:extent cx="1413427" cy="1937289"/>
            <wp:effectExtent l="0" t="0" r="0" b="0"/>
            <wp:docPr id="263" name="Image 26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Image 263"/>
                    <pic:cNvPicPr/>
                  </pic:nvPicPr>
                  <pic:blipFill>
                    <a:blip r:embed="rId11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13427" cy="1937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89D9C" w14:textId="77777777" w:rsidR="00C3488D" w:rsidRPr="00C3488D" w:rsidRDefault="00C3488D" w:rsidP="00931EB1">
      <w:pPr>
        <w:pStyle w:val="a5"/>
        <w:numPr>
          <w:ilvl w:val="0"/>
          <w:numId w:val="1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noProof/>
          <w:sz w:val="24"/>
          <w:szCs w:val="24"/>
          <w:lang w:eastAsia="ru-RU"/>
        </w:rPr>
        <w:drawing>
          <wp:anchor distT="0" distB="0" distL="0" distR="0" simplePos="0" relativeHeight="251714560" behindDoc="0" locked="0" layoutInCell="1" allowOverlap="1" wp14:anchorId="4D2F3367" wp14:editId="26D3D761">
            <wp:simplePos x="0" y="0"/>
            <wp:positionH relativeFrom="page">
              <wp:posOffset>1574800</wp:posOffset>
            </wp:positionH>
            <wp:positionV relativeFrom="paragraph">
              <wp:posOffset>394970</wp:posOffset>
            </wp:positionV>
            <wp:extent cx="1609216" cy="1186179"/>
            <wp:effectExtent l="0" t="0" r="0" b="0"/>
            <wp:wrapNone/>
            <wp:docPr id="264" name="Image 26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" name="Image 264"/>
                    <pic:cNvPicPr/>
                  </pic:nvPicPr>
                  <pic:blipFill>
                    <a:blip r:embed="rId11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9216" cy="118617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3488D">
        <w:rPr>
          <w:sz w:val="24"/>
          <w:szCs w:val="24"/>
        </w:rPr>
        <w:t>Найдите площадь поверхности многогранника, изображенного на рисунке (все двугранные углы многогранника прямые)</w:t>
      </w:r>
    </w:p>
    <w:p w14:paraId="7B932E61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14:paraId="58672EBB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14:paraId="0978A091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14:paraId="73B48BFA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14:paraId="706AE396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14:paraId="4FA9F5BD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14:paraId="4645446D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14:paraId="6A5EF199" w14:textId="77777777" w:rsid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Тема 4.3. Тела и поверхности вращения</w:t>
      </w:r>
    </w:p>
    <w:p w14:paraId="576758EA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Задания для текущего контроля успеваемости</w:t>
      </w:r>
    </w:p>
    <w:p w14:paraId="32CAFD26" w14:textId="77777777" w:rsidR="00C3488D" w:rsidRPr="00C3488D" w:rsidRDefault="00C3488D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14:paraId="305E631D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Перечень вопросов для устного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опроса:</w:t>
      </w:r>
    </w:p>
    <w:p w14:paraId="300D0DE0" w14:textId="77777777" w:rsidR="00C3488D" w:rsidRPr="00C3488D" w:rsidRDefault="00C3488D" w:rsidP="00C3488D">
      <w:pPr>
        <w:tabs>
          <w:tab w:val="left" w:pos="1408"/>
        </w:tabs>
        <w:spacing w:line="240" w:lineRule="atLeast"/>
        <w:ind w:firstLine="140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Pr="00C3488D">
        <w:rPr>
          <w:rFonts w:ascii="Times New Roman" w:hAnsi="Times New Roman" w:cs="Times New Roman"/>
          <w:sz w:val="24"/>
          <w:szCs w:val="24"/>
        </w:rPr>
        <w:t>Какие основные тела вращения существуют? При ответе на вопрос используйте справочные материалы</w:t>
      </w:r>
    </w:p>
    <w:p w14:paraId="7FDA2902" w14:textId="77777777" w:rsidR="00C3488D" w:rsidRPr="00C3488D" w:rsidRDefault="00C3488D" w:rsidP="00C3488D">
      <w:pPr>
        <w:tabs>
          <w:tab w:val="left" w:pos="1410"/>
        </w:tabs>
        <w:spacing w:line="240" w:lineRule="atLeast"/>
        <w:ind w:firstLine="140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Pr="00C3488D">
        <w:rPr>
          <w:rFonts w:ascii="Times New Roman" w:hAnsi="Times New Roman" w:cs="Times New Roman"/>
          <w:sz w:val="24"/>
          <w:szCs w:val="24"/>
        </w:rPr>
        <w:t xml:space="preserve">Около всякой ли четырехугольной призмы можно описать </w:t>
      </w:r>
      <w:r w:rsidRPr="00C3488D">
        <w:rPr>
          <w:rFonts w:ascii="Times New Roman" w:hAnsi="Times New Roman" w:cs="Times New Roman"/>
          <w:spacing w:val="-2"/>
          <w:sz w:val="24"/>
          <w:szCs w:val="24"/>
        </w:rPr>
        <w:t>цилиндр?</w:t>
      </w:r>
    </w:p>
    <w:p w14:paraId="6F641B5F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C3488D" w:rsidRPr="00C3488D">
          <w:pgSz w:w="11910" w:h="16840"/>
          <w:pgMar w:top="540" w:right="420" w:bottom="1160" w:left="1280" w:header="0" w:footer="943" w:gutter="0"/>
          <w:cols w:space="720"/>
        </w:sectPr>
      </w:pPr>
    </w:p>
    <w:p w14:paraId="6E7B1035" w14:textId="77777777" w:rsidR="00C3488D" w:rsidRPr="00C3488D" w:rsidRDefault="00C3488D" w:rsidP="00C3488D">
      <w:pPr>
        <w:pStyle w:val="a3"/>
        <w:spacing w:line="240" w:lineRule="atLeast"/>
        <w:ind w:left="0" w:right="195"/>
        <w:rPr>
          <w:sz w:val="24"/>
          <w:szCs w:val="24"/>
        </w:rPr>
      </w:pPr>
    </w:p>
    <w:p w14:paraId="0229B579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spacing w:val="-2"/>
          <w:sz w:val="24"/>
          <w:szCs w:val="24"/>
        </w:rPr>
        <w:t>Р</w:t>
      </w:r>
      <w:r w:rsidRPr="00C3488D">
        <w:rPr>
          <w:spacing w:val="-2"/>
          <w:sz w:val="24"/>
          <w:szCs w:val="24"/>
        </w:rPr>
        <w:t>аза</w:t>
      </w:r>
      <w:r>
        <w:rPr>
          <w:spacing w:val="-2"/>
          <w:sz w:val="24"/>
          <w:szCs w:val="24"/>
        </w:rPr>
        <w:t xml:space="preserve"> </w:t>
      </w:r>
      <w:r>
        <w:rPr>
          <w:sz w:val="24"/>
          <w:szCs w:val="24"/>
        </w:rPr>
        <w:t>-</w:t>
      </w:r>
      <w:r w:rsidRPr="00C3488D">
        <w:rPr>
          <w:sz w:val="24"/>
          <w:szCs w:val="24"/>
        </w:rPr>
        <w:t xml:space="preserve">Как изменится поверхность шара, если его радиус увеличить в </w:t>
      </w:r>
      <w:r w:rsidRPr="00C3488D">
        <w:rPr>
          <w:spacing w:val="-5"/>
          <w:sz w:val="24"/>
          <w:szCs w:val="24"/>
        </w:rPr>
        <w:t>три</w:t>
      </w:r>
    </w:p>
    <w:p w14:paraId="15238BF2" w14:textId="77777777" w:rsidR="00C3488D" w:rsidRPr="00C3488D" w:rsidRDefault="00C3488D" w:rsidP="00C3488D">
      <w:pPr>
        <w:tabs>
          <w:tab w:val="left" w:pos="254"/>
        </w:tabs>
        <w:spacing w:line="240" w:lineRule="atLeast"/>
        <w:rPr>
          <w:rFonts w:ascii="Times New Roman" w:hAnsi="Times New Roman" w:cs="Times New Roman"/>
          <w:sz w:val="24"/>
          <w:szCs w:val="24"/>
        </w:rPr>
        <w:sectPr w:rsidR="00C3488D" w:rsidRPr="00C3488D">
          <w:type w:val="continuous"/>
          <w:pgSz w:w="11910" w:h="16840"/>
          <w:pgMar w:top="480" w:right="420" w:bottom="280" w:left="1280" w:header="0" w:footer="943" w:gutter="0"/>
          <w:cols w:num="2" w:space="720" w:equalWidth="0">
            <w:col w:w="1046" w:space="40"/>
            <w:col w:w="9124"/>
          </w:cols>
        </w:sectPr>
      </w:pPr>
      <w:r w:rsidRPr="00C3488D">
        <w:rPr>
          <w:rFonts w:ascii="Times New Roman" w:hAnsi="Times New Roman" w:cs="Times New Roman"/>
          <w:sz w:val="24"/>
          <w:szCs w:val="24"/>
        </w:rPr>
        <w:t>Сколько сфер можно провести через окружность и точку,</w:t>
      </w:r>
      <w:r w:rsidRPr="00C3488D">
        <w:rPr>
          <w:rFonts w:ascii="Times New Roman" w:hAnsi="Times New Roman" w:cs="Times New Roman"/>
          <w:spacing w:val="-5"/>
          <w:sz w:val="24"/>
          <w:szCs w:val="24"/>
        </w:rPr>
        <w:t>н</w:t>
      </w:r>
    </w:p>
    <w:p w14:paraId="0FBC841B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sz w:val="24"/>
          <w:szCs w:val="24"/>
        </w:rPr>
        <w:t>л</w:t>
      </w:r>
      <w:r w:rsidRPr="00C3488D">
        <w:rPr>
          <w:sz w:val="24"/>
          <w:szCs w:val="24"/>
        </w:rPr>
        <w:t xml:space="preserve">ежащую на </w:t>
      </w:r>
      <w:r w:rsidRPr="00C3488D">
        <w:rPr>
          <w:spacing w:val="-4"/>
          <w:sz w:val="24"/>
          <w:szCs w:val="24"/>
        </w:rPr>
        <w:t>ней?</w:t>
      </w:r>
    </w:p>
    <w:p w14:paraId="4E24CB56" w14:textId="77777777" w:rsidR="00C3488D" w:rsidRPr="00C3488D" w:rsidRDefault="00C3488D" w:rsidP="00C3488D">
      <w:pPr>
        <w:tabs>
          <w:tab w:val="left" w:pos="1409"/>
        </w:tabs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Что называется высотой цилиндра? При ответе на вопрос используйте справочные материалы</w:t>
      </w:r>
    </w:p>
    <w:p w14:paraId="74997FAD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C3488D" w:rsidRPr="00C3488D">
          <w:type w:val="continuous"/>
          <w:pgSz w:w="11910" w:h="16840"/>
          <w:pgMar w:top="480" w:right="420" w:bottom="280" w:left="1280" w:header="0" w:footer="943" w:gutter="0"/>
          <w:cols w:space="720"/>
        </w:sectPr>
      </w:pPr>
    </w:p>
    <w:p w14:paraId="3FC3FD18" w14:textId="77777777" w:rsidR="00C3488D" w:rsidRDefault="00C3488D" w:rsidP="00C3488D">
      <w:pPr>
        <w:spacing w:after="0" w:line="240" w:lineRule="atLeast"/>
        <w:ind w:firstLine="707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Работа в рабочей тетради по темам</w:t>
      </w:r>
      <w:r w:rsidRPr="00C3488D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5CD15543" w14:textId="77777777" w:rsidR="00C3488D" w:rsidRPr="00C3488D" w:rsidRDefault="00C3488D" w:rsidP="00C3488D">
      <w:pPr>
        <w:spacing w:after="0" w:line="240" w:lineRule="atLeast"/>
        <w:ind w:firstLine="707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Решение задач по темам: «Цилиндр и конус. Усеченный конус. Сечения. Шар и сфера, их </w:t>
      </w:r>
      <w:r w:rsidRPr="00C3488D">
        <w:rPr>
          <w:rFonts w:ascii="Times New Roman" w:hAnsi="Times New Roman" w:cs="Times New Roman"/>
          <w:spacing w:val="-2"/>
          <w:sz w:val="24"/>
          <w:szCs w:val="24"/>
        </w:rPr>
        <w:t>сечения.»</w:t>
      </w:r>
    </w:p>
    <w:p w14:paraId="65C0D97C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14:paraId="32644456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Контрольная  работа  по теме «Тела и поверхности вращения ».</w:t>
      </w:r>
    </w:p>
    <w:p w14:paraId="4B9E6C5C" w14:textId="77777777" w:rsidR="00C3488D" w:rsidRPr="00C3488D" w:rsidRDefault="00C3488D" w:rsidP="00C3488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1 вариант</w:t>
      </w:r>
    </w:p>
    <w:p w14:paraId="17AFEC73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Уровень А.</w:t>
      </w:r>
    </w:p>
    <w:p w14:paraId="530EC840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Подтвердить или опровергнуть следующие утверждения.</w:t>
      </w:r>
    </w:p>
    <w:p w14:paraId="79251C3C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1.</w:t>
      </w:r>
      <w:r w:rsidRPr="00C3488D">
        <w:rPr>
          <w:rFonts w:ascii="Times New Roman" w:hAnsi="Times New Roman" w:cs="Times New Roman"/>
          <w:sz w:val="24"/>
          <w:szCs w:val="24"/>
        </w:rPr>
        <w:t xml:space="preserve">При вращении прямоугольника  около стороны как оси получаем   цилиндр.  </w:t>
      </w:r>
    </w:p>
    <w:p w14:paraId="1FB91399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2.</w:t>
      </w:r>
      <w:r w:rsidRPr="00C3488D">
        <w:rPr>
          <w:rFonts w:ascii="Times New Roman" w:hAnsi="Times New Roman" w:cs="Times New Roman"/>
          <w:sz w:val="24"/>
          <w:szCs w:val="24"/>
        </w:rPr>
        <w:t>Отрезки, соединяющие  вершину конуса с точками   окружности  основания</w:t>
      </w:r>
    </w:p>
    <w:p w14:paraId="1A319A58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называются  образующими  конуса.  </w:t>
      </w:r>
    </w:p>
    <w:p w14:paraId="7BFAD990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3. </w:t>
      </w:r>
      <w:r w:rsidRPr="00C3488D">
        <w:rPr>
          <w:rFonts w:ascii="Times New Roman" w:hAnsi="Times New Roman" w:cs="Times New Roman"/>
          <w:sz w:val="24"/>
          <w:szCs w:val="24"/>
        </w:rPr>
        <w:t>Осевым  сечением  цилиндра является треугольник.</w:t>
      </w:r>
    </w:p>
    <w:p w14:paraId="617960F9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4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Высота цилиндра  (прямого)  больше  образующей.   </w:t>
      </w:r>
    </w:p>
    <w:p w14:paraId="088A0D72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5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При вращении полукруга вокруг  его диаметра как оси получается  шар.                   </w:t>
      </w:r>
    </w:p>
    <w:p w14:paraId="333291DA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6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Площадь полной поверхности цилиндра вычисляется по формуле 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C3488D">
        <w:rPr>
          <w:rFonts w:ascii="Times New Roman" w:hAnsi="Times New Roman" w:cs="Times New Roman"/>
          <w:sz w:val="24"/>
          <w:szCs w:val="24"/>
        </w:rPr>
        <w:t xml:space="preserve"> = 2</w:t>
      </w:r>
      <w:r w:rsidRPr="00C3488D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27FA595D" wp14:editId="4A43164F">
            <wp:extent cx="142240" cy="142240"/>
            <wp:effectExtent l="0" t="0" r="0" b="0"/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488D">
        <w:rPr>
          <w:rFonts w:ascii="Times New Roman" w:hAnsi="Times New Roman" w:cs="Times New Roman"/>
          <w:sz w:val="24"/>
          <w:szCs w:val="24"/>
        </w:rPr>
        <w:t>(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C3488D">
        <w:rPr>
          <w:rFonts w:ascii="Times New Roman" w:hAnsi="Times New Roman" w:cs="Times New Roman"/>
          <w:sz w:val="24"/>
          <w:szCs w:val="24"/>
        </w:rPr>
        <w:t xml:space="preserve">), </w:t>
      </w:r>
    </w:p>
    <w:p w14:paraId="36121DF4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где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sz w:val="24"/>
          <w:szCs w:val="24"/>
        </w:rPr>
        <w:t xml:space="preserve">–радиус цилиндра,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C3488D">
        <w:rPr>
          <w:rFonts w:ascii="Times New Roman" w:hAnsi="Times New Roman" w:cs="Times New Roman"/>
          <w:sz w:val="24"/>
          <w:szCs w:val="24"/>
        </w:rPr>
        <w:t>-высота цилиндра.</w:t>
      </w:r>
    </w:p>
    <w:p w14:paraId="7013F799" w14:textId="77777777" w:rsid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90EA03E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Уровень В.</w:t>
      </w:r>
    </w:p>
    <w:p w14:paraId="51264782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7</w:t>
      </w:r>
      <w:r w:rsidRPr="00C3488D">
        <w:rPr>
          <w:rFonts w:ascii="Times New Roman" w:hAnsi="Times New Roman" w:cs="Times New Roman"/>
          <w:sz w:val="24"/>
          <w:szCs w:val="24"/>
        </w:rPr>
        <w:t xml:space="preserve">. Высота  цилиндра  равна  4  м,  расстояние  между  осью   цилиндра  и </w:t>
      </w:r>
    </w:p>
    <w:p w14:paraId="44923006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параллельной  е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плоскостью  сечения    равно  3  м, а  площадь  сечения  32  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749424D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Найдите   площадь  боково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поверхности  цилиндра.</w:t>
      </w:r>
    </w:p>
    <w:p w14:paraId="108161F0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8</w:t>
      </w:r>
      <w:r w:rsidRPr="00C3488D">
        <w:rPr>
          <w:rFonts w:ascii="Times New Roman" w:hAnsi="Times New Roman" w:cs="Times New Roman"/>
          <w:sz w:val="24"/>
          <w:szCs w:val="24"/>
        </w:rPr>
        <w:t xml:space="preserve">.Высота  конуса  равна  12 м, а образующая  13 м.  Найдите  площадь  осевого </w:t>
      </w:r>
    </w:p>
    <w:p w14:paraId="4E96DF1F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сечения  конуса.</w:t>
      </w:r>
    </w:p>
    <w:p w14:paraId="0CFA852D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Уровень С.</w:t>
      </w:r>
    </w:p>
    <w:p w14:paraId="01D3CBD2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С9.</w:t>
      </w:r>
      <w:r w:rsidRPr="00C3488D">
        <w:rPr>
          <w:rFonts w:ascii="Times New Roman" w:hAnsi="Times New Roman" w:cs="Times New Roman"/>
          <w:sz w:val="24"/>
          <w:szCs w:val="24"/>
        </w:rPr>
        <w:t>Площадь  сечения, не  проходящего  через  центр  шара, равна  16π 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53EDACE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Найдит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площадь поверхности  шара, если расстояние  от  центра  шара до</w:t>
      </w:r>
    </w:p>
    <w:p w14:paraId="475CEE6C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Секуще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плоскости  равно  5 м.</w:t>
      </w:r>
    </w:p>
    <w:p w14:paraId="5333910E" w14:textId="77777777" w:rsidR="00C3488D" w:rsidRPr="00C3488D" w:rsidRDefault="00C3488D" w:rsidP="00C3488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2 вариант</w:t>
      </w:r>
    </w:p>
    <w:p w14:paraId="7C50AE88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Уровень А.</w:t>
      </w:r>
    </w:p>
    <w:p w14:paraId="3E449F8D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Подтвердить или опровергнуть следующие утверждения.</w:t>
      </w:r>
    </w:p>
    <w:p w14:paraId="69A9BFB5" w14:textId="77777777" w:rsidR="00C3488D" w:rsidRPr="00C3488D" w:rsidRDefault="00C3488D" w:rsidP="00C3488D">
      <w:pPr>
        <w:tabs>
          <w:tab w:val="left" w:pos="426"/>
          <w:tab w:val="left" w:pos="709"/>
        </w:tabs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1.</w:t>
      </w:r>
      <w:r w:rsidRPr="00C3488D">
        <w:rPr>
          <w:rFonts w:ascii="Times New Roman" w:hAnsi="Times New Roman" w:cs="Times New Roman"/>
          <w:sz w:val="24"/>
          <w:szCs w:val="24"/>
        </w:rPr>
        <w:t xml:space="preserve">При вращении прямоугольного треугольника вокруг его катета,  как оси, получаем   конус.  </w:t>
      </w:r>
    </w:p>
    <w:p w14:paraId="302C7AA4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2.</w:t>
      </w:r>
      <w:r w:rsidRPr="00C3488D">
        <w:rPr>
          <w:rFonts w:ascii="Times New Roman" w:hAnsi="Times New Roman" w:cs="Times New Roman"/>
          <w:sz w:val="24"/>
          <w:szCs w:val="24"/>
        </w:rPr>
        <w:t xml:space="preserve">Отрезки, соединяющие  соответствующие  точки окружностей  кругов  </w:t>
      </w:r>
    </w:p>
    <w:p w14:paraId="3569B108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называются образующими  цилиндра.  </w:t>
      </w:r>
    </w:p>
    <w:p w14:paraId="32B95660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3. </w:t>
      </w:r>
      <w:r w:rsidRPr="00C3488D">
        <w:rPr>
          <w:rFonts w:ascii="Times New Roman" w:hAnsi="Times New Roman" w:cs="Times New Roman"/>
          <w:sz w:val="24"/>
          <w:szCs w:val="24"/>
        </w:rPr>
        <w:t>Осевым сечением  конуса является  прямоугольник.</w:t>
      </w:r>
    </w:p>
    <w:p w14:paraId="0B336BE2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4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Высота конуса равна образующей.   </w:t>
      </w:r>
    </w:p>
    <w:p w14:paraId="4EBE69C2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5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Отрезок, соединяющий две точки шаровой поверхности и проходящий через центр шара, называется диаметром шара. </w:t>
      </w:r>
    </w:p>
    <w:p w14:paraId="79EC1B34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6. </w:t>
      </w:r>
      <w:r w:rsidRPr="00C3488D">
        <w:rPr>
          <w:rFonts w:ascii="Times New Roman" w:hAnsi="Times New Roman" w:cs="Times New Roman"/>
          <w:sz w:val="24"/>
          <w:szCs w:val="24"/>
        </w:rPr>
        <w:t>Все образующие цилиндрической  поверхности  параллельны  друг  другу.</w:t>
      </w:r>
    </w:p>
    <w:p w14:paraId="71DC9106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Уровень В.</w:t>
      </w:r>
    </w:p>
    <w:p w14:paraId="35B48C31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7</w:t>
      </w:r>
      <w:r w:rsidRPr="00C3488D">
        <w:rPr>
          <w:rFonts w:ascii="Times New Roman" w:hAnsi="Times New Roman" w:cs="Times New Roman"/>
          <w:sz w:val="24"/>
          <w:szCs w:val="24"/>
        </w:rPr>
        <w:t>. Площадь боковой  поверхности  цилиндра  равна  60π 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,  а радиус основания 5м. Найдите длину  образующей  цилиндра.</w:t>
      </w:r>
    </w:p>
    <w:p w14:paraId="6A72F4C3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8</w:t>
      </w:r>
      <w:r w:rsidRPr="00C3488D">
        <w:rPr>
          <w:rFonts w:ascii="Times New Roman" w:hAnsi="Times New Roman" w:cs="Times New Roman"/>
          <w:sz w:val="24"/>
          <w:szCs w:val="24"/>
        </w:rPr>
        <w:t>.Радиус основания  конуса  равен  12 м, а образующая  13 м. Найдите  площадь</w:t>
      </w:r>
    </w:p>
    <w:p w14:paraId="5724C92F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Осевог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сечения  конуса.</w:t>
      </w:r>
    </w:p>
    <w:p w14:paraId="394702F1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Уровень С.</w:t>
      </w:r>
    </w:p>
    <w:p w14:paraId="74489C7B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С9.</w:t>
      </w:r>
      <w:r w:rsidRPr="00C3488D">
        <w:rPr>
          <w:rFonts w:ascii="Times New Roman" w:hAnsi="Times New Roman" w:cs="Times New Roman"/>
          <w:sz w:val="24"/>
          <w:szCs w:val="24"/>
        </w:rPr>
        <w:t xml:space="preserve"> Радиус  сферы  равен  13 м, а  расстояние  от  её  центра  до секущей  плоскости</w:t>
      </w:r>
    </w:p>
    <w:p w14:paraId="20A81F16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равно 5м. Найдите длину окружности сечения  сферы.</w:t>
      </w:r>
    </w:p>
    <w:p w14:paraId="6CBD40F8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Критерии оценки контрольной  работы</w:t>
      </w:r>
    </w:p>
    <w:p w14:paraId="337249DA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3741"/>
        <w:gridCol w:w="1407"/>
        <w:gridCol w:w="4812"/>
      </w:tblGrid>
      <w:tr w:rsidR="00C3488D" w:rsidRPr="00C3488D" w14:paraId="098E0474" w14:textId="77777777" w:rsidTr="00C3488D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2880F6E" w14:textId="77777777" w:rsidR="00C3488D" w:rsidRPr="00C3488D" w:rsidRDefault="00C3488D" w:rsidP="00C3488D">
            <w:pPr>
              <w:snapToGrid w:val="0"/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8C4C3A0" w14:textId="77777777" w:rsidR="00C3488D" w:rsidRPr="00C3488D" w:rsidRDefault="00C3488D" w:rsidP="00C3488D">
            <w:pPr>
              <w:snapToGrid w:val="0"/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аллы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F91DB12" w14:textId="77777777" w:rsidR="00C3488D" w:rsidRPr="00C3488D" w:rsidRDefault="00C3488D" w:rsidP="00C3488D">
            <w:pPr>
              <w:snapToGrid w:val="0"/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Примечание</w:t>
            </w:r>
          </w:p>
        </w:tc>
      </w:tr>
      <w:tr w:rsidR="00C3488D" w:rsidRPr="00C3488D" w14:paraId="62BB40FA" w14:textId="77777777" w:rsidTr="00C3488D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84D917C" w14:textId="77777777" w:rsidR="00C3488D" w:rsidRPr="00C3488D" w:rsidRDefault="00C3488D" w:rsidP="00C3488D">
            <w:pPr>
              <w:snapToGrid w:val="0"/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 – А6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2D3167E" w14:textId="77777777" w:rsidR="00C3488D" w:rsidRPr="00C3488D" w:rsidRDefault="00C3488D" w:rsidP="00C3488D">
            <w:pPr>
              <w:snapToGrid w:val="0"/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712AE73" w14:textId="77777777" w:rsidR="00C3488D" w:rsidRPr="00C3488D" w:rsidRDefault="00C3488D" w:rsidP="00C3488D">
            <w:pPr>
              <w:snapToGrid w:val="0"/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Каждый правильный ответ  1  балл</w:t>
            </w:r>
          </w:p>
        </w:tc>
      </w:tr>
      <w:tr w:rsidR="00C3488D" w:rsidRPr="00C3488D" w14:paraId="7C322670" w14:textId="77777777" w:rsidTr="00C3488D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4B8906F" w14:textId="77777777" w:rsidR="00C3488D" w:rsidRPr="00C3488D" w:rsidRDefault="00C3488D" w:rsidP="00C3488D">
            <w:pPr>
              <w:snapToGrid w:val="0"/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В7 - В8 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789D574" w14:textId="77777777" w:rsidR="00C3488D" w:rsidRPr="00C3488D" w:rsidRDefault="00C3488D" w:rsidP="00C3488D">
            <w:pPr>
              <w:snapToGrid w:val="0"/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DCEA8E4" w14:textId="77777777" w:rsidR="00C3488D" w:rsidRPr="00C3488D" w:rsidRDefault="00C3488D" w:rsidP="00C3488D">
            <w:pPr>
              <w:snapToGrid w:val="0"/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Каждый правильный ответ  2 балла</w:t>
            </w:r>
          </w:p>
        </w:tc>
      </w:tr>
      <w:tr w:rsidR="00C3488D" w:rsidRPr="00C3488D" w14:paraId="74DD9454" w14:textId="77777777" w:rsidTr="00C3488D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AF9A162" w14:textId="77777777" w:rsidR="00C3488D" w:rsidRPr="00C3488D" w:rsidRDefault="00C3488D" w:rsidP="00C3488D">
            <w:pPr>
              <w:snapToGrid w:val="0"/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С9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5B0E878" w14:textId="77777777" w:rsidR="00C3488D" w:rsidRPr="00C3488D" w:rsidRDefault="00C3488D" w:rsidP="00C3488D">
            <w:pPr>
              <w:snapToGrid w:val="0"/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ED32274" w14:textId="77777777" w:rsidR="00C3488D" w:rsidRPr="00C3488D" w:rsidRDefault="00C3488D" w:rsidP="00C3488D">
            <w:pPr>
              <w:snapToGrid w:val="0"/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Каждый правильный ответ  3  балла</w:t>
            </w:r>
          </w:p>
        </w:tc>
      </w:tr>
    </w:tbl>
    <w:p w14:paraId="739052B3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02C1845C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Максимальный балл за работу</w:t>
      </w:r>
      <w:r w:rsidRPr="00C3488D">
        <w:rPr>
          <w:rFonts w:ascii="Times New Roman" w:hAnsi="Times New Roman" w:cs="Times New Roman"/>
          <w:b/>
          <w:sz w:val="24"/>
          <w:szCs w:val="24"/>
        </w:rPr>
        <w:t xml:space="preserve"> – 13  баллов</w:t>
      </w:r>
    </w:p>
    <w:p w14:paraId="54FF5D1E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6632"/>
      </w:tblGrid>
      <w:tr w:rsidR="00C3488D" w:rsidRPr="00C3488D" w14:paraId="01AFE2DD" w14:textId="77777777" w:rsidTr="00C3488D">
        <w:trPr>
          <w:jc w:val="center"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A41B5E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Отметка</w:t>
            </w:r>
          </w:p>
        </w:tc>
        <w:tc>
          <w:tcPr>
            <w:tcW w:w="6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BAE354" w14:textId="77777777" w:rsidR="00C3488D" w:rsidRPr="00C3488D" w:rsidRDefault="00C3488D" w:rsidP="00C3488D">
            <w:pPr>
              <w:spacing w:after="0"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Число баллов, необходимое для получения отметки</w:t>
            </w:r>
          </w:p>
        </w:tc>
      </w:tr>
      <w:tr w:rsidR="00C3488D" w:rsidRPr="00C3488D" w14:paraId="797A2336" w14:textId="77777777" w:rsidTr="00C3488D">
        <w:trPr>
          <w:jc w:val="center"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9EE77D" w14:textId="77777777" w:rsidR="00C3488D" w:rsidRPr="00C3488D" w:rsidRDefault="00C3488D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« </w:t>
            </w: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» (отлично)</w:t>
            </w:r>
          </w:p>
        </w:tc>
        <w:tc>
          <w:tcPr>
            <w:tcW w:w="6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2390E4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3 - 12</w:t>
            </w:r>
          </w:p>
        </w:tc>
      </w:tr>
      <w:tr w:rsidR="00C3488D" w:rsidRPr="00C3488D" w14:paraId="13EE74DC" w14:textId="77777777" w:rsidTr="00C3488D">
        <w:trPr>
          <w:jc w:val="center"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A5CB26" w14:textId="77777777" w:rsidR="00C3488D" w:rsidRPr="00C3488D" w:rsidRDefault="00C3488D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« </w:t>
            </w: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» (хорошо)</w:t>
            </w:r>
          </w:p>
        </w:tc>
        <w:tc>
          <w:tcPr>
            <w:tcW w:w="6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6F4673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1 - 10</w:t>
            </w:r>
          </w:p>
        </w:tc>
      </w:tr>
      <w:tr w:rsidR="00C3488D" w:rsidRPr="00C3488D" w14:paraId="6A2985BD" w14:textId="77777777" w:rsidTr="00C3488D">
        <w:trPr>
          <w:jc w:val="center"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05CF8C" w14:textId="77777777" w:rsidR="00C3488D" w:rsidRPr="00C3488D" w:rsidRDefault="00C3488D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« </w:t>
            </w: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» (удовлетворительно)</w:t>
            </w:r>
          </w:p>
        </w:tc>
        <w:tc>
          <w:tcPr>
            <w:tcW w:w="6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F80D77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9 - 8</w:t>
            </w:r>
          </w:p>
        </w:tc>
      </w:tr>
      <w:tr w:rsidR="00C3488D" w:rsidRPr="00C3488D" w14:paraId="6972CE23" w14:textId="77777777" w:rsidTr="00C3488D">
        <w:trPr>
          <w:jc w:val="center"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FC9912" w14:textId="77777777" w:rsidR="00C3488D" w:rsidRPr="00C3488D" w:rsidRDefault="00C3488D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« </w:t>
            </w: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« (неудовлетворительно)</w:t>
            </w:r>
          </w:p>
        </w:tc>
        <w:tc>
          <w:tcPr>
            <w:tcW w:w="6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893994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менее  8</w:t>
            </w:r>
          </w:p>
        </w:tc>
      </w:tr>
    </w:tbl>
    <w:p w14:paraId="745AF9B7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Ответы к контрольной работе</w:t>
      </w:r>
    </w:p>
    <w:tbl>
      <w:tblPr>
        <w:tblW w:w="0" w:type="auto"/>
        <w:tblInd w:w="3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6"/>
        <w:gridCol w:w="4596"/>
        <w:gridCol w:w="4736"/>
      </w:tblGrid>
      <w:tr w:rsidR="00C3488D" w:rsidRPr="00C3488D" w14:paraId="672FF67F" w14:textId="77777777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2ADBFD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465226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 Вариант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CA6275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2 Вариант</w:t>
            </w:r>
          </w:p>
        </w:tc>
      </w:tr>
      <w:tr w:rsidR="00C3488D" w:rsidRPr="00C3488D" w14:paraId="1F071BC3" w14:textId="77777777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1057BB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02627F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897980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3488D" w:rsidRPr="00C3488D" w14:paraId="49B903D1" w14:textId="77777777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C0CFD8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2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F280A9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3EC283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3488D" w:rsidRPr="00C3488D" w14:paraId="6BC1C68D" w14:textId="77777777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D435E0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3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23C11F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B48793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C3488D" w:rsidRPr="00C3488D" w14:paraId="7EB25E99" w14:textId="77777777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EAF940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4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68C09F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B292B1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C3488D" w:rsidRPr="00C3488D" w14:paraId="126FE344" w14:textId="77777777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E40CAB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5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C6C3FB" w14:textId="77777777" w:rsidR="00C3488D" w:rsidRPr="00C3488D" w:rsidRDefault="00C3488D" w:rsidP="00C3488D">
            <w:pPr>
              <w:spacing w:after="0" w:line="240" w:lineRule="atLeast"/>
              <w:ind w:hanging="14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592F13" w14:textId="77777777" w:rsidR="00C3488D" w:rsidRPr="00C3488D" w:rsidRDefault="00C3488D" w:rsidP="00C3488D">
            <w:pPr>
              <w:spacing w:after="0" w:line="240" w:lineRule="atLeast"/>
              <w:ind w:hanging="828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3488D" w:rsidRPr="00C3488D" w14:paraId="406FA833" w14:textId="77777777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6E68BD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6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B50DF9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E5F833" w14:textId="77777777" w:rsidR="00C3488D" w:rsidRPr="00C3488D" w:rsidRDefault="00C3488D" w:rsidP="00C3488D">
            <w:pPr>
              <w:spacing w:after="0" w:line="240" w:lineRule="atLeast"/>
              <w:ind w:hanging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3488D" w:rsidRPr="00C3488D" w14:paraId="18826D77" w14:textId="77777777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94871E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7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105487" w14:textId="77777777" w:rsidR="00C3488D" w:rsidRPr="00C3488D" w:rsidRDefault="00C3488D" w:rsidP="00C3488D">
            <w:pPr>
              <w:spacing w:after="0" w:line="240" w:lineRule="atLeast"/>
              <w:ind w:hanging="828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0π м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879596" w14:textId="77777777" w:rsidR="00C3488D" w:rsidRPr="00C3488D" w:rsidRDefault="00C3488D" w:rsidP="00C3488D">
            <w:pPr>
              <w:spacing w:after="0" w:line="240" w:lineRule="atLeast"/>
              <w:ind w:hanging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6 м</w:t>
            </w:r>
          </w:p>
        </w:tc>
      </w:tr>
      <w:tr w:rsidR="00C3488D" w:rsidRPr="00C3488D" w14:paraId="3532F659" w14:textId="77777777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AE3D21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8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6BFF17" w14:textId="77777777" w:rsidR="00C3488D" w:rsidRPr="00C3488D" w:rsidRDefault="00C3488D" w:rsidP="00C3488D">
            <w:pPr>
              <w:spacing w:after="0" w:line="240" w:lineRule="atLeast"/>
              <w:ind w:hanging="828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60 м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2608F9" w14:textId="77777777" w:rsidR="00C3488D" w:rsidRPr="00C3488D" w:rsidRDefault="00C3488D" w:rsidP="00C3488D">
            <w:pPr>
              <w:spacing w:after="0" w:line="240" w:lineRule="atLeast"/>
              <w:ind w:hanging="82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60 м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C3488D" w:rsidRPr="00C3488D" w14:paraId="0289061D" w14:textId="77777777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218F84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С9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8BBD54" w14:textId="77777777" w:rsidR="00C3488D" w:rsidRPr="00C3488D" w:rsidRDefault="00C3488D" w:rsidP="00C3488D">
            <w:pPr>
              <w:spacing w:after="0" w:line="240" w:lineRule="atLeast"/>
              <w:ind w:hanging="828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61π м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EB1B75" w14:textId="77777777" w:rsidR="00C3488D" w:rsidRPr="00C3488D" w:rsidRDefault="00C3488D" w:rsidP="00C3488D">
            <w:pPr>
              <w:spacing w:after="0" w:line="240" w:lineRule="atLeast"/>
              <w:ind w:hanging="82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4π м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</w:tbl>
    <w:p w14:paraId="5DBC3943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18ED980F" w14:textId="77777777" w:rsidR="00C3488D" w:rsidRPr="00C3488D" w:rsidRDefault="00C3488D" w:rsidP="00C3488D">
      <w:pPr>
        <w:pStyle w:val="a3"/>
        <w:spacing w:line="240" w:lineRule="atLeast"/>
        <w:ind w:left="0" w:firstLine="707"/>
        <w:rPr>
          <w:sz w:val="24"/>
          <w:szCs w:val="24"/>
        </w:rPr>
        <w:sectPr w:rsidR="00C3488D" w:rsidRPr="00C3488D">
          <w:type w:val="continuous"/>
          <w:pgSz w:w="11910" w:h="16840"/>
          <w:pgMar w:top="480" w:right="420" w:bottom="280" w:left="1280" w:header="0" w:footer="943" w:gutter="0"/>
          <w:cols w:space="720"/>
        </w:sectPr>
      </w:pPr>
    </w:p>
    <w:p w14:paraId="6DEF445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sectPr w:rsidR="00D402D0" w:rsidRPr="00C3488D" w:rsidSect="00BE434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65CC83" w14:textId="77777777" w:rsidR="00850C92" w:rsidRDefault="00850C92" w:rsidP="00BE4346">
      <w:pPr>
        <w:spacing w:after="0" w:line="240" w:lineRule="auto"/>
      </w:pPr>
      <w:r>
        <w:separator/>
      </w:r>
    </w:p>
  </w:endnote>
  <w:endnote w:type="continuationSeparator" w:id="0">
    <w:p w14:paraId="0C191638" w14:textId="77777777" w:rsidR="00850C92" w:rsidRDefault="00850C92" w:rsidP="00BE43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328231" w14:textId="77777777" w:rsidR="00BF008E" w:rsidRDefault="00C8343B">
    <w:pPr>
      <w:pStyle w:val="a3"/>
      <w:spacing w:line="14" w:lineRule="auto"/>
      <w:ind w:left="0"/>
      <w:rPr>
        <w:sz w:val="16"/>
      </w:rPr>
    </w:pPr>
    <w:r>
      <w:pict w14:anchorId="01B26965">
        <v:shapetype id="_x0000_t202" coordsize="21600,21600" o:spt="202" path="m,l,21600r21600,l21600,xe">
          <v:stroke joinstyle="miter"/>
          <v:path gradientshapeok="t" o:connecttype="rect"/>
        </v:shapetype>
        <v:shape id="docshape1" o:spid="_x0000_s2049" type="#_x0000_t202" style="position:absolute;margin-left:537.8pt;margin-top:778.4pt;width:19pt;height:15.3pt;z-index:-251658752;mso-position-horizontal-relative:page;mso-position-vertical-relative:page" filled="f" stroked="f">
          <v:textbox inset="0,0,0,0">
            <w:txbxContent>
              <w:p w14:paraId="1B5134B4" w14:textId="77777777" w:rsidR="00BF008E" w:rsidRDefault="00517662">
                <w:pPr>
                  <w:spacing w:before="10"/>
                  <w:ind w:left="60"/>
                  <w:rPr>
                    <w:sz w:val="24"/>
                  </w:rPr>
                </w:pPr>
                <w:r>
                  <w:rPr>
                    <w:spacing w:val="-5"/>
                    <w:sz w:val="24"/>
                  </w:rPr>
                  <w:fldChar w:fldCharType="begin"/>
                </w:r>
                <w:r w:rsidR="00BF008E">
                  <w:rPr>
                    <w:spacing w:val="-5"/>
                    <w:sz w:val="24"/>
                  </w:rPr>
                  <w:instrText xml:space="preserve"> PAGE </w:instrText>
                </w:r>
                <w:r>
                  <w:rPr>
                    <w:spacing w:val="-5"/>
                    <w:sz w:val="24"/>
                  </w:rPr>
                  <w:fldChar w:fldCharType="separate"/>
                </w:r>
                <w:r w:rsidR="00D63FDE">
                  <w:rPr>
                    <w:noProof/>
                    <w:spacing w:val="-5"/>
                    <w:sz w:val="24"/>
                  </w:rPr>
                  <w:t>4</w:t>
                </w:r>
                <w:r>
                  <w:rPr>
                    <w:spacing w:val="-5"/>
                    <w:sz w:val="24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BBA028" w14:textId="77777777" w:rsidR="00850C92" w:rsidRDefault="00850C92" w:rsidP="00BE4346">
      <w:pPr>
        <w:spacing w:after="0" w:line="240" w:lineRule="auto"/>
      </w:pPr>
      <w:r>
        <w:separator/>
      </w:r>
    </w:p>
  </w:footnote>
  <w:footnote w:type="continuationSeparator" w:id="0">
    <w:p w14:paraId="09330E39" w14:textId="77777777" w:rsidR="00850C92" w:rsidRDefault="00850C92" w:rsidP="00BE434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5E6C0E"/>
    <w:multiLevelType w:val="hybridMultilevel"/>
    <w:tmpl w:val="691A7D4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A3102B"/>
    <w:multiLevelType w:val="hybridMultilevel"/>
    <w:tmpl w:val="CE40F9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46769C"/>
    <w:multiLevelType w:val="multilevel"/>
    <w:tmpl w:val="10F83E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5504FE"/>
    <w:multiLevelType w:val="hybridMultilevel"/>
    <w:tmpl w:val="D4065FEA"/>
    <w:lvl w:ilvl="0" w:tplc="BEE25882">
      <w:start w:val="65535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A853047"/>
    <w:multiLevelType w:val="hybridMultilevel"/>
    <w:tmpl w:val="ABF0CAF8"/>
    <w:lvl w:ilvl="0" w:tplc="4426D94E">
      <w:start w:val="1"/>
      <w:numFmt w:val="decimal"/>
      <w:lvlText w:val="%1."/>
      <w:lvlJc w:val="left"/>
      <w:pPr>
        <w:ind w:left="1410" w:hanging="2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ru-RU" w:eastAsia="en-US" w:bidi="ar-SA"/>
      </w:rPr>
    </w:lvl>
    <w:lvl w:ilvl="1" w:tplc="1D4A0AE0">
      <w:numFmt w:val="bullet"/>
      <w:lvlText w:val="•"/>
      <w:lvlJc w:val="left"/>
      <w:pPr>
        <w:ind w:left="2298" w:hanging="281"/>
      </w:pPr>
      <w:rPr>
        <w:rFonts w:hint="default"/>
        <w:lang w:val="ru-RU" w:eastAsia="en-US" w:bidi="ar-SA"/>
      </w:rPr>
    </w:lvl>
    <w:lvl w:ilvl="2" w:tplc="82F2DE54">
      <w:numFmt w:val="bullet"/>
      <w:lvlText w:val="•"/>
      <w:lvlJc w:val="left"/>
      <w:pPr>
        <w:ind w:left="3177" w:hanging="281"/>
      </w:pPr>
      <w:rPr>
        <w:rFonts w:hint="default"/>
        <w:lang w:val="ru-RU" w:eastAsia="en-US" w:bidi="ar-SA"/>
      </w:rPr>
    </w:lvl>
    <w:lvl w:ilvl="3" w:tplc="C27EE45E">
      <w:numFmt w:val="bullet"/>
      <w:lvlText w:val="•"/>
      <w:lvlJc w:val="left"/>
      <w:pPr>
        <w:ind w:left="4055" w:hanging="281"/>
      </w:pPr>
      <w:rPr>
        <w:rFonts w:hint="default"/>
        <w:lang w:val="ru-RU" w:eastAsia="en-US" w:bidi="ar-SA"/>
      </w:rPr>
    </w:lvl>
    <w:lvl w:ilvl="4" w:tplc="71427440">
      <w:numFmt w:val="bullet"/>
      <w:lvlText w:val="•"/>
      <w:lvlJc w:val="left"/>
      <w:pPr>
        <w:ind w:left="4934" w:hanging="281"/>
      </w:pPr>
      <w:rPr>
        <w:rFonts w:hint="default"/>
        <w:lang w:val="ru-RU" w:eastAsia="en-US" w:bidi="ar-SA"/>
      </w:rPr>
    </w:lvl>
    <w:lvl w:ilvl="5" w:tplc="23C0E0AC">
      <w:numFmt w:val="bullet"/>
      <w:lvlText w:val="•"/>
      <w:lvlJc w:val="left"/>
      <w:pPr>
        <w:ind w:left="5813" w:hanging="281"/>
      </w:pPr>
      <w:rPr>
        <w:rFonts w:hint="default"/>
        <w:lang w:val="ru-RU" w:eastAsia="en-US" w:bidi="ar-SA"/>
      </w:rPr>
    </w:lvl>
    <w:lvl w:ilvl="6" w:tplc="C12C68B6">
      <w:numFmt w:val="bullet"/>
      <w:lvlText w:val="•"/>
      <w:lvlJc w:val="left"/>
      <w:pPr>
        <w:ind w:left="6691" w:hanging="281"/>
      </w:pPr>
      <w:rPr>
        <w:rFonts w:hint="default"/>
        <w:lang w:val="ru-RU" w:eastAsia="en-US" w:bidi="ar-SA"/>
      </w:rPr>
    </w:lvl>
    <w:lvl w:ilvl="7" w:tplc="687003A8">
      <w:numFmt w:val="bullet"/>
      <w:lvlText w:val="•"/>
      <w:lvlJc w:val="left"/>
      <w:pPr>
        <w:ind w:left="7570" w:hanging="281"/>
      </w:pPr>
      <w:rPr>
        <w:rFonts w:hint="default"/>
        <w:lang w:val="ru-RU" w:eastAsia="en-US" w:bidi="ar-SA"/>
      </w:rPr>
    </w:lvl>
    <w:lvl w:ilvl="8" w:tplc="85F8F3B4">
      <w:numFmt w:val="bullet"/>
      <w:lvlText w:val="•"/>
      <w:lvlJc w:val="left"/>
      <w:pPr>
        <w:ind w:left="8449" w:hanging="281"/>
      </w:pPr>
      <w:rPr>
        <w:rFonts w:hint="default"/>
        <w:lang w:val="ru-RU" w:eastAsia="en-US" w:bidi="ar-SA"/>
      </w:rPr>
    </w:lvl>
  </w:abstractNum>
  <w:abstractNum w:abstractNumId="5" w15:restartNumberingAfterBreak="0">
    <w:nsid w:val="121444BE"/>
    <w:multiLevelType w:val="hybridMultilevel"/>
    <w:tmpl w:val="CDF824C2"/>
    <w:lvl w:ilvl="0" w:tplc="A84CF4C6">
      <w:start w:val="1"/>
      <w:numFmt w:val="decimal"/>
      <w:lvlText w:val="%1."/>
      <w:lvlJc w:val="left"/>
      <w:pPr>
        <w:ind w:left="1410" w:hanging="2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ru-RU" w:eastAsia="en-US" w:bidi="ar-SA"/>
      </w:rPr>
    </w:lvl>
    <w:lvl w:ilvl="1" w:tplc="D47A0DBC">
      <w:numFmt w:val="bullet"/>
      <w:lvlText w:val="•"/>
      <w:lvlJc w:val="left"/>
      <w:pPr>
        <w:ind w:left="2298" w:hanging="281"/>
      </w:pPr>
      <w:rPr>
        <w:rFonts w:hint="default"/>
        <w:lang w:val="ru-RU" w:eastAsia="en-US" w:bidi="ar-SA"/>
      </w:rPr>
    </w:lvl>
    <w:lvl w:ilvl="2" w:tplc="25C0B44E">
      <w:numFmt w:val="bullet"/>
      <w:lvlText w:val="•"/>
      <w:lvlJc w:val="left"/>
      <w:pPr>
        <w:ind w:left="3177" w:hanging="281"/>
      </w:pPr>
      <w:rPr>
        <w:rFonts w:hint="default"/>
        <w:lang w:val="ru-RU" w:eastAsia="en-US" w:bidi="ar-SA"/>
      </w:rPr>
    </w:lvl>
    <w:lvl w:ilvl="3" w:tplc="A57864D0">
      <w:numFmt w:val="bullet"/>
      <w:lvlText w:val="•"/>
      <w:lvlJc w:val="left"/>
      <w:pPr>
        <w:ind w:left="4055" w:hanging="281"/>
      </w:pPr>
      <w:rPr>
        <w:rFonts w:hint="default"/>
        <w:lang w:val="ru-RU" w:eastAsia="en-US" w:bidi="ar-SA"/>
      </w:rPr>
    </w:lvl>
    <w:lvl w:ilvl="4" w:tplc="EB98C024">
      <w:numFmt w:val="bullet"/>
      <w:lvlText w:val="•"/>
      <w:lvlJc w:val="left"/>
      <w:pPr>
        <w:ind w:left="4934" w:hanging="281"/>
      </w:pPr>
      <w:rPr>
        <w:rFonts w:hint="default"/>
        <w:lang w:val="ru-RU" w:eastAsia="en-US" w:bidi="ar-SA"/>
      </w:rPr>
    </w:lvl>
    <w:lvl w:ilvl="5" w:tplc="CA28D5E0">
      <w:numFmt w:val="bullet"/>
      <w:lvlText w:val="•"/>
      <w:lvlJc w:val="left"/>
      <w:pPr>
        <w:ind w:left="5813" w:hanging="281"/>
      </w:pPr>
      <w:rPr>
        <w:rFonts w:hint="default"/>
        <w:lang w:val="ru-RU" w:eastAsia="en-US" w:bidi="ar-SA"/>
      </w:rPr>
    </w:lvl>
    <w:lvl w:ilvl="6" w:tplc="A91AB358">
      <w:numFmt w:val="bullet"/>
      <w:lvlText w:val="•"/>
      <w:lvlJc w:val="left"/>
      <w:pPr>
        <w:ind w:left="6691" w:hanging="281"/>
      </w:pPr>
      <w:rPr>
        <w:rFonts w:hint="default"/>
        <w:lang w:val="ru-RU" w:eastAsia="en-US" w:bidi="ar-SA"/>
      </w:rPr>
    </w:lvl>
    <w:lvl w:ilvl="7" w:tplc="EE364CBE">
      <w:numFmt w:val="bullet"/>
      <w:lvlText w:val="•"/>
      <w:lvlJc w:val="left"/>
      <w:pPr>
        <w:ind w:left="7570" w:hanging="281"/>
      </w:pPr>
      <w:rPr>
        <w:rFonts w:hint="default"/>
        <w:lang w:val="ru-RU" w:eastAsia="en-US" w:bidi="ar-SA"/>
      </w:rPr>
    </w:lvl>
    <w:lvl w:ilvl="8" w:tplc="9438AA28">
      <w:numFmt w:val="bullet"/>
      <w:lvlText w:val="•"/>
      <w:lvlJc w:val="left"/>
      <w:pPr>
        <w:ind w:left="8449" w:hanging="281"/>
      </w:pPr>
      <w:rPr>
        <w:rFonts w:hint="default"/>
        <w:lang w:val="ru-RU" w:eastAsia="en-US" w:bidi="ar-SA"/>
      </w:rPr>
    </w:lvl>
  </w:abstractNum>
  <w:abstractNum w:abstractNumId="6" w15:restartNumberingAfterBreak="0">
    <w:nsid w:val="121C6F3C"/>
    <w:multiLevelType w:val="hybridMultilevel"/>
    <w:tmpl w:val="E5BAC1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AA65E6"/>
    <w:multiLevelType w:val="hybridMultilevel"/>
    <w:tmpl w:val="C9066058"/>
    <w:lvl w:ilvl="0" w:tplc="6F160B40">
      <w:numFmt w:val="bullet"/>
      <w:lvlText w:val="-"/>
      <w:lvlJc w:val="left"/>
      <w:pPr>
        <w:ind w:left="140" w:hanging="140"/>
      </w:pPr>
      <w:rPr>
        <w:rFonts w:ascii="Times New Roman" w:eastAsia="Times New Roman" w:hAnsi="Times New Roman" w:cs="Times New Roman" w:hint="default"/>
        <w:spacing w:val="0"/>
        <w:w w:val="100"/>
        <w:lang w:val="ru-RU" w:eastAsia="en-US" w:bidi="ar-SA"/>
      </w:rPr>
    </w:lvl>
    <w:lvl w:ilvl="1" w:tplc="094629D8">
      <w:numFmt w:val="bullet"/>
      <w:lvlText w:val="•"/>
      <w:lvlJc w:val="left"/>
      <w:pPr>
        <w:ind w:left="573" w:hanging="140"/>
      </w:pPr>
      <w:rPr>
        <w:rFonts w:hint="default"/>
        <w:lang w:val="ru-RU" w:eastAsia="en-US" w:bidi="ar-SA"/>
      </w:rPr>
    </w:lvl>
    <w:lvl w:ilvl="2" w:tplc="B83EC96E">
      <w:numFmt w:val="bullet"/>
      <w:lvlText w:val="•"/>
      <w:lvlJc w:val="left"/>
      <w:pPr>
        <w:ind w:left="1047" w:hanging="140"/>
      </w:pPr>
      <w:rPr>
        <w:rFonts w:hint="default"/>
        <w:lang w:val="ru-RU" w:eastAsia="en-US" w:bidi="ar-SA"/>
      </w:rPr>
    </w:lvl>
    <w:lvl w:ilvl="3" w:tplc="2B584654">
      <w:numFmt w:val="bullet"/>
      <w:lvlText w:val="•"/>
      <w:lvlJc w:val="left"/>
      <w:pPr>
        <w:ind w:left="1521" w:hanging="140"/>
      </w:pPr>
      <w:rPr>
        <w:rFonts w:hint="default"/>
        <w:lang w:val="ru-RU" w:eastAsia="en-US" w:bidi="ar-SA"/>
      </w:rPr>
    </w:lvl>
    <w:lvl w:ilvl="4" w:tplc="653C17EE">
      <w:numFmt w:val="bullet"/>
      <w:lvlText w:val="•"/>
      <w:lvlJc w:val="left"/>
      <w:pPr>
        <w:ind w:left="1995" w:hanging="140"/>
      </w:pPr>
      <w:rPr>
        <w:rFonts w:hint="default"/>
        <w:lang w:val="ru-RU" w:eastAsia="en-US" w:bidi="ar-SA"/>
      </w:rPr>
    </w:lvl>
    <w:lvl w:ilvl="5" w:tplc="8AFE984A">
      <w:numFmt w:val="bullet"/>
      <w:lvlText w:val="•"/>
      <w:lvlJc w:val="left"/>
      <w:pPr>
        <w:ind w:left="2469" w:hanging="140"/>
      </w:pPr>
      <w:rPr>
        <w:rFonts w:hint="default"/>
        <w:lang w:val="ru-RU" w:eastAsia="en-US" w:bidi="ar-SA"/>
      </w:rPr>
    </w:lvl>
    <w:lvl w:ilvl="6" w:tplc="CF0EDBBA">
      <w:numFmt w:val="bullet"/>
      <w:lvlText w:val="•"/>
      <w:lvlJc w:val="left"/>
      <w:pPr>
        <w:ind w:left="2943" w:hanging="140"/>
      </w:pPr>
      <w:rPr>
        <w:rFonts w:hint="default"/>
        <w:lang w:val="ru-RU" w:eastAsia="en-US" w:bidi="ar-SA"/>
      </w:rPr>
    </w:lvl>
    <w:lvl w:ilvl="7" w:tplc="2FAE776E">
      <w:numFmt w:val="bullet"/>
      <w:lvlText w:val="•"/>
      <w:lvlJc w:val="left"/>
      <w:pPr>
        <w:ind w:left="3417" w:hanging="140"/>
      </w:pPr>
      <w:rPr>
        <w:rFonts w:hint="default"/>
        <w:lang w:val="ru-RU" w:eastAsia="en-US" w:bidi="ar-SA"/>
      </w:rPr>
    </w:lvl>
    <w:lvl w:ilvl="8" w:tplc="12F0F70A">
      <w:numFmt w:val="bullet"/>
      <w:lvlText w:val="•"/>
      <w:lvlJc w:val="left"/>
      <w:pPr>
        <w:ind w:left="3891" w:hanging="140"/>
      </w:pPr>
      <w:rPr>
        <w:rFonts w:hint="default"/>
        <w:lang w:val="ru-RU" w:eastAsia="en-US" w:bidi="ar-SA"/>
      </w:rPr>
    </w:lvl>
  </w:abstractNum>
  <w:abstractNum w:abstractNumId="8" w15:restartNumberingAfterBreak="0">
    <w:nsid w:val="17432244"/>
    <w:multiLevelType w:val="multilevel"/>
    <w:tmpl w:val="5B46FD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asciiTheme="minorHAnsi" w:hAnsiTheme="minorHAnsi" w:cstheme="minorBidi" w:hint="default"/>
        <w:b w:val="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17B24379"/>
    <w:multiLevelType w:val="hybridMultilevel"/>
    <w:tmpl w:val="6762AFE0"/>
    <w:lvl w:ilvl="0" w:tplc="97C27C8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2B4908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C06543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AD287A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9B6F01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200771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E4EAC1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944377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758ED1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17FA0033"/>
    <w:multiLevelType w:val="hybridMultilevel"/>
    <w:tmpl w:val="E5BAC1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E30E95"/>
    <w:multiLevelType w:val="hybridMultilevel"/>
    <w:tmpl w:val="1D7446A8"/>
    <w:lvl w:ilvl="0" w:tplc="22BAA81C">
      <w:numFmt w:val="bullet"/>
      <w:lvlText w:val="-"/>
      <w:lvlJc w:val="left"/>
      <w:pPr>
        <w:ind w:left="108" w:hanging="1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ru-RU" w:eastAsia="en-US" w:bidi="ar-SA"/>
      </w:rPr>
    </w:lvl>
    <w:lvl w:ilvl="1" w:tplc="DD72E658">
      <w:numFmt w:val="bullet"/>
      <w:lvlText w:val="•"/>
      <w:lvlJc w:val="left"/>
      <w:pPr>
        <w:ind w:left="573" w:hanging="140"/>
      </w:pPr>
      <w:rPr>
        <w:rFonts w:hint="default"/>
        <w:lang w:val="ru-RU" w:eastAsia="en-US" w:bidi="ar-SA"/>
      </w:rPr>
    </w:lvl>
    <w:lvl w:ilvl="2" w:tplc="811C747C">
      <w:numFmt w:val="bullet"/>
      <w:lvlText w:val="•"/>
      <w:lvlJc w:val="left"/>
      <w:pPr>
        <w:ind w:left="1047" w:hanging="140"/>
      </w:pPr>
      <w:rPr>
        <w:rFonts w:hint="default"/>
        <w:lang w:val="ru-RU" w:eastAsia="en-US" w:bidi="ar-SA"/>
      </w:rPr>
    </w:lvl>
    <w:lvl w:ilvl="3" w:tplc="34C61AF2">
      <w:numFmt w:val="bullet"/>
      <w:lvlText w:val="•"/>
      <w:lvlJc w:val="left"/>
      <w:pPr>
        <w:ind w:left="1521" w:hanging="140"/>
      </w:pPr>
      <w:rPr>
        <w:rFonts w:hint="default"/>
        <w:lang w:val="ru-RU" w:eastAsia="en-US" w:bidi="ar-SA"/>
      </w:rPr>
    </w:lvl>
    <w:lvl w:ilvl="4" w:tplc="12F0FBE0">
      <w:numFmt w:val="bullet"/>
      <w:lvlText w:val="•"/>
      <w:lvlJc w:val="left"/>
      <w:pPr>
        <w:ind w:left="1995" w:hanging="140"/>
      </w:pPr>
      <w:rPr>
        <w:rFonts w:hint="default"/>
        <w:lang w:val="ru-RU" w:eastAsia="en-US" w:bidi="ar-SA"/>
      </w:rPr>
    </w:lvl>
    <w:lvl w:ilvl="5" w:tplc="7F820F32">
      <w:numFmt w:val="bullet"/>
      <w:lvlText w:val="•"/>
      <w:lvlJc w:val="left"/>
      <w:pPr>
        <w:ind w:left="2469" w:hanging="140"/>
      </w:pPr>
      <w:rPr>
        <w:rFonts w:hint="default"/>
        <w:lang w:val="ru-RU" w:eastAsia="en-US" w:bidi="ar-SA"/>
      </w:rPr>
    </w:lvl>
    <w:lvl w:ilvl="6" w:tplc="5D68BCC8">
      <w:numFmt w:val="bullet"/>
      <w:lvlText w:val="•"/>
      <w:lvlJc w:val="left"/>
      <w:pPr>
        <w:ind w:left="2943" w:hanging="140"/>
      </w:pPr>
      <w:rPr>
        <w:rFonts w:hint="default"/>
        <w:lang w:val="ru-RU" w:eastAsia="en-US" w:bidi="ar-SA"/>
      </w:rPr>
    </w:lvl>
    <w:lvl w:ilvl="7" w:tplc="FC9C853E">
      <w:numFmt w:val="bullet"/>
      <w:lvlText w:val="•"/>
      <w:lvlJc w:val="left"/>
      <w:pPr>
        <w:ind w:left="3417" w:hanging="140"/>
      </w:pPr>
      <w:rPr>
        <w:rFonts w:hint="default"/>
        <w:lang w:val="ru-RU" w:eastAsia="en-US" w:bidi="ar-SA"/>
      </w:rPr>
    </w:lvl>
    <w:lvl w:ilvl="8" w:tplc="450C3F52">
      <w:numFmt w:val="bullet"/>
      <w:lvlText w:val="•"/>
      <w:lvlJc w:val="left"/>
      <w:pPr>
        <w:ind w:left="3891" w:hanging="140"/>
      </w:pPr>
      <w:rPr>
        <w:rFonts w:hint="default"/>
        <w:lang w:val="ru-RU" w:eastAsia="en-US" w:bidi="ar-SA"/>
      </w:rPr>
    </w:lvl>
  </w:abstractNum>
  <w:abstractNum w:abstractNumId="12" w15:restartNumberingAfterBreak="0">
    <w:nsid w:val="1DA03BDC"/>
    <w:multiLevelType w:val="hybridMultilevel"/>
    <w:tmpl w:val="4C165014"/>
    <w:lvl w:ilvl="0" w:tplc="80A47894">
      <w:start w:val="1"/>
      <w:numFmt w:val="decimal"/>
      <w:lvlText w:val="%1."/>
      <w:lvlJc w:val="left"/>
      <w:pPr>
        <w:ind w:left="1132" w:hanging="281"/>
      </w:pPr>
      <w:rPr>
        <w:rFonts w:hint="default"/>
        <w:spacing w:val="0"/>
        <w:w w:val="90"/>
        <w:lang w:val="ru-RU" w:eastAsia="en-US" w:bidi="ar-SA"/>
      </w:rPr>
    </w:lvl>
    <w:lvl w:ilvl="1" w:tplc="60147216">
      <w:numFmt w:val="bullet"/>
      <w:lvlText w:val="•"/>
      <w:lvlJc w:val="left"/>
      <w:pPr>
        <w:ind w:left="1188" w:hanging="281"/>
      </w:pPr>
      <w:rPr>
        <w:rFonts w:hint="default"/>
        <w:lang w:val="ru-RU" w:eastAsia="en-US" w:bidi="ar-SA"/>
      </w:rPr>
    </w:lvl>
    <w:lvl w:ilvl="2" w:tplc="2A3E0404">
      <w:numFmt w:val="bullet"/>
      <w:lvlText w:val="•"/>
      <w:lvlJc w:val="left"/>
      <w:pPr>
        <w:ind w:left="1234" w:hanging="281"/>
      </w:pPr>
      <w:rPr>
        <w:rFonts w:hint="default"/>
        <w:lang w:val="ru-RU" w:eastAsia="en-US" w:bidi="ar-SA"/>
      </w:rPr>
    </w:lvl>
    <w:lvl w:ilvl="3" w:tplc="54BE8AFE">
      <w:numFmt w:val="bullet"/>
      <w:lvlText w:val="•"/>
      <w:lvlJc w:val="left"/>
      <w:pPr>
        <w:ind w:left="1280" w:hanging="281"/>
      </w:pPr>
      <w:rPr>
        <w:rFonts w:hint="default"/>
        <w:lang w:val="ru-RU" w:eastAsia="en-US" w:bidi="ar-SA"/>
      </w:rPr>
    </w:lvl>
    <w:lvl w:ilvl="4" w:tplc="943893EC">
      <w:numFmt w:val="bullet"/>
      <w:lvlText w:val="•"/>
      <w:lvlJc w:val="left"/>
      <w:pPr>
        <w:ind w:left="1327" w:hanging="281"/>
      </w:pPr>
      <w:rPr>
        <w:rFonts w:hint="default"/>
        <w:lang w:val="ru-RU" w:eastAsia="en-US" w:bidi="ar-SA"/>
      </w:rPr>
    </w:lvl>
    <w:lvl w:ilvl="5" w:tplc="2AB81C08">
      <w:numFmt w:val="bullet"/>
      <w:lvlText w:val="•"/>
      <w:lvlJc w:val="left"/>
      <w:pPr>
        <w:ind w:left="1373" w:hanging="281"/>
      </w:pPr>
      <w:rPr>
        <w:rFonts w:hint="default"/>
        <w:lang w:val="ru-RU" w:eastAsia="en-US" w:bidi="ar-SA"/>
      </w:rPr>
    </w:lvl>
    <w:lvl w:ilvl="6" w:tplc="D674B732">
      <w:numFmt w:val="bullet"/>
      <w:lvlText w:val="•"/>
      <w:lvlJc w:val="left"/>
      <w:pPr>
        <w:ind w:left="1419" w:hanging="281"/>
      </w:pPr>
      <w:rPr>
        <w:rFonts w:hint="default"/>
        <w:lang w:val="ru-RU" w:eastAsia="en-US" w:bidi="ar-SA"/>
      </w:rPr>
    </w:lvl>
    <w:lvl w:ilvl="7" w:tplc="6A420088">
      <w:numFmt w:val="bullet"/>
      <w:lvlText w:val="•"/>
      <w:lvlJc w:val="left"/>
      <w:pPr>
        <w:ind w:left="1465" w:hanging="281"/>
      </w:pPr>
      <w:rPr>
        <w:rFonts w:hint="default"/>
        <w:lang w:val="ru-RU" w:eastAsia="en-US" w:bidi="ar-SA"/>
      </w:rPr>
    </w:lvl>
    <w:lvl w:ilvl="8" w:tplc="D9AAF064">
      <w:numFmt w:val="bullet"/>
      <w:lvlText w:val="•"/>
      <w:lvlJc w:val="left"/>
      <w:pPr>
        <w:ind w:left="1512" w:hanging="281"/>
      </w:pPr>
      <w:rPr>
        <w:rFonts w:hint="default"/>
        <w:lang w:val="ru-RU" w:eastAsia="en-US" w:bidi="ar-SA"/>
      </w:rPr>
    </w:lvl>
  </w:abstractNum>
  <w:abstractNum w:abstractNumId="13" w15:restartNumberingAfterBreak="0">
    <w:nsid w:val="1E294B4C"/>
    <w:multiLevelType w:val="hybridMultilevel"/>
    <w:tmpl w:val="B7081B6C"/>
    <w:lvl w:ilvl="0" w:tplc="52C4B146">
      <w:numFmt w:val="bullet"/>
      <w:lvlText w:val="-"/>
      <w:lvlJc w:val="left"/>
      <w:pPr>
        <w:ind w:left="108" w:hanging="140"/>
      </w:pPr>
      <w:rPr>
        <w:rFonts w:ascii="Times New Roman" w:eastAsia="Times New Roman" w:hAnsi="Times New Roman" w:cs="Times New Roman" w:hint="default"/>
        <w:spacing w:val="0"/>
        <w:w w:val="100"/>
        <w:lang w:val="ru-RU" w:eastAsia="en-US" w:bidi="ar-SA"/>
      </w:rPr>
    </w:lvl>
    <w:lvl w:ilvl="1" w:tplc="3B627CAC">
      <w:numFmt w:val="bullet"/>
      <w:lvlText w:val="•"/>
      <w:lvlJc w:val="left"/>
      <w:pPr>
        <w:ind w:left="573" w:hanging="140"/>
      </w:pPr>
      <w:rPr>
        <w:rFonts w:hint="default"/>
        <w:lang w:val="ru-RU" w:eastAsia="en-US" w:bidi="ar-SA"/>
      </w:rPr>
    </w:lvl>
    <w:lvl w:ilvl="2" w:tplc="6B9E279C">
      <w:numFmt w:val="bullet"/>
      <w:lvlText w:val="•"/>
      <w:lvlJc w:val="left"/>
      <w:pPr>
        <w:ind w:left="1047" w:hanging="140"/>
      </w:pPr>
      <w:rPr>
        <w:rFonts w:hint="default"/>
        <w:lang w:val="ru-RU" w:eastAsia="en-US" w:bidi="ar-SA"/>
      </w:rPr>
    </w:lvl>
    <w:lvl w:ilvl="3" w:tplc="04A69612">
      <w:numFmt w:val="bullet"/>
      <w:lvlText w:val="•"/>
      <w:lvlJc w:val="left"/>
      <w:pPr>
        <w:ind w:left="1521" w:hanging="140"/>
      </w:pPr>
      <w:rPr>
        <w:rFonts w:hint="default"/>
        <w:lang w:val="ru-RU" w:eastAsia="en-US" w:bidi="ar-SA"/>
      </w:rPr>
    </w:lvl>
    <w:lvl w:ilvl="4" w:tplc="A65A455A">
      <w:numFmt w:val="bullet"/>
      <w:lvlText w:val="•"/>
      <w:lvlJc w:val="left"/>
      <w:pPr>
        <w:ind w:left="1995" w:hanging="140"/>
      </w:pPr>
      <w:rPr>
        <w:rFonts w:hint="default"/>
        <w:lang w:val="ru-RU" w:eastAsia="en-US" w:bidi="ar-SA"/>
      </w:rPr>
    </w:lvl>
    <w:lvl w:ilvl="5" w:tplc="E3EA206A">
      <w:numFmt w:val="bullet"/>
      <w:lvlText w:val="•"/>
      <w:lvlJc w:val="left"/>
      <w:pPr>
        <w:ind w:left="2469" w:hanging="140"/>
      </w:pPr>
      <w:rPr>
        <w:rFonts w:hint="default"/>
        <w:lang w:val="ru-RU" w:eastAsia="en-US" w:bidi="ar-SA"/>
      </w:rPr>
    </w:lvl>
    <w:lvl w:ilvl="6" w:tplc="DBDE72EA">
      <w:numFmt w:val="bullet"/>
      <w:lvlText w:val="•"/>
      <w:lvlJc w:val="left"/>
      <w:pPr>
        <w:ind w:left="2943" w:hanging="140"/>
      </w:pPr>
      <w:rPr>
        <w:rFonts w:hint="default"/>
        <w:lang w:val="ru-RU" w:eastAsia="en-US" w:bidi="ar-SA"/>
      </w:rPr>
    </w:lvl>
    <w:lvl w:ilvl="7" w:tplc="03FA10B2">
      <w:numFmt w:val="bullet"/>
      <w:lvlText w:val="•"/>
      <w:lvlJc w:val="left"/>
      <w:pPr>
        <w:ind w:left="3417" w:hanging="140"/>
      </w:pPr>
      <w:rPr>
        <w:rFonts w:hint="default"/>
        <w:lang w:val="ru-RU" w:eastAsia="en-US" w:bidi="ar-SA"/>
      </w:rPr>
    </w:lvl>
    <w:lvl w:ilvl="8" w:tplc="C6345DD0">
      <w:numFmt w:val="bullet"/>
      <w:lvlText w:val="•"/>
      <w:lvlJc w:val="left"/>
      <w:pPr>
        <w:ind w:left="3891" w:hanging="140"/>
      </w:pPr>
      <w:rPr>
        <w:rFonts w:hint="default"/>
        <w:lang w:val="ru-RU" w:eastAsia="en-US" w:bidi="ar-SA"/>
      </w:rPr>
    </w:lvl>
  </w:abstractNum>
  <w:abstractNum w:abstractNumId="14" w15:restartNumberingAfterBreak="0">
    <w:nsid w:val="1FE974FF"/>
    <w:multiLevelType w:val="multilevel"/>
    <w:tmpl w:val="3EC6C5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20F333A2"/>
    <w:multiLevelType w:val="multilevel"/>
    <w:tmpl w:val="FA320B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263C02D7"/>
    <w:multiLevelType w:val="hybridMultilevel"/>
    <w:tmpl w:val="23EEDDAE"/>
    <w:lvl w:ilvl="0" w:tplc="DBFA87AE">
      <w:start w:val="1"/>
      <w:numFmt w:val="decimal"/>
      <w:lvlText w:val="%1."/>
      <w:lvlJc w:val="left"/>
      <w:pPr>
        <w:ind w:left="422" w:hanging="2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ru-RU" w:eastAsia="en-US" w:bidi="ar-SA"/>
      </w:rPr>
    </w:lvl>
    <w:lvl w:ilvl="1" w:tplc="C74EA852">
      <w:numFmt w:val="bullet"/>
      <w:lvlText w:val="•"/>
      <w:lvlJc w:val="left"/>
      <w:pPr>
        <w:ind w:left="1398" w:hanging="281"/>
      </w:pPr>
      <w:rPr>
        <w:rFonts w:hint="default"/>
        <w:lang w:val="ru-RU" w:eastAsia="en-US" w:bidi="ar-SA"/>
      </w:rPr>
    </w:lvl>
    <w:lvl w:ilvl="2" w:tplc="D5A22C12">
      <w:numFmt w:val="bullet"/>
      <w:lvlText w:val="•"/>
      <w:lvlJc w:val="left"/>
      <w:pPr>
        <w:ind w:left="2377" w:hanging="281"/>
      </w:pPr>
      <w:rPr>
        <w:rFonts w:hint="default"/>
        <w:lang w:val="ru-RU" w:eastAsia="en-US" w:bidi="ar-SA"/>
      </w:rPr>
    </w:lvl>
    <w:lvl w:ilvl="3" w:tplc="F5FC63C8">
      <w:numFmt w:val="bullet"/>
      <w:lvlText w:val="•"/>
      <w:lvlJc w:val="left"/>
      <w:pPr>
        <w:ind w:left="3355" w:hanging="281"/>
      </w:pPr>
      <w:rPr>
        <w:rFonts w:hint="default"/>
        <w:lang w:val="ru-RU" w:eastAsia="en-US" w:bidi="ar-SA"/>
      </w:rPr>
    </w:lvl>
    <w:lvl w:ilvl="4" w:tplc="75665E5A">
      <w:numFmt w:val="bullet"/>
      <w:lvlText w:val="•"/>
      <w:lvlJc w:val="left"/>
      <w:pPr>
        <w:ind w:left="4334" w:hanging="281"/>
      </w:pPr>
      <w:rPr>
        <w:rFonts w:hint="default"/>
        <w:lang w:val="ru-RU" w:eastAsia="en-US" w:bidi="ar-SA"/>
      </w:rPr>
    </w:lvl>
    <w:lvl w:ilvl="5" w:tplc="0E507F82">
      <w:numFmt w:val="bullet"/>
      <w:lvlText w:val="•"/>
      <w:lvlJc w:val="left"/>
      <w:pPr>
        <w:ind w:left="5313" w:hanging="281"/>
      </w:pPr>
      <w:rPr>
        <w:rFonts w:hint="default"/>
        <w:lang w:val="ru-RU" w:eastAsia="en-US" w:bidi="ar-SA"/>
      </w:rPr>
    </w:lvl>
    <w:lvl w:ilvl="6" w:tplc="269820C4">
      <w:numFmt w:val="bullet"/>
      <w:lvlText w:val="•"/>
      <w:lvlJc w:val="left"/>
      <w:pPr>
        <w:ind w:left="6291" w:hanging="281"/>
      </w:pPr>
      <w:rPr>
        <w:rFonts w:hint="default"/>
        <w:lang w:val="ru-RU" w:eastAsia="en-US" w:bidi="ar-SA"/>
      </w:rPr>
    </w:lvl>
    <w:lvl w:ilvl="7" w:tplc="58982D92">
      <w:numFmt w:val="bullet"/>
      <w:lvlText w:val="•"/>
      <w:lvlJc w:val="left"/>
      <w:pPr>
        <w:ind w:left="7270" w:hanging="281"/>
      </w:pPr>
      <w:rPr>
        <w:rFonts w:hint="default"/>
        <w:lang w:val="ru-RU" w:eastAsia="en-US" w:bidi="ar-SA"/>
      </w:rPr>
    </w:lvl>
    <w:lvl w:ilvl="8" w:tplc="855C9148">
      <w:numFmt w:val="bullet"/>
      <w:lvlText w:val="•"/>
      <w:lvlJc w:val="left"/>
      <w:pPr>
        <w:ind w:left="8249" w:hanging="281"/>
      </w:pPr>
      <w:rPr>
        <w:rFonts w:hint="default"/>
        <w:lang w:val="ru-RU" w:eastAsia="en-US" w:bidi="ar-SA"/>
      </w:rPr>
    </w:lvl>
  </w:abstractNum>
  <w:abstractNum w:abstractNumId="17" w15:restartNumberingAfterBreak="0">
    <w:nsid w:val="2ABB083A"/>
    <w:multiLevelType w:val="hybridMultilevel"/>
    <w:tmpl w:val="AE64A388"/>
    <w:lvl w:ilvl="0" w:tplc="20B2BB1A">
      <w:start w:val="3"/>
      <w:numFmt w:val="decimal"/>
      <w:lvlText w:val="%1."/>
      <w:lvlJc w:val="left"/>
      <w:pPr>
        <w:ind w:left="422" w:hanging="213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6"/>
        <w:sz w:val="26"/>
        <w:szCs w:val="26"/>
        <w:lang w:val="ru-RU" w:eastAsia="en-US" w:bidi="ar-SA"/>
      </w:rPr>
    </w:lvl>
    <w:lvl w:ilvl="1" w:tplc="60D6461C">
      <w:numFmt w:val="bullet"/>
      <w:lvlText w:val="•"/>
      <w:lvlJc w:val="left"/>
      <w:pPr>
        <w:ind w:left="1398" w:hanging="213"/>
      </w:pPr>
      <w:rPr>
        <w:rFonts w:hint="default"/>
        <w:lang w:val="ru-RU" w:eastAsia="en-US" w:bidi="ar-SA"/>
      </w:rPr>
    </w:lvl>
    <w:lvl w:ilvl="2" w:tplc="EE56EAAE">
      <w:numFmt w:val="bullet"/>
      <w:lvlText w:val="•"/>
      <w:lvlJc w:val="left"/>
      <w:pPr>
        <w:ind w:left="2377" w:hanging="213"/>
      </w:pPr>
      <w:rPr>
        <w:rFonts w:hint="default"/>
        <w:lang w:val="ru-RU" w:eastAsia="en-US" w:bidi="ar-SA"/>
      </w:rPr>
    </w:lvl>
    <w:lvl w:ilvl="3" w:tplc="AAA29D7C">
      <w:numFmt w:val="bullet"/>
      <w:lvlText w:val="•"/>
      <w:lvlJc w:val="left"/>
      <w:pPr>
        <w:ind w:left="3355" w:hanging="213"/>
      </w:pPr>
      <w:rPr>
        <w:rFonts w:hint="default"/>
        <w:lang w:val="ru-RU" w:eastAsia="en-US" w:bidi="ar-SA"/>
      </w:rPr>
    </w:lvl>
    <w:lvl w:ilvl="4" w:tplc="29E49D6E">
      <w:numFmt w:val="bullet"/>
      <w:lvlText w:val="•"/>
      <w:lvlJc w:val="left"/>
      <w:pPr>
        <w:ind w:left="4334" w:hanging="213"/>
      </w:pPr>
      <w:rPr>
        <w:rFonts w:hint="default"/>
        <w:lang w:val="ru-RU" w:eastAsia="en-US" w:bidi="ar-SA"/>
      </w:rPr>
    </w:lvl>
    <w:lvl w:ilvl="5" w:tplc="2BE68096">
      <w:numFmt w:val="bullet"/>
      <w:lvlText w:val="•"/>
      <w:lvlJc w:val="left"/>
      <w:pPr>
        <w:ind w:left="5313" w:hanging="213"/>
      </w:pPr>
      <w:rPr>
        <w:rFonts w:hint="default"/>
        <w:lang w:val="ru-RU" w:eastAsia="en-US" w:bidi="ar-SA"/>
      </w:rPr>
    </w:lvl>
    <w:lvl w:ilvl="6" w:tplc="91F61EF4">
      <w:numFmt w:val="bullet"/>
      <w:lvlText w:val="•"/>
      <w:lvlJc w:val="left"/>
      <w:pPr>
        <w:ind w:left="6291" w:hanging="213"/>
      </w:pPr>
      <w:rPr>
        <w:rFonts w:hint="default"/>
        <w:lang w:val="ru-RU" w:eastAsia="en-US" w:bidi="ar-SA"/>
      </w:rPr>
    </w:lvl>
    <w:lvl w:ilvl="7" w:tplc="D59A31C8">
      <w:numFmt w:val="bullet"/>
      <w:lvlText w:val="•"/>
      <w:lvlJc w:val="left"/>
      <w:pPr>
        <w:ind w:left="7270" w:hanging="213"/>
      </w:pPr>
      <w:rPr>
        <w:rFonts w:hint="default"/>
        <w:lang w:val="ru-RU" w:eastAsia="en-US" w:bidi="ar-SA"/>
      </w:rPr>
    </w:lvl>
    <w:lvl w:ilvl="8" w:tplc="223A5302">
      <w:numFmt w:val="bullet"/>
      <w:lvlText w:val="•"/>
      <w:lvlJc w:val="left"/>
      <w:pPr>
        <w:ind w:left="8249" w:hanging="213"/>
      </w:pPr>
      <w:rPr>
        <w:rFonts w:hint="default"/>
        <w:lang w:val="ru-RU" w:eastAsia="en-US" w:bidi="ar-SA"/>
      </w:rPr>
    </w:lvl>
  </w:abstractNum>
  <w:abstractNum w:abstractNumId="18" w15:restartNumberingAfterBreak="0">
    <w:nsid w:val="2CF279F7"/>
    <w:multiLevelType w:val="multilevel"/>
    <w:tmpl w:val="A8C290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2F8B2267"/>
    <w:multiLevelType w:val="hybridMultilevel"/>
    <w:tmpl w:val="0C243918"/>
    <w:lvl w:ilvl="0" w:tplc="D004E024">
      <w:numFmt w:val="bullet"/>
      <w:lvlText w:val="–"/>
      <w:lvlJc w:val="left"/>
      <w:pPr>
        <w:ind w:left="107" w:hanging="708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ru-RU" w:eastAsia="en-US" w:bidi="ar-SA"/>
      </w:rPr>
    </w:lvl>
    <w:lvl w:ilvl="1" w:tplc="7E9489C2">
      <w:numFmt w:val="bullet"/>
      <w:lvlText w:val="•"/>
      <w:lvlJc w:val="left"/>
      <w:pPr>
        <w:ind w:left="602" w:hanging="708"/>
      </w:pPr>
      <w:rPr>
        <w:rFonts w:hint="default"/>
        <w:lang w:val="ru-RU" w:eastAsia="en-US" w:bidi="ar-SA"/>
      </w:rPr>
    </w:lvl>
    <w:lvl w:ilvl="2" w:tplc="727ECCC2">
      <w:numFmt w:val="bullet"/>
      <w:lvlText w:val="•"/>
      <w:lvlJc w:val="left"/>
      <w:pPr>
        <w:ind w:left="1104" w:hanging="708"/>
      </w:pPr>
      <w:rPr>
        <w:rFonts w:hint="default"/>
        <w:lang w:val="ru-RU" w:eastAsia="en-US" w:bidi="ar-SA"/>
      </w:rPr>
    </w:lvl>
    <w:lvl w:ilvl="3" w:tplc="CDD01A5E">
      <w:numFmt w:val="bullet"/>
      <w:lvlText w:val="•"/>
      <w:lvlJc w:val="left"/>
      <w:pPr>
        <w:ind w:left="1607" w:hanging="708"/>
      </w:pPr>
      <w:rPr>
        <w:rFonts w:hint="default"/>
        <w:lang w:val="ru-RU" w:eastAsia="en-US" w:bidi="ar-SA"/>
      </w:rPr>
    </w:lvl>
    <w:lvl w:ilvl="4" w:tplc="03227C46">
      <w:numFmt w:val="bullet"/>
      <w:lvlText w:val="•"/>
      <w:lvlJc w:val="left"/>
      <w:pPr>
        <w:ind w:left="2109" w:hanging="708"/>
      </w:pPr>
      <w:rPr>
        <w:rFonts w:hint="default"/>
        <w:lang w:val="ru-RU" w:eastAsia="en-US" w:bidi="ar-SA"/>
      </w:rPr>
    </w:lvl>
    <w:lvl w:ilvl="5" w:tplc="EF60EAE0">
      <w:numFmt w:val="bullet"/>
      <w:lvlText w:val="•"/>
      <w:lvlJc w:val="left"/>
      <w:pPr>
        <w:ind w:left="2612" w:hanging="708"/>
      </w:pPr>
      <w:rPr>
        <w:rFonts w:hint="default"/>
        <w:lang w:val="ru-RU" w:eastAsia="en-US" w:bidi="ar-SA"/>
      </w:rPr>
    </w:lvl>
    <w:lvl w:ilvl="6" w:tplc="24344366">
      <w:numFmt w:val="bullet"/>
      <w:lvlText w:val="•"/>
      <w:lvlJc w:val="left"/>
      <w:pPr>
        <w:ind w:left="3114" w:hanging="708"/>
      </w:pPr>
      <w:rPr>
        <w:rFonts w:hint="default"/>
        <w:lang w:val="ru-RU" w:eastAsia="en-US" w:bidi="ar-SA"/>
      </w:rPr>
    </w:lvl>
    <w:lvl w:ilvl="7" w:tplc="2970FCE2">
      <w:numFmt w:val="bullet"/>
      <w:lvlText w:val="•"/>
      <w:lvlJc w:val="left"/>
      <w:pPr>
        <w:ind w:left="3616" w:hanging="708"/>
      </w:pPr>
      <w:rPr>
        <w:rFonts w:hint="default"/>
        <w:lang w:val="ru-RU" w:eastAsia="en-US" w:bidi="ar-SA"/>
      </w:rPr>
    </w:lvl>
    <w:lvl w:ilvl="8" w:tplc="1820F4A6">
      <w:numFmt w:val="bullet"/>
      <w:lvlText w:val="•"/>
      <w:lvlJc w:val="left"/>
      <w:pPr>
        <w:ind w:left="4119" w:hanging="708"/>
      </w:pPr>
      <w:rPr>
        <w:rFonts w:hint="default"/>
        <w:lang w:val="ru-RU" w:eastAsia="en-US" w:bidi="ar-SA"/>
      </w:rPr>
    </w:lvl>
  </w:abstractNum>
  <w:abstractNum w:abstractNumId="20" w15:restartNumberingAfterBreak="0">
    <w:nsid w:val="340B413C"/>
    <w:multiLevelType w:val="multilevel"/>
    <w:tmpl w:val="660AF1E0"/>
    <w:styleLink w:val="1"/>
    <w:lvl w:ilvl="0">
      <w:start w:val="1"/>
      <w:numFmt w:val="russianLower"/>
      <w:lvlText w:val="%1)"/>
      <w:lvlJc w:val="left"/>
      <w:pPr>
        <w:ind w:left="144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1" w15:restartNumberingAfterBreak="0">
    <w:nsid w:val="39AE75DB"/>
    <w:multiLevelType w:val="hybridMultilevel"/>
    <w:tmpl w:val="7540B1C0"/>
    <w:lvl w:ilvl="0" w:tplc="B9FEC67E">
      <w:start w:val="2"/>
      <w:numFmt w:val="decimal"/>
      <w:lvlText w:val="%1"/>
      <w:lvlJc w:val="left"/>
      <w:pPr>
        <w:ind w:left="841" w:hanging="420"/>
      </w:pPr>
      <w:rPr>
        <w:rFonts w:hint="default"/>
        <w:lang w:val="ru-RU" w:eastAsia="en-US" w:bidi="ar-SA"/>
      </w:rPr>
    </w:lvl>
    <w:lvl w:ilvl="1" w:tplc="73DE9D4E">
      <w:numFmt w:val="none"/>
      <w:lvlText w:val=""/>
      <w:lvlJc w:val="left"/>
      <w:pPr>
        <w:tabs>
          <w:tab w:val="num" w:pos="360"/>
        </w:tabs>
      </w:pPr>
    </w:lvl>
    <w:lvl w:ilvl="2" w:tplc="5A165C56">
      <w:start w:val="1"/>
      <w:numFmt w:val="decimal"/>
      <w:lvlText w:val="%3."/>
      <w:lvlJc w:val="left"/>
      <w:pPr>
        <w:ind w:left="2245" w:hanging="281"/>
        <w:jc w:val="righ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28"/>
        <w:szCs w:val="28"/>
        <w:lang w:val="ru-RU" w:eastAsia="en-US" w:bidi="ar-SA"/>
      </w:rPr>
    </w:lvl>
    <w:lvl w:ilvl="3" w:tplc="D3A0371E">
      <w:numFmt w:val="none"/>
      <w:lvlText w:val=""/>
      <w:lvlJc w:val="left"/>
      <w:pPr>
        <w:tabs>
          <w:tab w:val="num" w:pos="360"/>
        </w:tabs>
      </w:pPr>
    </w:lvl>
    <w:lvl w:ilvl="4" w:tplc="DE9CABD6">
      <w:numFmt w:val="bullet"/>
      <w:lvlText w:val="•"/>
      <w:lvlJc w:val="left"/>
      <w:pPr>
        <w:ind w:left="4786" w:hanging="423"/>
      </w:pPr>
      <w:rPr>
        <w:rFonts w:hint="default"/>
        <w:lang w:val="ru-RU" w:eastAsia="en-US" w:bidi="ar-SA"/>
      </w:rPr>
    </w:lvl>
    <w:lvl w:ilvl="5" w:tplc="C300701C">
      <w:numFmt w:val="bullet"/>
      <w:lvlText w:val="•"/>
      <w:lvlJc w:val="left"/>
      <w:pPr>
        <w:ind w:left="5689" w:hanging="423"/>
      </w:pPr>
      <w:rPr>
        <w:rFonts w:hint="default"/>
        <w:lang w:val="ru-RU" w:eastAsia="en-US" w:bidi="ar-SA"/>
      </w:rPr>
    </w:lvl>
    <w:lvl w:ilvl="6" w:tplc="42121CDC">
      <w:numFmt w:val="bullet"/>
      <w:lvlText w:val="•"/>
      <w:lvlJc w:val="left"/>
      <w:pPr>
        <w:ind w:left="6593" w:hanging="423"/>
      </w:pPr>
      <w:rPr>
        <w:rFonts w:hint="default"/>
        <w:lang w:val="ru-RU" w:eastAsia="en-US" w:bidi="ar-SA"/>
      </w:rPr>
    </w:lvl>
    <w:lvl w:ilvl="7" w:tplc="A510E7A2">
      <w:numFmt w:val="bullet"/>
      <w:lvlText w:val="•"/>
      <w:lvlJc w:val="left"/>
      <w:pPr>
        <w:ind w:left="7496" w:hanging="423"/>
      </w:pPr>
      <w:rPr>
        <w:rFonts w:hint="default"/>
        <w:lang w:val="ru-RU" w:eastAsia="en-US" w:bidi="ar-SA"/>
      </w:rPr>
    </w:lvl>
    <w:lvl w:ilvl="8" w:tplc="F8B6F218">
      <w:numFmt w:val="bullet"/>
      <w:lvlText w:val="•"/>
      <w:lvlJc w:val="left"/>
      <w:pPr>
        <w:ind w:left="8399" w:hanging="423"/>
      </w:pPr>
      <w:rPr>
        <w:rFonts w:hint="default"/>
        <w:lang w:val="ru-RU" w:eastAsia="en-US" w:bidi="ar-SA"/>
      </w:rPr>
    </w:lvl>
  </w:abstractNum>
  <w:abstractNum w:abstractNumId="22" w15:restartNumberingAfterBreak="0">
    <w:nsid w:val="3AAF1248"/>
    <w:multiLevelType w:val="multilevel"/>
    <w:tmpl w:val="766802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3BDB7001"/>
    <w:multiLevelType w:val="hybridMultilevel"/>
    <w:tmpl w:val="3C68E884"/>
    <w:lvl w:ilvl="0" w:tplc="BBF425FA">
      <w:numFmt w:val="bullet"/>
      <w:lvlText w:val="-"/>
      <w:lvlJc w:val="left"/>
      <w:pPr>
        <w:ind w:left="108" w:hanging="140"/>
      </w:pPr>
      <w:rPr>
        <w:rFonts w:ascii="Times New Roman" w:eastAsia="Times New Roman" w:hAnsi="Times New Roman" w:cs="Times New Roman" w:hint="default"/>
        <w:spacing w:val="0"/>
        <w:w w:val="100"/>
        <w:lang w:val="ru-RU" w:eastAsia="en-US" w:bidi="ar-SA"/>
      </w:rPr>
    </w:lvl>
    <w:lvl w:ilvl="1" w:tplc="2EACDFA2">
      <w:numFmt w:val="bullet"/>
      <w:lvlText w:val="•"/>
      <w:lvlJc w:val="left"/>
      <w:pPr>
        <w:ind w:left="573" w:hanging="140"/>
      </w:pPr>
      <w:rPr>
        <w:rFonts w:hint="default"/>
        <w:lang w:val="ru-RU" w:eastAsia="en-US" w:bidi="ar-SA"/>
      </w:rPr>
    </w:lvl>
    <w:lvl w:ilvl="2" w:tplc="01A44206">
      <w:numFmt w:val="bullet"/>
      <w:lvlText w:val="•"/>
      <w:lvlJc w:val="left"/>
      <w:pPr>
        <w:ind w:left="1047" w:hanging="140"/>
      </w:pPr>
      <w:rPr>
        <w:rFonts w:hint="default"/>
        <w:lang w:val="ru-RU" w:eastAsia="en-US" w:bidi="ar-SA"/>
      </w:rPr>
    </w:lvl>
    <w:lvl w:ilvl="3" w:tplc="57861888">
      <w:numFmt w:val="bullet"/>
      <w:lvlText w:val="•"/>
      <w:lvlJc w:val="left"/>
      <w:pPr>
        <w:ind w:left="1521" w:hanging="140"/>
      </w:pPr>
      <w:rPr>
        <w:rFonts w:hint="default"/>
        <w:lang w:val="ru-RU" w:eastAsia="en-US" w:bidi="ar-SA"/>
      </w:rPr>
    </w:lvl>
    <w:lvl w:ilvl="4" w:tplc="910A937E">
      <w:numFmt w:val="bullet"/>
      <w:lvlText w:val="•"/>
      <w:lvlJc w:val="left"/>
      <w:pPr>
        <w:ind w:left="1995" w:hanging="140"/>
      </w:pPr>
      <w:rPr>
        <w:rFonts w:hint="default"/>
        <w:lang w:val="ru-RU" w:eastAsia="en-US" w:bidi="ar-SA"/>
      </w:rPr>
    </w:lvl>
    <w:lvl w:ilvl="5" w:tplc="BC9C3728">
      <w:numFmt w:val="bullet"/>
      <w:lvlText w:val="•"/>
      <w:lvlJc w:val="left"/>
      <w:pPr>
        <w:ind w:left="2469" w:hanging="140"/>
      </w:pPr>
      <w:rPr>
        <w:rFonts w:hint="default"/>
        <w:lang w:val="ru-RU" w:eastAsia="en-US" w:bidi="ar-SA"/>
      </w:rPr>
    </w:lvl>
    <w:lvl w:ilvl="6" w:tplc="57E0ADD2">
      <w:numFmt w:val="bullet"/>
      <w:lvlText w:val="•"/>
      <w:lvlJc w:val="left"/>
      <w:pPr>
        <w:ind w:left="2943" w:hanging="140"/>
      </w:pPr>
      <w:rPr>
        <w:rFonts w:hint="default"/>
        <w:lang w:val="ru-RU" w:eastAsia="en-US" w:bidi="ar-SA"/>
      </w:rPr>
    </w:lvl>
    <w:lvl w:ilvl="7" w:tplc="BC663836">
      <w:numFmt w:val="bullet"/>
      <w:lvlText w:val="•"/>
      <w:lvlJc w:val="left"/>
      <w:pPr>
        <w:ind w:left="3417" w:hanging="140"/>
      </w:pPr>
      <w:rPr>
        <w:rFonts w:hint="default"/>
        <w:lang w:val="ru-RU" w:eastAsia="en-US" w:bidi="ar-SA"/>
      </w:rPr>
    </w:lvl>
    <w:lvl w:ilvl="8" w:tplc="C4E4E11A">
      <w:numFmt w:val="bullet"/>
      <w:lvlText w:val="•"/>
      <w:lvlJc w:val="left"/>
      <w:pPr>
        <w:ind w:left="3891" w:hanging="140"/>
      </w:pPr>
      <w:rPr>
        <w:rFonts w:hint="default"/>
        <w:lang w:val="ru-RU" w:eastAsia="en-US" w:bidi="ar-SA"/>
      </w:rPr>
    </w:lvl>
  </w:abstractNum>
  <w:abstractNum w:abstractNumId="24" w15:restartNumberingAfterBreak="0">
    <w:nsid w:val="3E724DBB"/>
    <w:multiLevelType w:val="multilevel"/>
    <w:tmpl w:val="7A9C3E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3EBB3E2A"/>
    <w:multiLevelType w:val="hybridMultilevel"/>
    <w:tmpl w:val="01B268DC"/>
    <w:lvl w:ilvl="0" w:tplc="3266F758">
      <w:start w:val="1"/>
      <w:numFmt w:val="decimal"/>
      <w:lvlText w:val="%1."/>
      <w:lvlJc w:val="left"/>
      <w:pPr>
        <w:ind w:left="720" w:hanging="360"/>
      </w:pPr>
      <w:rPr>
        <w:b/>
        <w:sz w:val="20"/>
        <w:szCs w:val="1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44C463DB"/>
    <w:multiLevelType w:val="hybridMultilevel"/>
    <w:tmpl w:val="09D6C6E0"/>
    <w:lvl w:ilvl="0" w:tplc="0B6C89A2">
      <w:start w:val="1"/>
      <w:numFmt w:val="decimal"/>
      <w:lvlText w:val="%1."/>
      <w:lvlJc w:val="left"/>
      <w:pPr>
        <w:ind w:left="1410" w:hanging="2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0"/>
        <w:sz w:val="28"/>
        <w:szCs w:val="28"/>
        <w:lang w:val="ru-RU" w:eastAsia="en-US" w:bidi="ar-SA"/>
      </w:rPr>
    </w:lvl>
    <w:lvl w:ilvl="1" w:tplc="9FE0CB8E">
      <w:numFmt w:val="bullet"/>
      <w:lvlText w:val="•"/>
      <w:lvlJc w:val="left"/>
      <w:pPr>
        <w:ind w:left="2298" w:hanging="281"/>
      </w:pPr>
      <w:rPr>
        <w:rFonts w:hint="default"/>
        <w:lang w:val="ru-RU" w:eastAsia="en-US" w:bidi="ar-SA"/>
      </w:rPr>
    </w:lvl>
    <w:lvl w:ilvl="2" w:tplc="91B2E8B6">
      <w:numFmt w:val="bullet"/>
      <w:lvlText w:val="•"/>
      <w:lvlJc w:val="left"/>
      <w:pPr>
        <w:ind w:left="3177" w:hanging="281"/>
      </w:pPr>
      <w:rPr>
        <w:rFonts w:hint="default"/>
        <w:lang w:val="ru-RU" w:eastAsia="en-US" w:bidi="ar-SA"/>
      </w:rPr>
    </w:lvl>
    <w:lvl w:ilvl="3" w:tplc="453EDE9E">
      <w:numFmt w:val="bullet"/>
      <w:lvlText w:val="•"/>
      <w:lvlJc w:val="left"/>
      <w:pPr>
        <w:ind w:left="4055" w:hanging="281"/>
      </w:pPr>
      <w:rPr>
        <w:rFonts w:hint="default"/>
        <w:lang w:val="ru-RU" w:eastAsia="en-US" w:bidi="ar-SA"/>
      </w:rPr>
    </w:lvl>
    <w:lvl w:ilvl="4" w:tplc="F834ADB6">
      <w:numFmt w:val="bullet"/>
      <w:lvlText w:val="•"/>
      <w:lvlJc w:val="left"/>
      <w:pPr>
        <w:ind w:left="4934" w:hanging="281"/>
      </w:pPr>
      <w:rPr>
        <w:rFonts w:hint="default"/>
        <w:lang w:val="ru-RU" w:eastAsia="en-US" w:bidi="ar-SA"/>
      </w:rPr>
    </w:lvl>
    <w:lvl w:ilvl="5" w:tplc="A4F2494C">
      <w:numFmt w:val="bullet"/>
      <w:lvlText w:val="•"/>
      <w:lvlJc w:val="left"/>
      <w:pPr>
        <w:ind w:left="5813" w:hanging="281"/>
      </w:pPr>
      <w:rPr>
        <w:rFonts w:hint="default"/>
        <w:lang w:val="ru-RU" w:eastAsia="en-US" w:bidi="ar-SA"/>
      </w:rPr>
    </w:lvl>
    <w:lvl w:ilvl="6" w:tplc="6B32EC9E">
      <w:numFmt w:val="bullet"/>
      <w:lvlText w:val="•"/>
      <w:lvlJc w:val="left"/>
      <w:pPr>
        <w:ind w:left="6691" w:hanging="281"/>
      </w:pPr>
      <w:rPr>
        <w:rFonts w:hint="default"/>
        <w:lang w:val="ru-RU" w:eastAsia="en-US" w:bidi="ar-SA"/>
      </w:rPr>
    </w:lvl>
    <w:lvl w:ilvl="7" w:tplc="07BAE860">
      <w:numFmt w:val="bullet"/>
      <w:lvlText w:val="•"/>
      <w:lvlJc w:val="left"/>
      <w:pPr>
        <w:ind w:left="7570" w:hanging="281"/>
      </w:pPr>
      <w:rPr>
        <w:rFonts w:hint="default"/>
        <w:lang w:val="ru-RU" w:eastAsia="en-US" w:bidi="ar-SA"/>
      </w:rPr>
    </w:lvl>
    <w:lvl w:ilvl="8" w:tplc="53CABCF4">
      <w:numFmt w:val="bullet"/>
      <w:lvlText w:val="•"/>
      <w:lvlJc w:val="left"/>
      <w:pPr>
        <w:ind w:left="8449" w:hanging="281"/>
      </w:pPr>
      <w:rPr>
        <w:rFonts w:hint="default"/>
        <w:lang w:val="ru-RU" w:eastAsia="en-US" w:bidi="ar-SA"/>
      </w:rPr>
    </w:lvl>
  </w:abstractNum>
  <w:abstractNum w:abstractNumId="27" w15:restartNumberingAfterBreak="0">
    <w:nsid w:val="4B250309"/>
    <w:multiLevelType w:val="multilevel"/>
    <w:tmpl w:val="C08C66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31B7563"/>
    <w:multiLevelType w:val="multilevel"/>
    <w:tmpl w:val="53AC83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583F36F1"/>
    <w:multiLevelType w:val="hybridMultilevel"/>
    <w:tmpl w:val="BBF2EB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8AA3825"/>
    <w:multiLevelType w:val="hybridMultilevel"/>
    <w:tmpl w:val="D2721392"/>
    <w:lvl w:ilvl="0" w:tplc="091E37DE">
      <w:start w:val="1"/>
      <w:numFmt w:val="decimal"/>
      <w:lvlText w:val="%1."/>
      <w:lvlJc w:val="left"/>
      <w:pPr>
        <w:ind w:left="422" w:hanging="2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ru-RU" w:eastAsia="en-US" w:bidi="ar-SA"/>
      </w:rPr>
    </w:lvl>
    <w:lvl w:ilvl="1" w:tplc="AB44EF70">
      <w:numFmt w:val="bullet"/>
      <w:lvlText w:val="•"/>
      <w:lvlJc w:val="left"/>
      <w:pPr>
        <w:ind w:left="1398" w:hanging="281"/>
      </w:pPr>
      <w:rPr>
        <w:rFonts w:hint="default"/>
        <w:lang w:val="ru-RU" w:eastAsia="en-US" w:bidi="ar-SA"/>
      </w:rPr>
    </w:lvl>
    <w:lvl w:ilvl="2" w:tplc="3E9EAB3E">
      <w:numFmt w:val="bullet"/>
      <w:lvlText w:val="•"/>
      <w:lvlJc w:val="left"/>
      <w:pPr>
        <w:ind w:left="2377" w:hanging="281"/>
      </w:pPr>
      <w:rPr>
        <w:rFonts w:hint="default"/>
        <w:lang w:val="ru-RU" w:eastAsia="en-US" w:bidi="ar-SA"/>
      </w:rPr>
    </w:lvl>
    <w:lvl w:ilvl="3" w:tplc="EDD468BC">
      <w:numFmt w:val="bullet"/>
      <w:lvlText w:val="•"/>
      <w:lvlJc w:val="left"/>
      <w:pPr>
        <w:ind w:left="3355" w:hanging="281"/>
      </w:pPr>
      <w:rPr>
        <w:rFonts w:hint="default"/>
        <w:lang w:val="ru-RU" w:eastAsia="en-US" w:bidi="ar-SA"/>
      </w:rPr>
    </w:lvl>
    <w:lvl w:ilvl="4" w:tplc="5A0E2A4A">
      <w:numFmt w:val="bullet"/>
      <w:lvlText w:val="•"/>
      <w:lvlJc w:val="left"/>
      <w:pPr>
        <w:ind w:left="4334" w:hanging="281"/>
      </w:pPr>
      <w:rPr>
        <w:rFonts w:hint="default"/>
        <w:lang w:val="ru-RU" w:eastAsia="en-US" w:bidi="ar-SA"/>
      </w:rPr>
    </w:lvl>
    <w:lvl w:ilvl="5" w:tplc="D17ABA7C">
      <w:numFmt w:val="bullet"/>
      <w:lvlText w:val="•"/>
      <w:lvlJc w:val="left"/>
      <w:pPr>
        <w:ind w:left="5313" w:hanging="281"/>
      </w:pPr>
      <w:rPr>
        <w:rFonts w:hint="default"/>
        <w:lang w:val="ru-RU" w:eastAsia="en-US" w:bidi="ar-SA"/>
      </w:rPr>
    </w:lvl>
    <w:lvl w:ilvl="6" w:tplc="C7A2295E">
      <w:numFmt w:val="bullet"/>
      <w:lvlText w:val="•"/>
      <w:lvlJc w:val="left"/>
      <w:pPr>
        <w:ind w:left="6291" w:hanging="281"/>
      </w:pPr>
      <w:rPr>
        <w:rFonts w:hint="default"/>
        <w:lang w:val="ru-RU" w:eastAsia="en-US" w:bidi="ar-SA"/>
      </w:rPr>
    </w:lvl>
    <w:lvl w:ilvl="7" w:tplc="4C826F02">
      <w:numFmt w:val="bullet"/>
      <w:lvlText w:val="•"/>
      <w:lvlJc w:val="left"/>
      <w:pPr>
        <w:ind w:left="7270" w:hanging="281"/>
      </w:pPr>
      <w:rPr>
        <w:rFonts w:hint="default"/>
        <w:lang w:val="ru-RU" w:eastAsia="en-US" w:bidi="ar-SA"/>
      </w:rPr>
    </w:lvl>
    <w:lvl w:ilvl="8" w:tplc="179C3DE4">
      <w:numFmt w:val="bullet"/>
      <w:lvlText w:val="•"/>
      <w:lvlJc w:val="left"/>
      <w:pPr>
        <w:ind w:left="8249" w:hanging="281"/>
      </w:pPr>
      <w:rPr>
        <w:rFonts w:hint="default"/>
        <w:lang w:val="ru-RU" w:eastAsia="en-US" w:bidi="ar-SA"/>
      </w:rPr>
    </w:lvl>
  </w:abstractNum>
  <w:abstractNum w:abstractNumId="31" w15:restartNumberingAfterBreak="0">
    <w:nsid w:val="5FE93065"/>
    <w:multiLevelType w:val="hybridMultilevel"/>
    <w:tmpl w:val="ACBC211E"/>
    <w:lvl w:ilvl="0" w:tplc="C5FE3A30">
      <w:start w:val="3"/>
      <w:numFmt w:val="decimal"/>
      <w:lvlText w:val="%1."/>
      <w:lvlJc w:val="left"/>
      <w:pPr>
        <w:ind w:left="1342" w:hanging="213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7"/>
        <w:sz w:val="26"/>
        <w:szCs w:val="26"/>
        <w:lang w:val="ru-RU" w:eastAsia="en-US" w:bidi="ar-SA"/>
      </w:rPr>
    </w:lvl>
    <w:lvl w:ilvl="1" w:tplc="B84859B8">
      <w:numFmt w:val="bullet"/>
      <w:lvlText w:val="•"/>
      <w:lvlJc w:val="left"/>
      <w:pPr>
        <w:ind w:left="2226" w:hanging="213"/>
      </w:pPr>
      <w:rPr>
        <w:rFonts w:hint="default"/>
        <w:lang w:val="ru-RU" w:eastAsia="en-US" w:bidi="ar-SA"/>
      </w:rPr>
    </w:lvl>
    <w:lvl w:ilvl="2" w:tplc="7C786F08">
      <w:numFmt w:val="bullet"/>
      <w:lvlText w:val="•"/>
      <w:lvlJc w:val="left"/>
      <w:pPr>
        <w:ind w:left="3113" w:hanging="213"/>
      </w:pPr>
      <w:rPr>
        <w:rFonts w:hint="default"/>
        <w:lang w:val="ru-RU" w:eastAsia="en-US" w:bidi="ar-SA"/>
      </w:rPr>
    </w:lvl>
    <w:lvl w:ilvl="3" w:tplc="DD6C2738">
      <w:numFmt w:val="bullet"/>
      <w:lvlText w:val="•"/>
      <w:lvlJc w:val="left"/>
      <w:pPr>
        <w:ind w:left="3999" w:hanging="213"/>
      </w:pPr>
      <w:rPr>
        <w:rFonts w:hint="default"/>
        <w:lang w:val="ru-RU" w:eastAsia="en-US" w:bidi="ar-SA"/>
      </w:rPr>
    </w:lvl>
    <w:lvl w:ilvl="4" w:tplc="DD58F236">
      <w:numFmt w:val="bullet"/>
      <w:lvlText w:val="•"/>
      <w:lvlJc w:val="left"/>
      <w:pPr>
        <w:ind w:left="4886" w:hanging="213"/>
      </w:pPr>
      <w:rPr>
        <w:rFonts w:hint="default"/>
        <w:lang w:val="ru-RU" w:eastAsia="en-US" w:bidi="ar-SA"/>
      </w:rPr>
    </w:lvl>
    <w:lvl w:ilvl="5" w:tplc="9A2032B4">
      <w:numFmt w:val="bullet"/>
      <w:lvlText w:val="•"/>
      <w:lvlJc w:val="left"/>
      <w:pPr>
        <w:ind w:left="5773" w:hanging="213"/>
      </w:pPr>
      <w:rPr>
        <w:rFonts w:hint="default"/>
        <w:lang w:val="ru-RU" w:eastAsia="en-US" w:bidi="ar-SA"/>
      </w:rPr>
    </w:lvl>
    <w:lvl w:ilvl="6" w:tplc="AAC28072">
      <w:numFmt w:val="bullet"/>
      <w:lvlText w:val="•"/>
      <w:lvlJc w:val="left"/>
      <w:pPr>
        <w:ind w:left="6659" w:hanging="213"/>
      </w:pPr>
      <w:rPr>
        <w:rFonts w:hint="default"/>
        <w:lang w:val="ru-RU" w:eastAsia="en-US" w:bidi="ar-SA"/>
      </w:rPr>
    </w:lvl>
    <w:lvl w:ilvl="7" w:tplc="0796822E">
      <w:numFmt w:val="bullet"/>
      <w:lvlText w:val="•"/>
      <w:lvlJc w:val="left"/>
      <w:pPr>
        <w:ind w:left="7546" w:hanging="213"/>
      </w:pPr>
      <w:rPr>
        <w:rFonts w:hint="default"/>
        <w:lang w:val="ru-RU" w:eastAsia="en-US" w:bidi="ar-SA"/>
      </w:rPr>
    </w:lvl>
    <w:lvl w:ilvl="8" w:tplc="B28C5882">
      <w:numFmt w:val="bullet"/>
      <w:lvlText w:val="•"/>
      <w:lvlJc w:val="left"/>
      <w:pPr>
        <w:ind w:left="8433" w:hanging="213"/>
      </w:pPr>
      <w:rPr>
        <w:rFonts w:hint="default"/>
        <w:lang w:val="ru-RU" w:eastAsia="en-US" w:bidi="ar-SA"/>
      </w:rPr>
    </w:lvl>
  </w:abstractNum>
  <w:abstractNum w:abstractNumId="32" w15:restartNumberingAfterBreak="0">
    <w:nsid w:val="60C36019"/>
    <w:multiLevelType w:val="multilevel"/>
    <w:tmpl w:val="DBB673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627F6E8B"/>
    <w:multiLevelType w:val="hybridMultilevel"/>
    <w:tmpl w:val="3404D44A"/>
    <w:lvl w:ilvl="0" w:tplc="9E709A7E">
      <w:start w:val="1"/>
      <w:numFmt w:val="decimal"/>
      <w:lvlText w:val="%1."/>
      <w:lvlJc w:val="left"/>
      <w:pPr>
        <w:ind w:left="1342" w:hanging="213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7"/>
        <w:sz w:val="26"/>
        <w:szCs w:val="26"/>
        <w:lang w:val="ru-RU" w:eastAsia="en-US" w:bidi="ar-SA"/>
      </w:rPr>
    </w:lvl>
    <w:lvl w:ilvl="1" w:tplc="6AB4D376">
      <w:numFmt w:val="bullet"/>
      <w:lvlText w:val="•"/>
      <w:lvlJc w:val="left"/>
      <w:pPr>
        <w:ind w:left="2226" w:hanging="213"/>
      </w:pPr>
      <w:rPr>
        <w:rFonts w:hint="default"/>
        <w:lang w:val="ru-RU" w:eastAsia="en-US" w:bidi="ar-SA"/>
      </w:rPr>
    </w:lvl>
    <w:lvl w:ilvl="2" w:tplc="D7BCF2D4">
      <w:numFmt w:val="bullet"/>
      <w:lvlText w:val="•"/>
      <w:lvlJc w:val="left"/>
      <w:pPr>
        <w:ind w:left="3113" w:hanging="213"/>
      </w:pPr>
      <w:rPr>
        <w:rFonts w:hint="default"/>
        <w:lang w:val="ru-RU" w:eastAsia="en-US" w:bidi="ar-SA"/>
      </w:rPr>
    </w:lvl>
    <w:lvl w:ilvl="3" w:tplc="3CD8BCF0">
      <w:numFmt w:val="bullet"/>
      <w:lvlText w:val="•"/>
      <w:lvlJc w:val="left"/>
      <w:pPr>
        <w:ind w:left="3999" w:hanging="213"/>
      </w:pPr>
      <w:rPr>
        <w:rFonts w:hint="default"/>
        <w:lang w:val="ru-RU" w:eastAsia="en-US" w:bidi="ar-SA"/>
      </w:rPr>
    </w:lvl>
    <w:lvl w:ilvl="4" w:tplc="B942872A">
      <w:numFmt w:val="bullet"/>
      <w:lvlText w:val="•"/>
      <w:lvlJc w:val="left"/>
      <w:pPr>
        <w:ind w:left="4886" w:hanging="213"/>
      </w:pPr>
      <w:rPr>
        <w:rFonts w:hint="default"/>
        <w:lang w:val="ru-RU" w:eastAsia="en-US" w:bidi="ar-SA"/>
      </w:rPr>
    </w:lvl>
    <w:lvl w:ilvl="5" w:tplc="01767FF8">
      <w:numFmt w:val="bullet"/>
      <w:lvlText w:val="•"/>
      <w:lvlJc w:val="left"/>
      <w:pPr>
        <w:ind w:left="5773" w:hanging="213"/>
      </w:pPr>
      <w:rPr>
        <w:rFonts w:hint="default"/>
        <w:lang w:val="ru-RU" w:eastAsia="en-US" w:bidi="ar-SA"/>
      </w:rPr>
    </w:lvl>
    <w:lvl w:ilvl="6" w:tplc="B50069AE">
      <w:numFmt w:val="bullet"/>
      <w:lvlText w:val="•"/>
      <w:lvlJc w:val="left"/>
      <w:pPr>
        <w:ind w:left="6659" w:hanging="213"/>
      </w:pPr>
      <w:rPr>
        <w:rFonts w:hint="default"/>
        <w:lang w:val="ru-RU" w:eastAsia="en-US" w:bidi="ar-SA"/>
      </w:rPr>
    </w:lvl>
    <w:lvl w:ilvl="7" w:tplc="B9DE29CA">
      <w:numFmt w:val="bullet"/>
      <w:lvlText w:val="•"/>
      <w:lvlJc w:val="left"/>
      <w:pPr>
        <w:ind w:left="7546" w:hanging="213"/>
      </w:pPr>
      <w:rPr>
        <w:rFonts w:hint="default"/>
        <w:lang w:val="ru-RU" w:eastAsia="en-US" w:bidi="ar-SA"/>
      </w:rPr>
    </w:lvl>
    <w:lvl w:ilvl="8" w:tplc="AE7C4AD2">
      <w:numFmt w:val="bullet"/>
      <w:lvlText w:val="•"/>
      <w:lvlJc w:val="left"/>
      <w:pPr>
        <w:ind w:left="8433" w:hanging="213"/>
      </w:pPr>
      <w:rPr>
        <w:rFonts w:hint="default"/>
        <w:lang w:val="ru-RU" w:eastAsia="en-US" w:bidi="ar-SA"/>
      </w:rPr>
    </w:lvl>
  </w:abstractNum>
  <w:abstractNum w:abstractNumId="34" w15:restartNumberingAfterBreak="0">
    <w:nsid w:val="63156FBB"/>
    <w:multiLevelType w:val="hybridMultilevel"/>
    <w:tmpl w:val="01B268DC"/>
    <w:lvl w:ilvl="0" w:tplc="3266F758">
      <w:start w:val="1"/>
      <w:numFmt w:val="decimal"/>
      <w:lvlText w:val="%1."/>
      <w:lvlJc w:val="left"/>
      <w:pPr>
        <w:ind w:left="720" w:hanging="360"/>
      </w:pPr>
      <w:rPr>
        <w:b/>
        <w:sz w:val="20"/>
        <w:szCs w:val="1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64D75C7C"/>
    <w:multiLevelType w:val="hybridMultilevel"/>
    <w:tmpl w:val="711CC564"/>
    <w:lvl w:ilvl="0" w:tplc="3B14D192">
      <w:start w:val="1"/>
      <w:numFmt w:val="decimal"/>
      <w:lvlText w:val="%1."/>
      <w:lvlJc w:val="left"/>
      <w:pPr>
        <w:ind w:left="1130" w:hanging="2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0"/>
        <w:sz w:val="28"/>
        <w:szCs w:val="28"/>
        <w:lang w:val="ru-RU" w:eastAsia="en-US" w:bidi="ar-SA"/>
      </w:rPr>
    </w:lvl>
    <w:lvl w:ilvl="1" w:tplc="6BE8331C">
      <w:numFmt w:val="bullet"/>
      <w:lvlText w:val="•"/>
      <w:lvlJc w:val="left"/>
      <w:pPr>
        <w:ind w:left="2046" w:hanging="281"/>
      </w:pPr>
      <w:rPr>
        <w:rFonts w:hint="default"/>
        <w:lang w:val="ru-RU" w:eastAsia="en-US" w:bidi="ar-SA"/>
      </w:rPr>
    </w:lvl>
    <w:lvl w:ilvl="2" w:tplc="3FCAAAD6">
      <w:numFmt w:val="bullet"/>
      <w:lvlText w:val="•"/>
      <w:lvlJc w:val="left"/>
      <w:pPr>
        <w:ind w:left="2953" w:hanging="281"/>
      </w:pPr>
      <w:rPr>
        <w:rFonts w:hint="default"/>
        <w:lang w:val="ru-RU" w:eastAsia="en-US" w:bidi="ar-SA"/>
      </w:rPr>
    </w:lvl>
    <w:lvl w:ilvl="3" w:tplc="8962D814">
      <w:numFmt w:val="bullet"/>
      <w:lvlText w:val="•"/>
      <w:lvlJc w:val="left"/>
      <w:pPr>
        <w:ind w:left="3859" w:hanging="281"/>
      </w:pPr>
      <w:rPr>
        <w:rFonts w:hint="default"/>
        <w:lang w:val="ru-RU" w:eastAsia="en-US" w:bidi="ar-SA"/>
      </w:rPr>
    </w:lvl>
    <w:lvl w:ilvl="4" w:tplc="14706656">
      <w:numFmt w:val="bullet"/>
      <w:lvlText w:val="•"/>
      <w:lvlJc w:val="left"/>
      <w:pPr>
        <w:ind w:left="4766" w:hanging="281"/>
      </w:pPr>
      <w:rPr>
        <w:rFonts w:hint="default"/>
        <w:lang w:val="ru-RU" w:eastAsia="en-US" w:bidi="ar-SA"/>
      </w:rPr>
    </w:lvl>
    <w:lvl w:ilvl="5" w:tplc="7E2E2460">
      <w:numFmt w:val="bullet"/>
      <w:lvlText w:val="•"/>
      <w:lvlJc w:val="left"/>
      <w:pPr>
        <w:ind w:left="5673" w:hanging="281"/>
      </w:pPr>
      <w:rPr>
        <w:rFonts w:hint="default"/>
        <w:lang w:val="ru-RU" w:eastAsia="en-US" w:bidi="ar-SA"/>
      </w:rPr>
    </w:lvl>
    <w:lvl w:ilvl="6" w:tplc="E8D0FEC2">
      <w:numFmt w:val="bullet"/>
      <w:lvlText w:val="•"/>
      <w:lvlJc w:val="left"/>
      <w:pPr>
        <w:ind w:left="6579" w:hanging="281"/>
      </w:pPr>
      <w:rPr>
        <w:rFonts w:hint="default"/>
        <w:lang w:val="ru-RU" w:eastAsia="en-US" w:bidi="ar-SA"/>
      </w:rPr>
    </w:lvl>
    <w:lvl w:ilvl="7" w:tplc="E8C093EA">
      <w:numFmt w:val="bullet"/>
      <w:lvlText w:val="•"/>
      <w:lvlJc w:val="left"/>
      <w:pPr>
        <w:ind w:left="7486" w:hanging="281"/>
      </w:pPr>
      <w:rPr>
        <w:rFonts w:hint="default"/>
        <w:lang w:val="ru-RU" w:eastAsia="en-US" w:bidi="ar-SA"/>
      </w:rPr>
    </w:lvl>
    <w:lvl w:ilvl="8" w:tplc="F12A631A">
      <w:numFmt w:val="bullet"/>
      <w:lvlText w:val="•"/>
      <w:lvlJc w:val="left"/>
      <w:pPr>
        <w:ind w:left="8393" w:hanging="281"/>
      </w:pPr>
      <w:rPr>
        <w:rFonts w:hint="default"/>
        <w:lang w:val="ru-RU" w:eastAsia="en-US" w:bidi="ar-SA"/>
      </w:rPr>
    </w:lvl>
  </w:abstractNum>
  <w:abstractNum w:abstractNumId="36" w15:restartNumberingAfterBreak="0">
    <w:nsid w:val="6591350A"/>
    <w:multiLevelType w:val="hybridMultilevel"/>
    <w:tmpl w:val="23B89508"/>
    <w:lvl w:ilvl="0" w:tplc="F80A6180">
      <w:numFmt w:val="bullet"/>
      <w:lvlText w:val="–"/>
      <w:lvlJc w:val="left"/>
      <w:pPr>
        <w:ind w:left="422" w:hanging="286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2"/>
        <w:szCs w:val="22"/>
        <w:lang w:val="ru-RU" w:eastAsia="en-US" w:bidi="ar-SA"/>
      </w:rPr>
    </w:lvl>
    <w:lvl w:ilvl="1" w:tplc="012A2A26">
      <w:numFmt w:val="bullet"/>
      <w:lvlText w:val="•"/>
      <w:lvlJc w:val="left"/>
      <w:pPr>
        <w:ind w:left="1398" w:hanging="286"/>
      </w:pPr>
      <w:rPr>
        <w:rFonts w:hint="default"/>
        <w:lang w:val="ru-RU" w:eastAsia="en-US" w:bidi="ar-SA"/>
      </w:rPr>
    </w:lvl>
    <w:lvl w:ilvl="2" w:tplc="792AC8C6">
      <w:numFmt w:val="bullet"/>
      <w:lvlText w:val="•"/>
      <w:lvlJc w:val="left"/>
      <w:pPr>
        <w:ind w:left="2377" w:hanging="286"/>
      </w:pPr>
      <w:rPr>
        <w:rFonts w:hint="default"/>
        <w:lang w:val="ru-RU" w:eastAsia="en-US" w:bidi="ar-SA"/>
      </w:rPr>
    </w:lvl>
    <w:lvl w:ilvl="3" w:tplc="C9CE5A74">
      <w:numFmt w:val="bullet"/>
      <w:lvlText w:val="•"/>
      <w:lvlJc w:val="left"/>
      <w:pPr>
        <w:ind w:left="3355" w:hanging="286"/>
      </w:pPr>
      <w:rPr>
        <w:rFonts w:hint="default"/>
        <w:lang w:val="ru-RU" w:eastAsia="en-US" w:bidi="ar-SA"/>
      </w:rPr>
    </w:lvl>
    <w:lvl w:ilvl="4" w:tplc="6F94170A">
      <w:numFmt w:val="bullet"/>
      <w:lvlText w:val="•"/>
      <w:lvlJc w:val="left"/>
      <w:pPr>
        <w:ind w:left="4334" w:hanging="286"/>
      </w:pPr>
      <w:rPr>
        <w:rFonts w:hint="default"/>
        <w:lang w:val="ru-RU" w:eastAsia="en-US" w:bidi="ar-SA"/>
      </w:rPr>
    </w:lvl>
    <w:lvl w:ilvl="5" w:tplc="27320DB2">
      <w:numFmt w:val="bullet"/>
      <w:lvlText w:val="•"/>
      <w:lvlJc w:val="left"/>
      <w:pPr>
        <w:ind w:left="5313" w:hanging="286"/>
      </w:pPr>
      <w:rPr>
        <w:rFonts w:hint="default"/>
        <w:lang w:val="ru-RU" w:eastAsia="en-US" w:bidi="ar-SA"/>
      </w:rPr>
    </w:lvl>
    <w:lvl w:ilvl="6" w:tplc="BECE8CD0">
      <w:numFmt w:val="bullet"/>
      <w:lvlText w:val="•"/>
      <w:lvlJc w:val="left"/>
      <w:pPr>
        <w:ind w:left="6291" w:hanging="286"/>
      </w:pPr>
      <w:rPr>
        <w:rFonts w:hint="default"/>
        <w:lang w:val="ru-RU" w:eastAsia="en-US" w:bidi="ar-SA"/>
      </w:rPr>
    </w:lvl>
    <w:lvl w:ilvl="7" w:tplc="7DE2CE8C">
      <w:numFmt w:val="bullet"/>
      <w:lvlText w:val="•"/>
      <w:lvlJc w:val="left"/>
      <w:pPr>
        <w:ind w:left="7270" w:hanging="286"/>
      </w:pPr>
      <w:rPr>
        <w:rFonts w:hint="default"/>
        <w:lang w:val="ru-RU" w:eastAsia="en-US" w:bidi="ar-SA"/>
      </w:rPr>
    </w:lvl>
    <w:lvl w:ilvl="8" w:tplc="8B666372">
      <w:numFmt w:val="bullet"/>
      <w:lvlText w:val="•"/>
      <w:lvlJc w:val="left"/>
      <w:pPr>
        <w:ind w:left="8249" w:hanging="286"/>
      </w:pPr>
      <w:rPr>
        <w:rFonts w:hint="default"/>
        <w:lang w:val="ru-RU" w:eastAsia="en-US" w:bidi="ar-SA"/>
      </w:rPr>
    </w:lvl>
  </w:abstractNum>
  <w:abstractNum w:abstractNumId="37" w15:restartNumberingAfterBreak="0">
    <w:nsid w:val="67AC6CF8"/>
    <w:multiLevelType w:val="hybridMultilevel"/>
    <w:tmpl w:val="6DDAB424"/>
    <w:lvl w:ilvl="0" w:tplc="041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38" w15:restartNumberingAfterBreak="0">
    <w:nsid w:val="6D400902"/>
    <w:multiLevelType w:val="hybridMultilevel"/>
    <w:tmpl w:val="9F96E5DE"/>
    <w:lvl w:ilvl="0" w:tplc="2FB6BFFE">
      <w:start w:val="1"/>
      <w:numFmt w:val="decimal"/>
      <w:lvlText w:val="%1."/>
      <w:lvlJc w:val="left"/>
      <w:pPr>
        <w:ind w:left="1342" w:hanging="213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7"/>
        <w:sz w:val="26"/>
        <w:szCs w:val="26"/>
        <w:lang w:val="ru-RU" w:eastAsia="en-US" w:bidi="ar-SA"/>
      </w:rPr>
    </w:lvl>
    <w:lvl w:ilvl="1" w:tplc="F47A84F8">
      <w:numFmt w:val="bullet"/>
      <w:lvlText w:val="•"/>
      <w:lvlJc w:val="left"/>
      <w:pPr>
        <w:ind w:left="2226" w:hanging="213"/>
      </w:pPr>
      <w:rPr>
        <w:rFonts w:hint="default"/>
        <w:lang w:val="ru-RU" w:eastAsia="en-US" w:bidi="ar-SA"/>
      </w:rPr>
    </w:lvl>
    <w:lvl w:ilvl="2" w:tplc="8FE00C3A">
      <w:numFmt w:val="bullet"/>
      <w:lvlText w:val="•"/>
      <w:lvlJc w:val="left"/>
      <w:pPr>
        <w:ind w:left="3113" w:hanging="213"/>
      </w:pPr>
      <w:rPr>
        <w:rFonts w:hint="default"/>
        <w:lang w:val="ru-RU" w:eastAsia="en-US" w:bidi="ar-SA"/>
      </w:rPr>
    </w:lvl>
    <w:lvl w:ilvl="3" w:tplc="87E015C8">
      <w:numFmt w:val="bullet"/>
      <w:lvlText w:val="•"/>
      <w:lvlJc w:val="left"/>
      <w:pPr>
        <w:ind w:left="3999" w:hanging="213"/>
      </w:pPr>
      <w:rPr>
        <w:rFonts w:hint="default"/>
        <w:lang w:val="ru-RU" w:eastAsia="en-US" w:bidi="ar-SA"/>
      </w:rPr>
    </w:lvl>
    <w:lvl w:ilvl="4" w:tplc="F1F62828">
      <w:numFmt w:val="bullet"/>
      <w:lvlText w:val="•"/>
      <w:lvlJc w:val="left"/>
      <w:pPr>
        <w:ind w:left="4886" w:hanging="213"/>
      </w:pPr>
      <w:rPr>
        <w:rFonts w:hint="default"/>
        <w:lang w:val="ru-RU" w:eastAsia="en-US" w:bidi="ar-SA"/>
      </w:rPr>
    </w:lvl>
    <w:lvl w:ilvl="5" w:tplc="EEB8B3EE">
      <w:numFmt w:val="bullet"/>
      <w:lvlText w:val="•"/>
      <w:lvlJc w:val="left"/>
      <w:pPr>
        <w:ind w:left="5773" w:hanging="213"/>
      </w:pPr>
      <w:rPr>
        <w:rFonts w:hint="default"/>
        <w:lang w:val="ru-RU" w:eastAsia="en-US" w:bidi="ar-SA"/>
      </w:rPr>
    </w:lvl>
    <w:lvl w:ilvl="6" w:tplc="643CF1C2">
      <w:numFmt w:val="bullet"/>
      <w:lvlText w:val="•"/>
      <w:lvlJc w:val="left"/>
      <w:pPr>
        <w:ind w:left="6659" w:hanging="213"/>
      </w:pPr>
      <w:rPr>
        <w:rFonts w:hint="default"/>
        <w:lang w:val="ru-RU" w:eastAsia="en-US" w:bidi="ar-SA"/>
      </w:rPr>
    </w:lvl>
    <w:lvl w:ilvl="7" w:tplc="392C9718">
      <w:numFmt w:val="bullet"/>
      <w:lvlText w:val="•"/>
      <w:lvlJc w:val="left"/>
      <w:pPr>
        <w:ind w:left="7546" w:hanging="213"/>
      </w:pPr>
      <w:rPr>
        <w:rFonts w:hint="default"/>
        <w:lang w:val="ru-RU" w:eastAsia="en-US" w:bidi="ar-SA"/>
      </w:rPr>
    </w:lvl>
    <w:lvl w:ilvl="8" w:tplc="171E4056">
      <w:numFmt w:val="bullet"/>
      <w:lvlText w:val="•"/>
      <w:lvlJc w:val="left"/>
      <w:pPr>
        <w:ind w:left="8433" w:hanging="213"/>
      </w:pPr>
      <w:rPr>
        <w:rFonts w:hint="default"/>
        <w:lang w:val="ru-RU" w:eastAsia="en-US" w:bidi="ar-SA"/>
      </w:rPr>
    </w:lvl>
  </w:abstractNum>
  <w:abstractNum w:abstractNumId="39" w15:restartNumberingAfterBreak="0">
    <w:nsid w:val="6DA63D1E"/>
    <w:multiLevelType w:val="hybridMultilevel"/>
    <w:tmpl w:val="41B06A9E"/>
    <w:lvl w:ilvl="0" w:tplc="AA9CAB6E">
      <w:start w:val="2"/>
      <w:numFmt w:val="decimal"/>
      <w:lvlText w:val="%1"/>
      <w:lvlJc w:val="left"/>
      <w:pPr>
        <w:ind w:left="2750" w:hanging="423"/>
      </w:pPr>
      <w:rPr>
        <w:rFonts w:hint="default"/>
        <w:lang w:val="ru-RU" w:eastAsia="en-US" w:bidi="ar-SA"/>
      </w:rPr>
    </w:lvl>
    <w:lvl w:ilvl="1" w:tplc="1BC6CFD8">
      <w:numFmt w:val="none"/>
      <w:lvlText w:val=""/>
      <w:lvlJc w:val="left"/>
      <w:pPr>
        <w:tabs>
          <w:tab w:val="num" w:pos="360"/>
        </w:tabs>
      </w:pPr>
    </w:lvl>
    <w:lvl w:ilvl="2" w:tplc="2F40F012">
      <w:numFmt w:val="bullet"/>
      <w:lvlText w:val="•"/>
      <w:lvlJc w:val="left"/>
      <w:pPr>
        <w:ind w:left="4249" w:hanging="423"/>
      </w:pPr>
      <w:rPr>
        <w:rFonts w:hint="default"/>
        <w:lang w:val="ru-RU" w:eastAsia="en-US" w:bidi="ar-SA"/>
      </w:rPr>
    </w:lvl>
    <w:lvl w:ilvl="3" w:tplc="87E624A0">
      <w:numFmt w:val="bullet"/>
      <w:lvlText w:val="•"/>
      <w:lvlJc w:val="left"/>
      <w:pPr>
        <w:ind w:left="4993" w:hanging="423"/>
      </w:pPr>
      <w:rPr>
        <w:rFonts w:hint="default"/>
        <w:lang w:val="ru-RU" w:eastAsia="en-US" w:bidi="ar-SA"/>
      </w:rPr>
    </w:lvl>
    <w:lvl w:ilvl="4" w:tplc="8A0ED3E4">
      <w:numFmt w:val="bullet"/>
      <w:lvlText w:val="•"/>
      <w:lvlJc w:val="left"/>
      <w:pPr>
        <w:ind w:left="5738" w:hanging="423"/>
      </w:pPr>
      <w:rPr>
        <w:rFonts w:hint="default"/>
        <w:lang w:val="ru-RU" w:eastAsia="en-US" w:bidi="ar-SA"/>
      </w:rPr>
    </w:lvl>
    <w:lvl w:ilvl="5" w:tplc="8078F8C2">
      <w:numFmt w:val="bullet"/>
      <w:lvlText w:val="•"/>
      <w:lvlJc w:val="left"/>
      <w:pPr>
        <w:ind w:left="6483" w:hanging="423"/>
      </w:pPr>
      <w:rPr>
        <w:rFonts w:hint="default"/>
        <w:lang w:val="ru-RU" w:eastAsia="en-US" w:bidi="ar-SA"/>
      </w:rPr>
    </w:lvl>
    <w:lvl w:ilvl="6" w:tplc="D43806A0">
      <w:numFmt w:val="bullet"/>
      <w:lvlText w:val="•"/>
      <w:lvlJc w:val="left"/>
      <w:pPr>
        <w:ind w:left="7227" w:hanging="423"/>
      </w:pPr>
      <w:rPr>
        <w:rFonts w:hint="default"/>
        <w:lang w:val="ru-RU" w:eastAsia="en-US" w:bidi="ar-SA"/>
      </w:rPr>
    </w:lvl>
    <w:lvl w:ilvl="7" w:tplc="94DC2A82">
      <w:numFmt w:val="bullet"/>
      <w:lvlText w:val="•"/>
      <w:lvlJc w:val="left"/>
      <w:pPr>
        <w:ind w:left="7972" w:hanging="423"/>
      </w:pPr>
      <w:rPr>
        <w:rFonts w:hint="default"/>
        <w:lang w:val="ru-RU" w:eastAsia="en-US" w:bidi="ar-SA"/>
      </w:rPr>
    </w:lvl>
    <w:lvl w:ilvl="8" w:tplc="1FF8F016">
      <w:numFmt w:val="bullet"/>
      <w:lvlText w:val="•"/>
      <w:lvlJc w:val="left"/>
      <w:pPr>
        <w:ind w:left="8717" w:hanging="423"/>
      </w:pPr>
      <w:rPr>
        <w:rFonts w:hint="default"/>
        <w:lang w:val="ru-RU" w:eastAsia="en-US" w:bidi="ar-SA"/>
      </w:rPr>
    </w:lvl>
  </w:abstractNum>
  <w:abstractNum w:abstractNumId="40" w15:restartNumberingAfterBreak="0">
    <w:nsid w:val="7739071C"/>
    <w:multiLevelType w:val="hybridMultilevel"/>
    <w:tmpl w:val="0254BB50"/>
    <w:lvl w:ilvl="0" w:tplc="A50439D4">
      <w:start w:val="1"/>
      <w:numFmt w:val="decimal"/>
      <w:lvlText w:val="%1."/>
      <w:lvlJc w:val="left"/>
      <w:pPr>
        <w:ind w:left="702" w:hanging="2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ru-RU" w:eastAsia="en-US" w:bidi="ar-SA"/>
      </w:rPr>
    </w:lvl>
    <w:lvl w:ilvl="1" w:tplc="DED405C0">
      <w:numFmt w:val="none"/>
      <w:lvlText w:val=""/>
      <w:lvlJc w:val="left"/>
      <w:pPr>
        <w:tabs>
          <w:tab w:val="num" w:pos="360"/>
        </w:tabs>
      </w:pPr>
    </w:lvl>
    <w:lvl w:ilvl="2" w:tplc="D64A5632">
      <w:numFmt w:val="bullet"/>
      <w:lvlText w:val="•"/>
      <w:lvlJc w:val="left"/>
      <w:pPr>
        <w:ind w:left="1880" w:hanging="423"/>
      </w:pPr>
      <w:rPr>
        <w:rFonts w:hint="default"/>
        <w:lang w:val="ru-RU" w:eastAsia="en-US" w:bidi="ar-SA"/>
      </w:rPr>
    </w:lvl>
    <w:lvl w:ilvl="3" w:tplc="38BCE756">
      <w:numFmt w:val="bullet"/>
      <w:lvlText w:val="•"/>
      <w:lvlJc w:val="left"/>
      <w:pPr>
        <w:ind w:left="2921" w:hanging="423"/>
      </w:pPr>
      <w:rPr>
        <w:rFonts w:hint="default"/>
        <w:lang w:val="ru-RU" w:eastAsia="en-US" w:bidi="ar-SA"/>
      </w:rPr>
    </w:lvl>
    <w:lvl w:ilvl="4" w:tplc="6DC23CFA">
      <w:numFmt w:val="bullet"/>
      <w:lvlText w:val="•"/>
      <w:lvlJc w:val="left"/>
      <w:pPr>
        <w:ind w:left="3962" w:hanging="423"/>
      </w:pPr>
      <w:rPr>
        <w:rFonts w:hint="default"/>
        <w:lang w:val="ru-RU" w:eastAsia="en-US" w:bidi="ar-SA"/>
      </w:rPr>
    </w:lvl>
    <w:lvl w:ilvl="5" w:tplc="AECA232A">
      <w:numFmt w:val="bullet"/>
      <w:lvlText w:val="•"/>
      <w:lvlJc w:val="left"/>
      <w:pPr>
        <w:ind w:left="5002" w:hanging="423"/>
      </w:pPr>
      <w:rPr>
        <w:rFonts w:hint="default"/>
        <w:lang w:val="ru-RU" w:eastAsia="en-US" w:bidi="ar-SA"/>
      </w:rPr>
    </w:lvl>
    <w:lvl w:ilvl="6" w:tplc="5A54D622">
      <w:numFmt w:val="bullet"/>
      <w:lvlText w:val="•"/>
      <w:lvlJc w:val="left"/>
      <w:pPr>
        <w:ind w:left="6043" w:hanging="423"/>
      </w:pPr>
      <w:rPr>
        <w:rFonts w:hint="default"/>
        <w:lang w:val="ru-RU" w:eastAsia="en-US" w:bidi="ar-SA"/>
      </w:rPr>
    </w:lvl>
    <w:lvl w:ilvl="7" w:tplc="50D8C8FE">
      <w:numFmt w:val="bullet"/>
      <w:lvlText w:val="•"/>
      <w:lvlJc w:val="left"/>
      <w:pPr>
        <w:ind w:left="7084" w:hanging="423"/>
      </w:pPr>
      <w:rPr>
        <w:rFonts w:hint="default"/>
        <w:lang w:val="ru-RU" w:eastAsia="en-US" w:bidi="ar-SA"/>
      </w:rPr>
    </w:lvl>
    <w:lvl w:ilvl="8" w:tplc="3F644B24">
      <w:numFmt w:val="bullet"/>
      <w:lvlText w:val="•"/>
      <w:lvlJc w:val="left"/>
      <w:pPr>
        <w:ind w:left="8124" w:hanging="423"/>
      </w:pPr>
      <w:rPr>
        <w:rFonts w:hint="default"/>
        <w:lang w:val="ru-RU" w:eastAsia="en-US" w:bidi="ar-SA"/>
      </w:rPr>
    </w:lvl>
  </w:abstractNum>
  <w:abstractNum w:abstractNumId="41" w15:restartNumberingAfterBreak="0">
    <w:nsid w:val="788E3E56"/>
    <w:multiLevelType w:val="hybridMultilevel"/>
    <w:tmpl w:val="32487CC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DC00477"/>
    <w:multiLevelType w:val="hybridMultilevel"/>
    <w:tmpl w:val="D2721392"/>
    <w:lvl w:ilvl="0" w:tplc="091E37DE">
      <w:start w:val="1"/>
      <w:numFmt w:val="decimal"/>
      <w:lvlText w:val="%1."/>
      <w:lvlJc w:val="left"/>
      <w:pPr>
        <w:ind w:left="422" w:hanging="2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ru-RU" w:eastAsia="en-US" w:bidi="ar-SA"/>
      </w:rPr>
    </w:lvl>
    <w:lvl w:ilvl="1" w:tplc="AB44EF70">
      <w:numFmt w:val="bullet"/>
      <w:lvlText w:val="•"/>
      <w:lvlJc w:val="left"/>
      <w:pPr>
        <w:ind w:left="1398" w:hanging="281"/>
      </w:pPr>
      <w:rPr>
        <w:rFonts w:hint="default"/>
        <w:lang w:val="ru-RU" w:eastAsia="en-US" w:bidi="ar-SA"/>
      </w:rPr>
    </w:lvl>
    <w:lvl w:ilvl="2" w:tplc="3E9EAB3E">
      <w:numFmt w:val="bullet"/>
      <w:lvlText w:val="•"/>
      <w:lvlJc w:val="left"/>
      <w:pPr>
        <w:ind w:left="2377" w:hanging="281"/>
      </w:pPr>
      <w:rPr>
        <w:rFonts w:hint="default"/>
        <w:lang w:val="ru-RU" w:eastAsia="en-US" w:bidi="ar-SA"/>
      </w:rPr>
    </w:lvl>
    <w:lvl w:ilvl="3" w:tplc="EDD468BC">
      <w:numFmt w:val="bullet"/>
      <w:lvlText w:val="•"/>
      <w:lvlJc w:val="left"/>
      <w:pPr>
        <w:ind w:left="3355" w:hanging="281"/>
      </w:pPr>
      <w:rPr>
        <w:rFonts w:hint="default"/>
        <w:lang w:val="ru-RU" w:eastAsia="en-US" w:bidi="ar-SA"/>
      </w:rPr>
    </w:lvl>
    <w:lvl w:ilvl="4" w:tplc="5A0E2A4A">
      <w:numFmt w:val="bullet"/>
      <w:lvlText w:val="•"/>
      <w:lvlJc w:val="left"/>
      <w:pPr>
        <w:ind w:left="4334" w:hanging="281"/>
      </w:pPr>
      <w:rPr>
        <w:rFonts w:hint="default"/>
        <w:lang w:val="ru-RU" w:eastAsia="en-US" w:bidi="ar-SA"/>
      </w:rPr>
    </w:lvl>
    <w:lvl w:ilvl="5" w:tplc="D17ABA7C">
      <w:numFmt w:val="bullet"/>
      <w:lvlText w:val="•"/>
      <w:lvlJc w:val="left"/>
      <w:pPr>
        <w:ind w:left="5313" w:hanging="281"/>
      </w:pPr>
      <w:rPr>
        <w:rFonts w:hint="default"/>
        <w:lang w:val="ru-RU" w:eastAsia="en-US" w:bidi="ar-SA"/>
      </w:rPr>
    </w:lvl>
    <w:lvl w:ilvl="6" w:tplc="C7A2295E">
      <w:numFmt w:val="bullet"/>
      <w:lvlText w:val="•"/>
      <w:lvlJc w:val="left"/>
      <w:pPr>
        <w:ind w:left="6291" w:hanging="281"/>
      </w:pPr>
      <w:rPr>
        <w:rFonts w:hint="default"/>
        <w:lang w:val="ru-RU" w:eastAsia="en-US" w:bidi="ar-SA"/>
      </w:rPr>
    </w:lvl>
    <w:lvl w:ilvl="7" w:tplc="4C826F02">
      <w:numFmt w:val="bullet"/>
      <w:lvlText w:val="•"/>
      <w:lvlJc w:val="left"/>
      <w:pPr>
        <w:ind w:left="7270" w:hanging="281"/>
      </w:pPr>
      <w:rPr>
        <w:rFonts w:hint="default"/>
        <w:lang w:val="ru-RU" w:eastAsia="en-US" w:bidi="ar-SA"/>
      </w:rPr>
    </w:lvl>
    <w:lvl w:ilvl="8" w:tplc="179C3DE4">
      <w:numFmt w:val="bullet"/>
      <w:lvlText w:val="•"/>
      <w:lvlJc w:val="left"/>
      <w:pPr>
        <w:ind w:left="8249" w:hanging="281"/>
      </w:pPr>
      <w:rPr>
        <w:rFonts w:hint="default"/>
        <w:lang w:val="ru-RU" w:eastAsia="en-US" w:bidi="ar-SA"/>
      </w:rPr>
    </w:lvl>
  </w:abstractNum>
  <w:num w:numId="1">
    <w:abstractNumId w:val="16"/>
  </w:num>
  <w:num w:numId="2">
    <w:abstractNumId w:val="4"/>
  </w:num>
  <w:num w:numId="3">
    <w:abstractNumId w:val="42"/>
  </w:num>
  <w:num w:numId="4">
    <w:abstractNumId w:val="33"/>
  </w:num>
  <w:num w:numId="5">
    <w:abstractNumId w:val="31"/>
  </w:num>
  <w:num w:numId="6">
    <w:abstractNumId w:val="35"/>
  </w:num>
  <w:num w:numId="7">
    <w:abstractNumId w:val="38"/>
  </w:num>
  <w:num w:numId="8">
    <w:abstractNumId w:val="5"/>
  </w:num>
  <w:num w:numId="9">
    <w:abstractNumId w:val="17"/>
  </w:num>
  <w:num w:numId="10">
    <w:abstractNumId w:val="12"/>
  </w:num>
  <w:num w:numId="11">
    <w:abstractNumId w:val="26"/>
  </w:num>
  <w:num w:numId="12">
    <w:abstractNumId w:val="39"/>
  </w:num>
  <w:num w:numId="13">
    <w:abstractNumId w:val="13"/>
  </w:num>
  <w:num w:numId="14">
    <w:abstractNumId w:val="19"/>
  </w:num>
  <w:num w:numId="15">
    <w:abstractNumId w:val="11"/>
  </w:num>
  <w:num w:numId="16">
    <w:abstractNumId w:val="23"/>
  </w:num>
  <w:num w:numId="17">
    <w:abstractNumId w:val="7"/>
  </w:num>
  <w:num w:numId="18">
    <w:abstractNumId w:val="36"/>
  </w:num>
  <w:num w:numId="19">
    <w:abstractNumId w:val="21"/>
  </w:num>
  <w:num w:numId="20">
    <w:abstractNumId w:val="40"/>
  </w:num>
  <w:num w:numId="21">
    <w:abstractNumId w:val="41"/>
  </w:num>
  <w:num w:numId="22">
    <w:abstractNumId w:val="9"/>
  </w:num>
  <w:num w:numId="23">
    <w:abstractNumId w:val="0"/>
  </w:num>
  <w:num w:numId="24">
    <w:abstractNumId w:val="37"/>
  </w:num>
  <w:num w:numId="25">
    <w:abstractNumId w:val="10"/>
  </w:num>
  <w:num w:numId="26">
    <w:abstractNumId w:val="6"/>
  </w:num>
  <w:num w:numId="27">
    <w:abstractNumId w:val="29"/>
  </w:num>
  <w:num w:numId="28">
    <w:abstractNumId w:val="1"/>
  </w:num>
  <w:num w:numId="2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4"/>
  </w:num>
  <w:num w:numId="31">
    <w:abstractNumId w:val="27"/>
  </w:num>
  <w:num w:numId="32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2"/>
  </w:num>
  <w:num w:numId="35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20"/>
  </w:num>
  <w:num w:numId="42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0"/>
  </w:num>
  <w:numIdMacAtCleanup w:val="4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hdrShapeDefaults>
    <o:shapedefaults v:ext="edit" spidmax="1859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402D0"/>
    <w:rsid w:val="00055F1A"/>
    <w:rsid w:val="0020649F"/>
    <w:rsid w:val="003D0B9D"/>
    <w:rsid w:val="003F1A8F"/>
    <w:rsid w:val="00481FDD"/>
    <w:rsid w:val="00517662"/>
    <w:rsid w:val="00616A8F"/>
    <w:rsid w:val="0062494D"/>
    <w:rsid w:val="00647021"/>
    <w:rsid w:val="00850C92"/>
    <w:rsid w:val="008518EE"/>
    <w:rsid w:val="00931EB1"/>
    <w:rsid w:val="00BE0605"/>
    <w:rsid w:val="00BE4346"/>
    <w:rsid w:val="00BF008E"/>
    <w:rsid w:val="00C3488D"/>
    <w:rsid w:val="00C8343B"/>
    <w:rsid w:val="00D402D0"/>
    <w:rsid w:val="00D63FDE"/>
    <w:rsid w:val="00D849A8"/>
    <w:rsid w:val="00DB2EBF"/>
    <w:rsid w:val="00F06B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593"/>
    <o:shapelayout v:ext="edit">
      <o:idmap v:ext="edit" data="1,18"/>
      <o:rules v:ext="edit">
        <o:r id="V:Rule23" type="connector" idref="#_x0000_s1531"/>
        <o:r id="V:Rule24" type="connector" idref="#_x0000_s1534"/>
        <o:r id="V:Rule25" type="connector" idref="#_x0000_s1522"/>
        <o:r id="V:Rule26" type="connector" idref="#_x0000_s1514"/>
        <o:r id="V:Rule27" type="connector" idref="#_x0000_s1519"/>
        <o:r id="V:Rule28" type="connector" idref="#_x0000_s1533"/>
        <o:r id="V:Rule29" type="connector" idref="#_x0000_s1530"/>
        <o:r id="V:Rule30" type="connector" idref="#_x0000_s1527"/>
        <o:r id="V:Rule31" type="connector" idref="#_x0000_s1510"/>
        <o:r id="V:Rule32" type="connector" idref="#_x0000_s1515"/>
        <o:r id="V:Rule33" type="connector" idref="#_x0000_s1525"/>
        <o:r id="V:Rule34" type="connector" idref="#_x0000_s1511"/>
        <o:r id="V:Rule35" type="connector" idref="#_x0000_s1528"/>
        <o:r id="V:Rule36" type="connector" idref="#_x0000_s1521"/>
        <o:r id="V:Rule37" type="connector" idref="#_x0000_s1517"/>
        <o:r id="V:Rule38" type="connector" idref="#_x0000_s1526"/>
        <o:r id="V:Rule39" type="connector" idref="#_x0000_s1523"/>
        <o:r id="V:Rule40" type="connector" idref="#_x0000_s1529"/>
        <o:r id="V:Rule41" type="connector" idref="#_x0000_s1516"/>
        <o:r id="V:Rule42" type="connector" idref="#_x0000_s1518"/>
        <o:r id="V:Rule43" type="connector" idref="#_x0000_s1509"/>
        <o:r id="V:Rule44" type="connector" idref="#_x0000_s1512"/>
      </o:rules>
    </o:shapelayout>
  </w:shapeDefaults>
  <w:decimalSymbol w:val=","/>
  <w:listSeparator w:val=";"/>
  <w14:docId w14:val="123EF56A"/>
  <w15:docId w15:val="{879EDF44-B6B6-4E04-9601-16D4A652FD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E4346"/>
  </w:style>
  <w:style w:type="paragraph" w:styleId="10">
    <w:name w:val="heading 1"/>
    <w:basedOn w:val="a"/>
    <w:next w:val="a"/>
    <w:link w:val="11"/>
    <w:qFormat/>
    <w:rsid w:val="00D402D0"/>
    <w:pPr>
      <w:keepNext/>
      <w:spacing w:after="0" w:line="360" w:lineRule="auto"/>
      <w:ind w:left="360"/>
      <w:outlineLvl w:val="0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rsid w:val="00D402D0"/>
    <w:rPr>
      <w:rFonts w:ascii="Times New Roman" w:eastAsia="Times New Roman" w:hAnsi="Times New Roman" w:cs="Times New Roman"/>
      <w:sz w:val="28"/>
      <w:szCs w:val="24"/>
    </w:rPr>
  </w:style>
  <w:style w:type="table" w:customStyle="1" w:styleId="TableNormal">
    <w:name w:val="Table Normal"/>
    <w:uiPriority w:val="2"/>
    <w:semiHidden/>
    <w:unhideWhenUsed/>
    <w:qFormat/>
    <w:rsid w:val="00D402D0"/>
    <w:pPr>
      <w:widowControl w:val="0"/>
      <w:autoSpaceDE w:val="0"/>
      <w:autoSpaceDN w:val="0"/>
      <w:spacing w:after="0" w:line="240" w:lineRule="auto"/>
    </w:pPr>
    <w:rPr>
      <w:rFonts w:eastAsiaTheme="minorHAnsi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110">
    <w:name w:val="Оглавление 11"/>
    <w:basedOn w:val="a"/>
    <w:uiPriority w:val="1"/>
    <w:qFormat/>
    <w:rsid w:val="00D402D0"/>
    <w:pPr>
      <w:widowControl w:val="0"/>
      <w:autoSpaceDE w:val="0"/>
      <w:autoSpaceDN w:val="0"/>
      <w:spacing w:before="100" w:after="0" w:line="240" w:lineRule="auto"/>
      <w:ind w:left="840" w:hanging="418"/>
    </w:pPr>
    <w:rPr>
      <w:rFonts w:ascii="Times New Roman" w:eastAsia="Times New Roman" w:hAnsi="Times New Roman" w:cs="Times New Roman"/>
      <w:sz w:val="28"/>
      <w:szCs w:val="28"/>
      <w:lang w:eastAsia="en-US"/>
    </w:rPr>
  </w:style>
  <w:style w:type="paragraph" w:styleId="a3">
    <w:name w:val="Body Text"/>
    <w:basedOn w:val="a"/>
    <w:link w:val="a4"/>
    <w:qFormat/>
    <w:rsid w:val="00D402D0"/>
    <w:pPr>
      <w:widowControl w:val="0"/>
      <w:autoSpaceDE w:val="0"/>
      <w:autoSpaceDN w:val="0"/>
      <w:spacing w:after="0" w:line="240" w:lineRule="auto"/>
      <w:ind w:left="422"/>
    </w:pPr>
    <w:rPr>
      <w:rFonts w:ascii="Times New Roman" w:eastAsia="Times New Roman" w:hAnsi="Times New Roman" w:cs="Times New Roman"/>
      <w:sz w:val="28"/>
      <w:szCs w:val="28"/>
      <w:lang w:eastAsia="en-US"/>
    </w:rPr>
  </w:style>
  <w:style w:type="character" w:customStyle="1" w:styleId="a4">
    <w:name w:val="Основной текст Знак"/>
    <w:basedOn w:val="a0"/>
    <w:link w:val="a3"/>
    <w:rsid w:val="00D402D0"/>
    <w:rPr>
      <w:rFonts w:ascii="Times New Roman" w:eastAsia="Times New Roman" w:hAnsi="Times New Roman" w:cs="Times New Roman"/>
      <w:sz w:val="28"/>
      <w:szCs w:val="28"/>
      <w:lang w:eastAsia="en-US"/>
    </w:rPr>
  </w:style>
  <w:style w:type="paragraph" w:customStyle="1" w:styleId="111">
    <w:name w:val="Заголовок 11"/>
    <w:basedOn w:val="a"/>
    <w:uiPriority w:val="1"/>
    <w:qFormat/>
    <w:rsid w:val="00D402D0"/>
    <w:pPr>
      <w:widowControl w:val="0"/>
      <w:autoSpaceDE w:val="0"/>
      <w:autoSpaceDN w:val="0"/>
      <w:spacing w:after="0" w:line="240" w:lineRule="auto"/>
      <w:ind w:left="1130"/>
      <w:outlineLvl w:val="1"/>
    </w:pPr>
    <w:rPr>
      <w:rFonts w:ascii="Times New Roman" w:eastAsia="Times New Roman" w:hAnsi="Times New Roman" w:cs="Times New Roman"/>
      <w:b/>
      <w:bCs/>
      <w:sz w:val="28"/>
      <w:szCs w:val="28"/>
      <w:lang w:eastAsia="en-US"/>
    </w:rPr>
  </w:style>
  <w:style w:type="paragraph" w:styleId="a5">
    <w:name w:val="List Paragraph"/>
    <w:basedOn w:val="a"/>
    <w:qFormat/>
    <w:rsid w:val="00D402D0"/>
    <w:pPr>
      <w:widowControl w:val="0"/>
      <w:autoSpaceDE w:val="0"/>
      <w:autoSpaceDN w:val="0"/>
      <w:spacing w:after="0" w:line="240" w:lineRule="auto"/>
      <w:ind w:left="422" w:firstLine="707"/>
    </w:pPr>
    <w:rPr>
      <w:rFonts w:ascii="Times New Roman" w:eastAsia="Times New Roman" w:hAnsi="Times New Roman" w:cs="Times New Roman"/>
      <w:lang w:eastAsia="en-US"/>
    </w:rPr>
  </w:style>
  <w:style w:type="paragraph" w:customStyle="1" w:styleId="TableParagraph">
    <w:name w:val="Table Paragraph"/>
    <w:basedOn w:val="a"/>
    <w:uiPriority w:val="1"/>
    <w:qFormat/>
    <w:rsid w:val="00D402D0"/>
    <w:pPr>
      <w:widowControl w:val="0"/>
      <w:autoSpaceDE w:val="0"/>
      <w:autoSpaceDN w:val="0"/>
      <w:spacing w:after="0" w:line="240" w:lineRule="auto"/>
      <w:ind w:left="108"/>
    </w:pPr>
    <w:rPr>
      <w:rFonts w:ascii="Times New Roman" w:eastAsia="Times New Roman" w:hAnsi="Times New Roman" w:cs="Times New Roman"/>
      <w:lang w:eastAsia="en-US"/>
    </w:rPr>
  </w:style>
  <w:style w:type="paragraph" w:styleId="a6">
    <w:name w:val="Balloon Text"/>
    <w:basedOn w:val="a"/>
    <w:link w:val="a7"/>
    <w:uiPriority w:val="99"/>
    <w:semiHidden/>
    <w:unhideWhenUsed/>
    <w:rsid w:val="00D402D0"/>
    <w:pPr>
      <w:widowControl w:val="0"/>
      <w:autoSpaceDE w:val="0"/>
      <w:autoSpaceDN w:val="0"/>
      <w:spacing w:after="0" w:line="240" w:lineRule="auto"/>
    </w:pPr>
    <w:rPr>
      <w:rFonts w:ascii="Tahoma" w:eastAsia="Times New Roman" w:hAnsi="Tahoma" w:cs="Tahoma"/>
      <w:sz w:val="16"/>
      <w:szCs w:val="16"/>
      <w:lang w:eastAsia="en-US"/>
    </w:rPr>
  </w:style>
  <w:style w:type="character" w:customStyle="1" w:styleId="a7">
    <w:name w:val="Текст выноски Знак"/>
    <w:basedOn w:val="a0"/>
    <w:link w:val="a6"/>
    <w:uiPriority w:val="99"/>
    <w:semiHidden/>
    <w:rsid w:val="00D402D0"/>
    <w:rPr>
      <w:rFonts w:ascii="Tahoma" w:eastAsia="Times New Roman" w:hAnsi="Tahoma" w:cs="Tahoma"/>
      <w:sz w:val="16"/>
      <w:szCs w:val="16"/>
      <w:lang w:eastAsia="en-US"/>
    </w:rPr>
  </w:style>
  <w:style w:type="character" w:customStyle="1" w:styleId="apple-converted-space">
    <w:name w:val="apple-converted-space"/>
    <w:basedOn w:val="a0"/>
    <w:rsid w:val="00D402D0"/>
  </w:style>
  <w:style w:type="paragraph" w:styleId="a8">
    <w:name w:val="Normal (Web)"/>
    <w:basedOn w:val="a"/>
    <w:unhideWhenUsed/>
    <w:rsid w:val="00D402D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a9">
    <w:name w:val="Table Grid"/>
    <w:basedOn w:val="a1"/>
    <w:rsid w:val="00D402D0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Emphasis"/>
    <w:basedOn w:val="a0"/>
    <w:qFormat/>
    <w:rsid w:val="00D402D0"/>
    <w:rPr>
      <w:i/>
      <w:iCs/>
    </w:rPr>
  </w:style>
  <w:style w:type="character" w:styleId="ab">
    <w:name w:val="Strong"/>
    <w:basedOn w:val="a0"/>
    <w:uiPriority w:val="22"/>
    <w:qFormat/>
    <w:rsid w:val="00D402D0"/>
    <w:rPr>
      <w:b/>
      <w:bCs/>
    </w:rPr>
  </w:style>
  <w:style w:type="character" w:styleId="ac">
    <w:name w:val="Placeholder Text"/>
    <w:basedOn w:val="a0"/>
    <w:uiPriority w:val="99"/>
    <w:semiHidden/>
    <w:rsid w:val="00D402D0"/>
    <w:rPr>
      <w:color w:val="808080"/>
    </w:rPr>
  </w:style>
  <w:style w:type="paragraph" w:styleId="ad">
    <w:name w:val="Title"/>
    <w:basedOn w:val="a"/>
    <w:link w:val="ae"/>
    <w:qFormat/>
    <w:rsid w:val="00D402D0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4"/>
    </w:rPr>
  </w:style>
  <w:style w:type="character" w:customStyle="1" w:styleId="ae">
    <w:name w:val="Заголовок Знак"/>
    <w:basedOn w:val="a0"/>
    <w:link w:val="ad"/>
    <w:rsid w:val="00D402D0"/>
    <w:rPr>
      <w:rFonts w:ascii="Times New Roman" w:eastAsia="Times New Roman" w:hAnsi="Times New Roman" w:cs="Times New Roman"/>
      <w:b/>
      <w:bCs/>
      <w:sz w:val="28"/>
      <w:szCs w:val="24"/>
    </w:rPr>
  </w:style>
  <w:style w:type="paragraph" w:styleId="af">
    <w:name w:val="List"/>
    <w:basedOn w:val="a"/>
    <w:uiPriority w:val="99"/>
    <w:rsid w:val="00D402D0"/>
    <w:pPr>
      <w:spacing w:after="0" w:line="240" w:lineRule="auto"/>
      <w:ind w:left="283" w:hanging="283"/>
    </w:pPr>
    <w:rPr>
      <w:rFonts w:ascii="Arial" w:eastAsia="Times New Roman" w:hAnsi="Arial" w:cs="Wingdings"/>
      <w:sz w:val="24"/>
      <w:szCs w:val="28"/>
      <w:lang w:eastAsia="ar-SA"/>
    </w:rPr>
  </w:style>
  <w:style w:type="paragraph" w:styleId="af0">
    <w:name w:val="Body Text Indent"/>
    <w:aliases w:val="текст,Основной текст 1"/>
    <w:basedOn w:val="a"/>
    <w:link w:val="af1"/>
    <w:uiPriority w:val="99"/>
    <w:rsid w:val="00D402D0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1">
    <w:name w:val="Основной текст с отступом Знак"/>
    <w:aliases w:val="текст Знак,Основной текст 1 Знак"/>
    <w:basedOn w:val="a0"/>
    <w:link w:val="af0"/>
    <w:uiPriority w:val="99"/>
    <w:rsid w:val="00D402D0"/>
    <w:rPr>
      <w:rFonts w:ascii="Times New Roman" w:eastAsia="Times New Roman" w:hAnsi="Times New Roman" w:cs="Times New Roman"/>
      <w:sz w:val="24"/>
      <w:szCs w:val="24"/>
    </w:rPr>
  </w:style>
  <w:style w:type="paragraph" w:styleId="2">
    <w:name w:val="List 2"/>
    <w:basedOn w:val="a"/>
    <w:uiPriority w:val="99"/>
    <w:semiHidden/>
    <w:rsid w:val="00D402D0"/>
    <w:pPr>
      <w:spacing w:after="0"/>
      <w:ind w:left="566" w:hanging="283"/>
      <w:contextualSpacing/>
    </w:pPr>
    <w:rPr>
      <w:rFonts w:ascii="Times New Roman" w:eastAsia="Calibri" w:hAnsi="Times New Roman" w:cs="Times New Roman"/>
      <w:sz w:val="24"/>
      <w:szCs w:val="24"/>
      <w:lang w:eastAsia="en-US"/>
    </w:rPr>
  </w:style>
  <w:style w:type="paragraph" w:styleId="20">
    <w:name w:val="Body Text Indent 2"/>
    <w:basedOn w:val="a"/>
    <w:link w:val="21"/>
    <w:uiPriority w:val="99"/>
    <w:rsid w:val="00D402D0"/>
    <w:pPr>
      <w:spacing w:after="120" w:line="480" w:lineRule="auto"/>
      <w:ind w:left="283"/>
    </w:pPr>
    <w:rPr>
      <w:rFonts w:ascii="Times New Roman" w:eastAsia="Calibri" w:hAnsi="Times New Roman" w:cs="Times New Roman"/>
      <w:sz w:val="24"/>
      <w:szCs w:val="24"/>
      <w:lang w:eastAsia="en-US"/>
    </w:rPr>
  </w:style>
  <w:style w:type="character" w:customStyle="1" w:styleId="21">
    <w:name w:val="Основной текст с отступом 2 Знак"/>
    <w:basedOn w:val="a0"/>
    <w:link w:val="20"/>
    <w:uiPriority w:val="99"/>
    <w:rsid w:val="00D402D0"/>
    <w:rPr>
      <w:rFonts w:ascii="Times New Roman" w:eastAsia="Calibri" w:hAnsi="Times New Roman" w:cs="Times New Roman"/>
      <w:sz w:val="24"/>
      <w:szCs w:val="24"/>
      <w:lang w:eastAsia="en-US"/>
    </w:rPr>
  </w:style>
  <w:style w:type="paragraph" w:customStyle="1" w:styleId="af2">
    <w:name w:val="Перечисление для таблиц"/>
    <w:basedOn w:val="a"/>
    <w:uiPriority w:val="99"/>
    <w:rsid w:val="00D402D0"/>
    <w:pPr>
      <w:tabs>
        <w:tab w:val="left" w:pos="227"/>
      </w:tabs>
      <w:spacing w:after="0" w:line="240" w:lineRule="auto"/>
      <w:jc w:val="both"/>
    </w:pPr>
    <w:rPr>
      <w:rFonts w:ascii="Times New Roman" w:eastAsia="Calibri" w:hAnsi="Times New Roman" w:cs="Times New Roman"/>
    </w:rPr>
  </w:style>
  <w:style w:type="numbering" w:customStyle="1" w:styleId="1">
    <w:name w:val="Стиль1"/>
    <w:rsid w:val="00D402D0"/>
    <w:pPr>
      <w:numPr>
        <w:numId w:val="41"/>
      </w:numPr>
    </w:pPr>
  </w:style>
  <w:style w:type="paragraph" w:customStyle="1" w:styleId="Default">
    <w:name w:val="Default"/>
    <w:rsid w:val="00D402D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numbering" w:customStyle="1" w:styleId="12">
    <w:name w:val="Нет списка1"/>
    <w:next w:val="a2"/>
    <w:semiHidden/>
    <w:unhideWhenUsed/>
    <w:rsid w:val="00D402D0"/>
  </w:style>
  <w:style w:type="paragraph" w:styleId="af3">
    <w:name w:val="Subtitle"/>
    <w:basedOn w:val="a"/>
    <w:link w:val="af4"/>
    <w:qFormat/>
    <w:rsid w:val="00D402D0"/>
    <w:pPr>
      <w:spacing w:after="0" w:line="360" w:lineRule="auto"/>
      <w:jc w:val="center"/>
    </w:pPr>
    <w:rPr>
      <w:rFonts w:ascii="Arial" w:eastAsia="Times New Roman" w:hAnsi="Arial" w:cs="Arial"/>
      <w:b/>
      <w:bCs/>
      <w:iCs/>
      <w:color w:val="000000"/>
      <w:sz w:val="20"/>
      <w:szCs w:val="24"/>
    </w:rPr>
  </w:style>
  <w:style w:type="character" w:customStyle="1" w:styleId="af4">
    <w:name w:val="Подзаголовок Знак"/>
    <w:basedOn w:val="a0"/>
    <w:link w:val="af3"/>
    <w:rsid w:val="00D402D0"/>
    <w:rPr>
      <w:rFonts w:ascii="Arial" w:eastAsia="Times New Roman" w:hAnsi="Arial" w:cs="Arial"/>
      <w:b/>
      <w:bCs/>
      <w:iCs/>
      <w:color w:val="000000"/>
      <w:sz w:val="20"/>
      <w:szCs w:val="24"/>
    </w:rPr>
  </w:style>
  <w:style w:type="paragraph" w:styleId="22">
    <w:name w:val="Body Text 2"/>
    <w:basedOn w:val="a"/>
    <w:link w:val="23"/>
    <w:rsid w:val="00D402D0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b/>
      <w:bCs/>
      <w:color w:val="000000"/>
      <w:sz w:val="28"/>
    </w:rPr>
  </w:style>
  <w:style w:type="character" w:customStyle="1" w:styleId="23">
    <w:name w:val="Основной текст 2 Знак"/>
    <w:basedOn w:val="a0"/>
    <w:link w:val="22"/>
    <w:rsid w:val="00D402D0"/>
    <w:rPr>
      <w:rFonts w:ascii="Courier New" w:eastAsia="Times New Roman" w:hAnsi="Courier New" w:cs="Courier New"/>
      <w:b/>
      <w:bCs/>
      <w:color w:val="000000"/>
      <w:sz w:val="28"/>
    </w:rPr>
  </w:style>
  <w:style w:type="paragraph" w:customStyle="1" w:styleId="13">
    <w:name w:val="Без интервала1"/>
    <w:rsid w:val="00D402D0"/>
    <w:pPr>
      <w:spacing w:after="0" w:line="240" w:lineRule="auto"/>
    </w:pPr>
    <w:rPr>
      <w:rFonts w:ascii="Calibri" w:eastAsia="Times New Roman" w:hAnsi="Calibri" w:cs="Times New Roman"/>
    </w:rPr>
  </w:style>
  <w:style w:type="table" w:customStyle="1" w:styleId="14">
    <w:name w:val="Сетка таблицы1"/>
    <w:basedOn w:val="a1"/>
    <w:next w:val="a9"/>
    <w:rsid w:val="00D402D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5">
    <w:name w:val="Знак1"/>
    <w:basedOn w:val="a"/>
    <w:rsid w:val="00D402D0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 w:eastAsia="en-US"/>
    </w:rPr>
  </w:style>
  <w:style w:type="paragraph" w:customStyle="1" w:styleId="Style1">
    <w:name w:val="Style1"/>
    <w:basedOn w:val="a"/>
    <w:rsid w:val="00D402D0"/>
    <w:pPr>
      <w:widowControl w:val="0"/>
      <w:autoSpaceDE w:val="0"/>
      <w:autoSpaceDN w:val="0"/>
      <w:adjustRightInd w:val="0"/>
      <w:spacing w:after="0" w:line="389" w:lineRule="exact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3">
    <w:name w:val="Style3"/>
    <w:basedOn w:val="a"/>
    <w:rsid w:val="00D402D0"/>
    <w:pPr>
      <w:widowControl w:val="0"/>
      <w:autoSpaceDE w:val="0"/>
      <w:autoSpaceDN w:val="0"/>
      <w:adjustRightInd w:val="0"/>
      <w:spacing w:after="0" w:line="322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4">
    <w:name w:val="Style4"/>
    <w:basedOn w:val="a"/>
    <w:rsid w:val="00D402D0"/>
    <w:pPr>
      <w:widowControl w:val="0"/>
      <w:autoSpaceDE w:val="0"/>
      <w:autoSpaceDN w:val="0"/>
      <w:adjustRightInd w:val="0"/>
      <w:spacing w:after="0" w:line="317" w:lineRule="exact"/>
      <w:ind w:hanging="355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1">
    <w:name w:val="Font Style11"/>
    <w:rsid w:val="00D402D0"/>
    <w:rPr>
      <w:rFonts w:ascii="Times New Roman" w:hAnsi="Times New Roman" w:cs="Times New Roman" w:hint="default"/>
      <w:b/>
      <w:bCs/>
      <w:sz w:val="32"/>
      <w:szCs w:val="32"/>
    </w:rPr>
  </w:style>
  <w:style w:type="character" w:customStyle="1" w:styleId="FontStyle12">
    <w:name w:val="Font Style12"/>
    <w:rsid w:val="00D402D0"/>
    <w:rPr>
      <w:rFonts w:ascii="Times New Roman" w:hAnsi="Times New Roman" w:cs="Times New Roman" w:hint="default"/>
      <w:sz w:val="28"/>
      <w:szCs w:val="28"/>
    </w:rPr>
  </w:style>
  <w:style w:type="paragraph" w:customStyle="1" w:styleId="Style5">
    <w:name w:val="Style5"/>
    <w:basedOn w:val="a"/>
    <w:rsid w:val="00D402D0"/>
    <w:pPr>
      <w:widowControl w:val="0"/>
      <w:autoSpaceDE w:val="0"/>
      <w:autoSpaceDN w:val="0"/>
      <w:adjustRightInd w:val="0"/>
      <w:spacing w:after="0" w:line="298" w:lineRule="exac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6">
    <w:name w:val="Style6"/>
    <w:basedOn w:val="a"/>
    <w:rsid w:val="00D402D0"/>
    <w:pPr>
      <w:widowControl w:val="0"/>
      <w:autoSpaceDE w:val="0"/>
      <w:autoSpaceDN w:val="0"/>
      <w:adjustRightInd w:val="0"/>
      <w:spacing w:after="0" w:line="269" w:lineRule="exact"/>
      <w:jc w:val="center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3">
    <w:name w:val="Font Style13"/>
    <w:rsid w:val="00D402D0"/>
    <w:rPr>
      <w:rFonts w:ascii="Times New Roman" w:hAnsi="Times New Roman" w:cs="Times New Roman" w:hint="default"/>
      <w:b/>
      <w:bCs/>
      <w:sz w:val="22"/>
      <w:szCs w:val="22"/>
    </w:rPr>
  </w:style>
  <w:style w:type="character" w:customStyle="1" w:styleId="FontStyle14">
    <w:name w:val="Font Style14"/>
    <w:rsid w:val="00D402D0"/>
    <w:rPr>
      <w:rFonts w:ascii="Times New Roman" w:hAnsi="Times New Roman" w:cs="Times New Roman" w:hint="default"/>
      <w:sz w:val="22"/>
      <w:szCs w:val="22"/>
    </w:rPr>
  </w:style>
  <w:style w:type="character" w:styleId="af5">
    <w:name w:val="Hyperlink"/>
    <w:rsid w:val="00D402D0"/>
    <w:rPr>
      <w:color w:val="0000FF"/>
      <w:u w:val="single"/>
    </w:rPr>
  </w:style>
  <w:style w:type="paragraph" w:customStyle="1" w:styleId="af6">
    <w:name w:val="Для таблиц"/>
    <w:basedOn w:val="a"/>
    <w:rsid w:val="00D402D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">
    <w:name w:val="Style2"/>
    <w:basedOn w:val="a"/>
    <w:rsid w:val="00D402D0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</w:rPr>
  </w:style>
  <w:style w:type="character" w:customStyle="1" w:styleId="16">
    <w:name w:val="Просмотренная гиперссылка1"/>
    <w:uiPriority w:val="99"/>
    <w:semiHidden/>
    <w:unhideWhenUsed/>
    <w:rsid w:val="00D402D0"/>
    <w:rPr>
      <w:color w:val="800080"/>
      <w:u w:val="single"/>
    </w:rPr>
  </w:style>
  <w:style w:type="character" w:styleId="af7">
    <w:name w:val="FollowedHyperlink"/>
    <w:basedOn w:val="a0"/>
    <w:uiPriority w:val="99"/>
    <w:semiHidden/>
    <w:unhideWhenUsed/>
    <w:rsid w:val="00D402D0"/>
    <w:rPr>
      <w:color w:val="800080" w:themeColor="followedHyperlink"/>
      <w:u w:val="single"/>
    </w:rPr>
  </w:style>
  <w:style w:type="paragraph" w:customStyle="1" w:styleId="17">
    <w:name w:val="Абзац списка1"/>
    <w:basedOn w:val="a"/>
    <w:rsid w:val="00D402D0"/>
    <w:pPr>
      <w:ind w:left="720"/>
    </w:pPr>
    <w:rPr>
      <w:rFonts w:ascii="Calibri" w:eastAsia="Times New Roman" w:hAnsi="Calibri" w:cs="Calibri"/>
      <w:lang w:eastAsia="en-US"/>
    </w:rPr>
  </w:style>
  <w:style w:type="paragraph" w:styleId="af8">
    <w:name w:val="footer"/>
    <w:basedOn w:val="a"/>
    <w:link w:val="af9"/>
    <w:uiPriority w:val="99"/>
    <w:rsid w:val="00D402D0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9">
    <w:name w:val="Нижний колонтитул Знак"/>
    <w:basedOn w:val="a0"/>
    <w:link w:val="af8"/>
    <w:uiPriority w:val="99"/>
    <w:rsid w:val="00D402D0"/>
    <w:rPr>
      <w:rFonts w:ascii="Times New Roman" w:eastAsia="Times New Roman" w:hAnsi="Times New Roman" w:cs="Times New Roman"/>
      <w:sz w:val="20"/>
      <w:szCs w:val="20"/>
    </w:rPr>
  </w:style>
  <w:style w:type="character" w:styleId="afa">
    <w:name w:val="page number"/>
    <w:basedOn w:val="a0"/>
    <w:rsid w:val="00D402D0"/>
  </w:style>
  <w:style w:type="paragraph" w:styleId="afb">
    <w:name w:val="header"/>
    <w:basedOn w:val="a"/>
    <w:link w:val="afc"/>
    <w:rsid w:val="00D402D0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c">
    <w:name w:val="Верхний колонтитул Знак"/>
    <w:basedOn w:val="a0"/>
    <w:link w:val="afb"/>
    <w:rsid w:val="00D402D0"/>
    <w:rPr>
      <w:rFonts w:ascii="Times New Roman" w:eastAsia="Times New Roman" w:hAnsi="Times New Roman" w:cs="Times New Roman"/>
      <w:sz w:val="20"/>
      <w:szCs w:val="20"/>
    </w:rPr>
  </w:style>
  <w:style w:type="paragraph" w:styleId="afd">
    <w:name w:val="footnote text"/>
    <w:basedOn w:val="a"/>
    <w:link w:val="afe"/>
    <w:semiHidden/>
    <w:rsid w:val="00D402D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e">
    <w:name w:val="Текст сноски Знак"/>
    <w:basedOn w:val="a0"/>
    <w:link w:val="afd"/>
    <w:semiHidden/>
    <w:rsid w:val="00D402D0"/>
    <w:rPr>
      <w:rFonts w:ascii="Times New Roman" w:eastAsia="Times New Roman" w:hAnsi="Times New Roman" w:cs="Times New Roman"/>
      <w:sz w:val="20"/>
      <w:szCs w:val="20"/>
    </w:rPr>
  </w:style>
  <w:style w:type="character" w:styleId="aff">
    <w:name w:val="footnote reference"/>
    <w:basedOn w:val="a0"/>
    <w:semiHidden/>
    <w:rsid w:val="00D402D0"/>
    <w:rPr>
      <w:vertAlign w:val="superscript"/>
    </w:rPr>
  </w:style>
  <w:style w:type="paragraph" w:styleId="aff0">
    <w:name w:val="No Spacing"/>
    <w:uiPriority w:val="1"/>
    <w:qFormat/>
    <w:rsid w:val="00D402D0"/>
    <w:pPr>
      <w:spacing w:after="0" w:line="240" w:lineRule="auto"/>
    </w:pPr>
    <w:rPr>
      <w:rFonts w:ascii="Calibri" w:eastAsia="Times New Roman" w:hAnsi="Calibri" w:cs="Times New Roman"/>
    </w:rPr>
  </w:style>
  <w:style w:type="table" w:customStyle="1" w:styleId="24">
    <w:name w:val="Сетка таблицы2"/>
    <w:basedOn w:val="a1"/>
    <w:next w:val="a9"/>
    <w:uiPriority w:val="59"/>
    <w:rsid w:val="00D402D0"/>
    <w:pPr>
      <w:spacing w:after="0" w:line="240" w:lineRule="auto"/>
    </w:pPr>
    <w:rPr>
      <w:rFonts w:ascii="Calibri" w:eastAsia="Calibri" w:hAnsi="Calibri" w:cs="Times New Roman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7.wmf"/><Relationship Id="rId170" Type="http://schemas.openxmlformats.org/officeDocument/2006/relationships/image" Target="media/image70.wmf"/><Relationship Id="rId268" Type="http://schemas.openxmlformats.org/officeDocument/2006/relationships/image" Target="media/image119.wmf"/><Relationship Id="rId475" Type="http://schemas.openxmlformats.org/officeDocument/2006/relationships/image" Target="media/image223.wmf"/><Relationship Id="rId682" Type="http://schemas.openxmlformats.org/officeDocument/2006/relationships/oleObject" Target="embeddings/oleObject363.bin"/><Relationship Id="rId128" Type="http://schemas.openxmlformats.org/officeDocument/2006/relationships/image" Target="media/image51.wmf"/><Relationship Id="rId335" Type="http://schemas.openxmlformats.org/officeDocument/2006/relationships/oleObject" Target="embeddings/oleObject173.bin"/><Relationship Id="rId542" Type="http://schemas.openxmlformats.org/officeDocument/2006/relationships/oleObject" Target="embeddings/oleObject286.bin"/><Relationship Id="rId987" Type="http://schemas.openxmlformats.org/officeDocument/2006/relationships/oleObject" Target="embeddings/oleObject558.bin"/><Relationship Id="rId402" Type="http://schemas.openxmlformats.org/officeDocument/2006/relationships/oleObject" Target="embeddings/oleObject206.bin"/><Relationship Id="rId847" Type="http://schemas.openxmlformats.org/officeDocument/2006/relationships/oleObject" Target="embeddings/oleObject450.bin"/><Relationship Id="rId1032" Type="http://schemas.openxmlformats.org/officeDocument/2006/relationships/image" Target="media/image443.wmf"/><Relationship Id="rId707" Type="http://schemas.openxmlformats.org/officeDocument/2006/relationships/oleObject" Target="embeddings/oleObject377.bin"/><Relationship Id="rId914" Type="http://schemas.openxmlformats.org/officeDocument/2006/relationships/oleObject" Target="embeddings/oleObject495.bin"/><Relationship Id="rId43" Type="http://schemas.openxmlformats.org/officeDocument/2006/relationships/image" Target="media/image17.wmf"/><Relationship Id="rId192" Type="http://schemas.openxmlformats.org/officeDocument/2006/relationships/image" Target="media/image79.wmf"/><Relationship Id="rId497" Type="http://schemas.openxmlformats.org/officeDocument/2006/relationships/oleObject" Target="embeddings/oleObject257.bin"/><Relationship Id="rId357" Type="http://schemas.openxmlformats.org/officeDocument/2006/relationships/oleObject" Target="embeddings/oleObject183.bin"/><Relationship Id="rId217" Type="http://schemas.openxmlformats.org/officeDocument/2006/relationships/image" Target="media/image91.wmf"/><Relationship Id="rId564" Type="http://schemas.openxmlformats.org/officeDocument/2006/relationships/oleObject" Target="embeddings/oleObject299.bin"/><Relationship Id="rId771" Type="http://schemas.openxmlformats.org/officeDocument/2006/relationships/image" Target="media/image354.wmf"/><Relationship Id="rId869" Type="http://schemas.openxmlformats.org/officeDocument/2006/relationships/image" Target="media/image400.wmf"/><Relationship Id="rId424" Type="http://schemas.openxmlformats.org/officeDocument/2006/relationships/oleObject" Target="embeddings/oleObject217.bin"/><Relationship Id="rId631" Type="http://schemas.openxmlformats.org/officeDocument/2006/relationships/image" Target="media/image288.wmf"/><Relationship Id="rId729" Type="http://schemas.openxmlformats.org/officeDocument/2006/relationships/image" Target="media/image334.wmf"/><Relationship Id="rId1054" Type="http://schemas.openxmlformats.org/officeDocument/2006/relationships/image" Target="media/image454.wmf"/><Relationship Id="rId936" Type="http://schemas.openxmlformats.org/officeDocument/2006/relationships/oleObject" Target="embeddings/oleObject512.bin"/><Relationship Id="rId1121" Type="http://schemas.openxmlformats.org/officeDocument/2006/relationships/image" Target="media/image495.png"/><Relationship Id="rId65" Type="http://schemas.openxmlformats.org/officeDocument/2006/relationships/image" Target="media/image26.wmf"/><Relationship Id="rId281" Type="http://schemas.openxmlformats.org/officeDocument/2006/relationships/image" Target="media/image126.wmf"/><Relationship Id="rId141" Type="http://schemas.openxmlformats.org/officeDocument/2006/relationships/image" Target="media/image56.wmf"/><Relationship Id="rId379" Type="http://schemas.openxmlformats.org/officeDocument/2006/relationships/oleObject" Target="embeddings/oleObject194.bin"/><Relationship Id="rId586" Type="http://schemas.openxmlformats.org/officeDocument/2006/relationships/oleObject" Target="embeddings/oleObject312.bin"/><Relationship Id="rId793" Type="http://schemas.openxmlformats.org/officeDocument/2006/relationships/image" Target="media/image365.wmf"/><Relationship Id="rId7" Type="http://schemas.openxmlformats.org/officeDocument/2006/relationships/footer" Target="footer1.xml"/><Relationship Id="rId239" Type="http://schemas.openxmlformats.org/officeDocument/2006/relationships/image" Target="media/image104.wmf"/><Relationship Id="rId446" Type="http://schemas.openxmlformats.org/officeDocument/2006/relationships/oleObject" Target="embeddings/oleObject228.bin"/><Relationship Id="rId653" Type="http://schemas.openxmlformats.org/officeDocument/2006/relationships/oleObject" Target="embeddings/oleObject348.bin"/><Relationship Id="rId1076" Type="http://schemas.openxmlformats.org/officeDocument/2006/relationships/image" Target="media/image465.wmf"/><Relationship Id="rId306" Type="http://schemas.openxmlformats.org/officeDocument/2006/relationships/oleObject" Target="embeddings/oleObject159.bin"/><Relationship Id="rId860" Type="http://schemas.openxmlformats.org/officeDocument/2006/relationships/image" Target="media/image397.wmf"/><Relationship Id="rId958" Type="http://schemas.openxmlformats.org/officeDocument/2006/relationships/oleObject" Target="embeddings/oleObject530.bin"/><Relationship Id="rId1143" Type="http://schemas.openxmlformats.org/officeDocument/2006/relationships/image" Target="media/image517.jpeg"/><Relationship Id="rId87" Type="http://schemas.openxmlformats.org/officeDocument/2006/relationships/image" Target="media/image35.wmf"/><Relationship Id="rId513" Type="http://schemas.openxmlformats.org/officeDocument/2006/relationships/oleObject" Target="embeddings/oleObject267.bin"/><Relationship Id="rId720" Type="http://schemas.openxmlformats.org/officeDocument/2006/relationships/oleObject" Target="embeddings/oleObject384.bin"/><Relationship Id="rId818" Type="http://schemas.openxmlformats.org/officeDocument/2006/relationships/oleObject" Target="embeddings/oleObject434.bin"/><Relationship Id="rId1003" Type="http://schemas.openxmlformats.org/officeDocument/2006/relationships/image" Target="media/image430.wmf"/><Relationship Id="rId14" Type="http://schemas.openxmlformats.org/officeDocument/2006/relationships/image" Target="media/image4.wmf"/><Relationship Id="rId163" Type="http://schemas.openxmlformats.org/officeDocument/2006/relationships/image" Target="media/image67.wmf"/><Relationship Id="rId370" Type="http://schemas.openxmlformats.org/officeDocument/2006/relationships/image" Target="media/image174.wmf"/><Relationship Id="rId230" Type="http://schemas.openxmlformats.org/officeDocument/2006/relationships/image" Target="media/image99.png"/><Relationship Id="rId468" Type="http://schemas.openxmlformats.org/officeDocument/2006/relationships/oleObject" Target="embeddings/oleObject241.bin"/><Relationship Id="rId675" Type="http://schemas.openxmlformats.org/officeDocument/2006/relationships/image" Target="media/image309.wmf"/><Relationship Id="rId882" Type="http://schemas.openxmlformats.org/officeDocument/2006/relationships/oleObject" Target="embeddings/oleObject469.bin"/><Relationship Id="rId1098" Type="http://schemas.openxmlformats.org/officeDocument/2006/relationships/image" Target="media/image477.wmf"/><Relationship Id="rId328" Type="http://schemas.openxmlformats.org/officeDocument/2006/relationships/image" Target="media/image152.wmf"/><Relationship Id="rId535" Type="http://schemas.openxmlformats.org/officeDocument/2006/relationships/oleObject" Target="embeddings/oleObject282.bin"/><Relationship Id="rId742" Type="http://schemas.openxmlformats.org/officeDocument/2006/relationships/oleObject" Target="embeddings/oleObject395.bin"/><Relationship Id="rId602" Type="http://schemas.openxmlformats.org/officeDocument/2006/relationships/oleObject" Target="embeddings/oleObject322.bin"/><Relationship Id="rId1025" Type="http://schemas.openxmlformats.org/officeDocument/2006/relationships/oleObject" Target="embeddings/oleObject579.bin"/><Relationship Id="rId907" Type="http://schemas.openxmlformats.org/officeDocument/2006/relationships/oleObject" Target="embeddings/oleObject488.bin"/><Relationship Id="rId36" Type="http://schemas.openxmlformats.org/officeDocument/2006/relationships/image" Target="media/image14.wmf"/><Relationship Id="rId185" Type="http://schemas.openxmlformats.org/officeDocument/2006/relationships/oleObject" Target="embeddings/oleObject102.bin"/><Relationship Id="rId392" Type="http://schemas.openxmlformats.org/officeDocument/2006/relationships/image" Target="media/image185.wmf"/><Relationship Id="rId613" Type="http://schemas.openxmlformats.org/officeDocument/2006/relationships/image" Target="media/image279.wmf"/><Relationship Id="rId697" Type="http://schemas.openxmlformats.org/officeDocument/2006/relationships/image" Target="media/image320.wmf"/><Relationship Id="rId820" Type="http://schemas.openxmlformats.org/officeDocument/2006/relationships/oleObject" Target="embeddings/oleObject435.bin"/><Relationship Id="rId918" Type="http://schemas.openxmlformats.org/officeDocument/2006/relationships/oleObject" Target="embeddings/oleObject497.bin"/><Relationship Id="rId252" Type="http://schemas.openxmlformats.org/officeDocument/2006/relationships/image" Target="media/image111.wmf"/><Relationship Id="rId1103" Type="http://schemas.openxmlformats.org/officeDocument/2006/relationships/oleObject" Target="embeddings/oleObject617.bin"/><Relationship Id="rId47" Type="http://schemas.openxmlformats.org/officeDocument/2006/relationships/image" Target="media/image19.wmf"/><Relationship Id="rId112" Type="http://schemas.openxmlformats.org/officeDocument/2006/relationships/oleObject" Target="embeddings/oleObject61.bin"/><Relationship Id="rId557" Type="http://schemas.openxmlformats.org/officeDocument/2006/relationships/image" Target="media/image257.wmf"/><Relationship Id="rId764" Type="http://schemas.openxmlformats.org/officeDocument/2006/relationships/oleObject" Target="embeddings/oleObject407.bin"/><Relationship Id="rId971" Type="http://schemas.openxmlformats.org/officeDocument/2006/relationships/oleObject" Target="embeddings/oleObject543.bin"/><Relationship Id="rId196" Type="http://schemas.openxmlformats.org/officeDocument/2006/relationships/oleObject" Target="embeddings/oleObject109.bin"/><Relationship Id="rId417" Type="http://schemas.openxmlformats.org/officeDocument/2006/relationships/image" Target="media/image197.wmf"/><Relationship Id="rId624" Type="http://schemas.openxmlformats.org/officeDocument/2006/relationships/oleObject" Target="embeddings/oleObject333.bin"/><Relationship Id="rId831" Type="http://schemas.openxmlformats.org/officeDocument/2006/relationships/oleObject" Target="embeddings/oleObject441.bin"/><Relationship Id="rId1047" Type="http://schemas.openxmlformats.org/officeDocument/2006/relationships/oleObject" Target="embeddings/oleObject590.bin"/><Relationship Id="rId263" Type="http://schemas.openxmlformats.org/officeDocument/2006/relationships/oleObject" Target="embeddings/oleObject140.bin"/><Relationship Id="rId470" Type="http://schemas.openxmlformats.org/officeDocument/2006/relationships/image" Target="media/image221.wmf"/><Relationship Id="rId929" Type="http://schemas.openxmlformats.org/officeDocument/2006/relationships/oleObject" Target="embeddings/oleObject505.bin"/><Relationship Id="rId1114" Type="http://schemas.openxmlformats.org/officeDocument/2006/relationships/image" Target="media/image488.png"/><Relationship Id="rId58" Type="http://schemas.openxmlformats.org/officeDocument/2006/relationships/oleObject" Target="embeddings/oleObject28.bin"/><Relationship Id="rId123" Type="http://schemas.openxmlformats.org/officeDocument/2006/relationships/image" Target="media/image49.wmf"/><Relationship Id="rId330" Type="http://schemas.openxmlformats.org/officeDocument/2006/relationships/image" Target="media/image153.wmf"/><Relationship Id="rId568" Type="http://schemas.openxmlformats.org/officeDocument/2006/relationships/oleObject" Target="embeddings/oleObject301.bin"/><Relationship Id="rId775" Type="http://schemas.openxmlformats.org/officeDocument/2006/relationships/image" Target="media/image356.wmf"/><Relationship Id="rId982" Type="http://schemas.openxmlformats.org/officeDocument/2006/relationships/oleObject" Target="embeddings/oleObject554.bin"/><Relationship Id="rId428" Type="http://schemas.openxmlformats.org/officeDocument/2006/relationships/oleObject" Target="embeddings/oleObject219.bin"/><Relationship Id="rId635" Type="http://schemas.openxmlformats.org/officeDocument/2006/relationships/image" Target="media/image290.wmf"/><Relationship Id="rId842" Type="http://schemas.openxmlformats.org/officeDocument/2006/relationships/oleObject" Target="embeddings/oleObject447.bin"/><Relationship Id="rId1058" Type="http://schemas.openxmlformats.org/officeDocument/2006/relationships/image" Target="media/image456.wmf"/><Relationship Id="rId274" Type="http://schemas.openxmlformats.org/officeDocument/2006/relationships/image" Target="media/image122.wmf"/><Relationship Id="rId481" Type="http://schemas.openxmlformats.org/officeDocument/2006/relationships/oleObject" Target="embeddings/oleObject249.bin"/><Relationship Id="rId702" Type="http://schemas.openxmlformats.org/officeDocument/2006/relationships/oleObject" Target="embeddings/oleObject374.bin"/><Relationship Id="rId1125" Type="http://schemas.openxmlformats.org/officeDocument/2006/relationships/image" Target="media/image499.png"/><Relationship Id="rId69" Type="http://schemas.openxmlformats.org/officeDocument/2006/relationships/image" Target="media/image28.wmf"/><Relationship Id="rId134" Type="http://schemas.openxmlformats.org/officeDocument/2006/relationships/oleObject" Target="embeddings/oleObject74.bin"/><Relationship Id="rId579" Type="http://schemas.openxmlformats.org/officeDocument/2006/relationships/oleObject" Target="embeddings/oleObject308.bin"/><Relationship Id="rId786" Type="http://schemas.openxmlformats.org/officeDocument/2006/relationships/oleObject" Target="embeddings/oleObject418.bin"/><Relationship Id="rId993" Type="http://schemas.openxmlformats.org/officeDocument/2006/relationships/image" Target="media/image425.wmf"/><Relationship Id="rId341" Type="http://schemas.openxmlformats.org/officeDocument/2006/relationships/oleObject" Target="embeddings/oleObject176.bin"/><Relationship Id="rId439" Type="http://schemas.openxmlformats.org/officeDocument/2006/relationships/image" Target="media/image208.wmf"/><Relationship Id="rId646" Type="http://schemas.openxmlformats.org/officeDocument/2006/relationships/image" Target="media/image295.wmf"/><Relationship Id="rId1069" Type="http://schemas.openxmlformats.org/officeDocument/2006/relationships/oleObject" Target="embeddings/oleObject601.bin"/><Relationship Id="rId201" Type="http://schemas.openxmlformats.org/officeDocument/2006/relationships/image" Target="media/image83.wmf"/><Relationship Id="rId285" Type="http://schemas.openxmlformats.org/officeDocument/2006/relationships/image" Target="media/image128.wmf"/><Relationship Id="rId506" Type="http://schemas.openxmlformats.org/officeDocument/2006/relationships/image" Target="media/image236.wmf"/><Relationship Id="rId853" Type="http://schemas.openxmlformats.org/officeDocument/2006/relationships/oleObject" Target="embeddings/oleObject453.bin"/><Relationship Id="rId1136" Type="http://schemas.openxmlformats.org/officeDocument/2006/relationships/image" Target="media/image510.jpeg"/><Relationship Id="rId492" Type="http://schemas.openxmlformats.org/officeDocument/2006/relationships/image" Target="media/image231.wmf"/><Relationship Id="rId713" Type="http://schemas.openxmlformats.org/officeDocument/2006/relationships/oleObject" Target="embeddings/oleObject380.bin"/><Relationship Id="rId797" Type="http://schemas.openxmlformats.org/officeDocument/2006/relationships/image" Target="media/image367.wmf"/><Relationship Id="rId920" Type="http://schemas.openxmlformats.org/officeDocument/2006/relationships/oleObject" Target="embeddings/oleObject498.bin"/><Relationship Id="rId145" Type="http://schemas.openxmlformats.org/officeDocument/2006/relationships/image" Target="media/image58.wmf"/><Relationship Id="rId352" Type="http://schemas.openxmlformats.org/officeDocument/2006/relationships/oleObject" Target="embeddings/oleObject181.bin"/><Relationship Id="rId212" Type="http://schemas.openxmlformats.org/officeDocument/2006/relationships/oleObject" Target="embeddings/oleObject117.bin"/><Relationship Id="rId657" Type="http://schemas.openxmlformats.org/officeDocument/2006/relationships/oleObject" Target="embeddings/oleObject350.bin"/><Relationship Id="rId864" Type="http://schemas.openxmlformats.org/officeDocument/2006/relationships/oleObject" Target="embeddings/oleObject460.bin"/><Relationship Id="rId296" Type="http://schemas.openxmlformats.org/officeDocument/2006/relationships/image" Target="media/image134.png"/><Relationship Id="rId517" Type="http://schemas.openxmlformats.org/officeDocument/2006/relationships/oleObject" Target="embeddings/oleObject269.bin"/><Relationship Id="rId724" Type="http://schemas.openxmlformats.org/officeDocument/2006/relationships/oleObject" Target="embeddings/oleObject386.bin"/><Relationship Id="rId931" Type="http://schemas.openxmlformats.org/officeDocument/2006/relationships/oleObject" Target="embeddings/oleObject507.bin"/><Relationship Id="rId1147" Type="http://schemas.openxmlformats.org/officeDocument/2006/relationships/fontTable" Target="fontTable.xml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6.bin"/><Relationship Id="rId363" Type="http://schemas.openxmlformats.org/officeDocument/2006/relationships/oleObject" Target="embeddings/oleObject186.bin"/><Relationship Id="rId570" Type="http://schemas.openxmlformats.org/officeDocument/2006/relationships/oleObject" Target="embeddings/oleObject302.bin"/><Relationship Id="rId1007" Type="http://schemas.openxmlformats.org/officeDocument/2006/relationships/image" Target="media/image432.wmf"/><Relationship Id="rId223" Type="http://schemas.openxmlformats.org/officeDocument/2006/relationships/image" Target="media/image94.wmf"/><Relationship Id="rId430" Type="http://schemas.openxmlformats.org/officeDocument/2006/relationships/oleObject" Target="embeddings/oleObject220.bin"/><Relationship Id="rId668" Type="http://schemas.openxmlformats.org/officeDocument/2006/relationships/oleObject" Target="embeddings/oleObject356.bin"/><Relationship Id="rId875" Type="http://schemas.openxmlformats.org/officeDocument/2006/relationships/image" Target="media/image403.wmf"/><Relationship Id="rId1060" Type="http://schemas.openxmlformats.org/officeDocument/2006/relationships/image" Target="media/image457.wmf"/><Relationship Id="rId18" Type="http://schemas.openxmlformats.org/officeDocument/2006/relationships/image" Target="media/image6.wmf"/><Relationship Id="rId528" Type="http://schemas.openxmlformats.org/officeDocument/2006/relationships/image" Target="media/image245.wmf"/><Relationship Id="rId735" Type="http://schemas.openxmlformats.org/officeDocument/2006/relationships/image" Target="media/image337.wmf"/><Relationship Id="rId942" Type="http://schemas.openxmlformats.org/officeDocument/2006/relationships/oleObject" Target="embeddings/oleObject518.bin"/><Relationship Id="rId167" Type="http://schemas.openxmlformats.org/officeDocument/2006/relationships/oleObject" Target="embeddings/oleObject92.bin"/><Relationship Id="rId374" Type="http://schemas.openxmlformats.org/officeDocument/2006/relationships/image" Target="media/image176.wmf"/><Relationship Id="rId581" Type="http://schemas.openxmlformats.org/officeDocument/2006/relationships/image" Target="media/image265.wmf"/><Relationship Id="rId1018" Type="http://schemas.openxmlformats.org/officeDocument/2006/relationships/image" Target="media/image436.wmf"/><Relationship Id="rId71" Type="http://schemas.openxmlformats.org/officeDocument/2006/relationships/image" Target="media/image29.wmf"/><Relationship Id="rId234" Type="http://schemas.openxmlformats.org/officeDocument/2006/relationships/oleObject" Target="embeddings/oleObject126.bin"/><Relationship Id="rId679" Type="http://schemas.openxmlformats.org/officeDocument/2006/relationships/image" Target="media/image311.wmf"/><Relationship Id="rId802" Type="http://schemas.openxmlformats.org/officeDocument/2006/relationships/oleObject" Target="embeddings/oleObject426.bin"/><Relationship Id="rId886" Type="http://schemas.openxmlformats.org/officeDocument/2006/relationships/oleObject" Target="embeddings/oleObject47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41" Type="http://schemas.openxmlformats.org/officeDocument/2006/relationships/image" Target="media/image209.wmf"/><Relationship Id="rId539" Type="http://schemas.openxmlformats.org/officeDocument/2006/relationships/image" Target="media/image248.wmf"/><Relationship Id="rId746" Type="http://schemas.openxmlformats.org/officeDocument/2006/relationships/image" Target="media/image342.wmf"/><Relationship Id="rId1071" Type="http://schemas.openxmlformats.org/officeDocument/2006/relationships/oleObject" Target="embeddings/oleObject602.bin"/><Relationship Id="rId178" Type="http://schemas.openxmlformats.org/officeDocument/2006/relationships/image" Target="media/image73.png"/><Relationship Id="rId301" Type="http://schemas.openxmlformats.org/officeDocument/2006/relationships/image" Target="media/image137.wmf"/><Relationship Id="rId953" Type="http://schemas.openxmlformats.org/officeDocument/2006/relationships/oleObject" Target="embeddings/oleObject527.bin"/><Relationship Id="rId1029" Type="http://schemas.openxmlformats.org/officeDocument/2006/relationships/oleObject" Target="embeddings/oleObject581.bin"/><Relationship Id="rId82" Type="http://schemas.openxmlformats.org/officeDocument/2006/relationships/oleObject" Target="embeddings/oleObject43.bin"/><Relationship Id="rId385" Type="http://schemas.openxmlformats.org/officeDocument/2006/relationships/oleObject" Target="embeddings/oleObject197.bin"/><Relationship Id="rId592" Type="http://schemas.openxmlformats.org/officeDocument/2006/relationships/oleObject" Target="embeddings/oleObject315.bin"/><Relationship Id="rId606" Type="http://schemas.openxmlformats.org/officeDocument/2006/relationships/oleObject" Target="embeddings/oleObject324.bin"/><Relationship Id="rId813" Type="http://schemas.openxmlformats.org/officeDocument/2006/relationships/image" Target="media/image375.wmf"/><Relationship Id="rId245" Type="http://schemas.openxmlformats.org/officeDocument/2006/relationships/oleObject" Target="embeddings/oleObject131.bin"/><Relationship Id="rId452" Type="http://schemas.openxmlformats.org/officeDocument/2006/relationships/oleObject" Target="embeddings/oleObject231.bin"/><Relationship Id="rId897" Type="http://schemas.openxmlformats.org/officeDocument/2006/relationships/oleObject" Target="embeddings/oleObject481.bin"/><Relationship Id="rId1082" Type="http://schemas.openxmlformats.org/officeDocument/2006/relationships/image" Target="media/image468.wmf"/><Relationship Id="rId105" Type="http://schemas.openxmlformats.org/officeDocument/2006/relationships/image" Target="media/image41.wmf"/><Relationship Id="rId312" Type="http://schemas.openxmlformats.org/officeDocument/2006/relationships/oleObject" Target="embeddings/oleObject162.bin"/><Relationship Id="rId757" Type="http://schemas.openxmlformats.org/officeDocument/2006/relationships/oleObject" Target="embeddings/oleObject403.bin"/><Relationship Id="rId964" Type="http://schemas.openxmlformats.org/officeDocument/2006/relationships/oleObject" Target="embeddings/oleObject536.bin"/><Relationship Id="rId93" Type="http://schemas.openxmlformats.org/officeDocument/2006/relationships/oleObject" Target="embeddings/oleObject49.bin"/><Relationship Id="rId189" Type="http://schemas.openxmlformats.org/officeDocument/2006/relationships/image" Target="media/image78.wmf"/><Relationship Id="rId396" Type="http://schemas.openxmlformats.org/officeDocument/2006/relationships/image" Target="media/image187.wmf"/><Relationship Id="rId617" Type="http://schemas.openxmlformats.org/officeDocument/2006/relationships/image" Target="media/image281.wmf"/><Relationship Id="rId824" Type="http://schemas.openxmlformats.org/officeDocument/2006/relationships/image" Target="media/image380.wmf"/><Relationship Id="rId256" Type="http://schemas.openxmlformats.org/officeDocument/2006/relationships/image" Target="media/image113.wmf"/><Relationship Id="rId463" Type="http://schemas.openxmlformats.org/officeDocument/2006/relationships/image" Target="media/image218.wmf"/><Relationship Id="rId670" Type="http://schemas.openxmlformats.org/officeDocument/2006/relationships/oleObject" Target="embeddings/oleObject357.bin"/><Relationship Id="rId1093" Type="http://schemas.openxmlformats.org/officeDocument/2006/relationships/image" Target="media/image474.wmf"/><Relationship Id="rId1107" Type="http://schemas.openxmlformats.org/officeDocument/2006/relationships/oleObject" Target="embeddings/oleObject619.bin"/><Relationship Id="rId116" Type="http://schemas.openxmlformats.org/officeDocument/2006/relationships/oleObject" Target="embeddings/oleObject63.bin"/><Relationship Id="rId323" Type="http://schemas.openxmlformats.org/officeDocument/2006/relationships/oleObject" Target="embeddings/oleObject167.bin"/><Relationship Id="rId530" Type="http://schemas.openxmlformats.org/officeDocument/2006/relationships/oleObject" Target="embeddings/oleObject278.bin"/><Relationship Id="rId768" Type="http://schemas.openxmlformats.org/officeDocument/2006/relationships/oleObject" Target="embeddings/oleObject409.bin"/><Relationship Id="rId975" Type="http://schemas.openxmlformats.org/officeDocument/2006/relationships/oleObject" Target="embeddings/oleObject547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35.bin"/><Relationship Id="rId835" Type="http://schemas.openxmlformats.org/officeDocument/2006/relationships/image" Target="media/image385.wmf"/><Relationship Id="rId267" Type="http://schemas.openxmlformats.org/officeDocument/2006/relationships/oleObject" Target="embeddings/oleObject142.bin"/><Relationship Id="rId474" Type="http://schemas.openxmlformats.org/officeDocument/2006/relationships/oleObject" Target="embeddings/oleObject245.bin"/><Relationship Id="rId1020" Type="http://schemas.openxmlformats.org/officeDocument/2006/relationships/image" Target="media/image437.wmf"/><Relationship Id="rId1118" Type="http://schemas.openxmlformats.org/officeDocument/2006/relationships/image" Target="media/image492.png"/><Relationship Id="rId127" Type="http://schemas.openxmlformats.org/officeDocument/2006/relationships/oleObject" Target="embeddings/oleObject70.bin"/><Relationship Id="rId681" Type="http://schemas.openxmlformats.org/officeDocument/2006/relationships/image" Target="media/image312.wmf"/><Relationship Id="rId779" Type="http://schemas.openxmlformats.org/officeDocument/2006/relationships/image" Target="media/image358.wmf"/><Relationship Id="rId902" Type="http://schemas.openxmlformats.org/officeDocument/2006/relationships/oleObject" Target="embeddings/oleObject485.bin"/><Relationship Id="rId986" Type="http://schemas.openxmlformats.org/officeDocument/2006/relationships/image" Target="media/image422.wmf"/><Relationship Id="rId31" Type="http://schemas.openxmlformats.org/officeDocument/2006/relationships/oleObject" Target="embeddings/oleObject13.bin"/><Relationship Id="rId334" Type="http://schemas.openxmlformats.org/officeDocument/2006/relationships/image" Target="media/image155.wmf"/><Relationship Id="rId541" Type="http://schemas.openxmlformats.org/officeDocument/2006/relationships/image" Target="media/image249.wmf"/><Relationship Id="rId639" Type="http://schemas.openxmlformats.org/officeDocument/2006/relationships/image" Target="media/image292.wmf"/><Relationship Id="rId180" Type="http://schemas.openxmlformats.org/officeDocument/2006/relationships/oleObject" Target="embeddings/oleObject99.bin"/><Relationship Id="rId278" Type="http://schemas.openxmlformats.org/officeDocument/2006/relationships/image" Target="media/image124.png"/><Relationship Id="rId401" Type="http://schemas.openxmlformats.org/officeDocument/2006/relationships/oleObject" Target="embeddings/oleObject205.bin"/><Relationship Id="rId846" Type="http://schemas.openxmlformats.org/officeDocument/2006/relationships/image" Target="media/image390.wmf"/><Relationship Id="rId1031" Type="http://schemas.openxmlformats.org/officeDocument/2006/relationships/oleObject" Target="embeddings/oleObject582.bin"/><Relationship Id="rId1129" Type="http://schemas.openxmlformats.org/officeDocument/2006/relationships/image" Target="media/image503.png"/><Relationship Id="rId485" Type="http://schemas.openxmlformats.org/officeDocument/2006/relationships/oleObject" Target="embeddings/oleObject251.bin"/><Relationship Id="rId692" Type="http://schemas.openxmlformats.org/officeDocument/2006/relationships/oleObject" Target="embeddings/oleObject368.bin"/><Relationship Id="rId706" Type="http://schemas.openxmlformats.org/officeDocument/2006/relationships/image" Target="media/image323.wmf"/><Relationship Id="rId913" Type="http://schemas.openxmlformats.org/officeDocument/2006/relationships/oleObject" Target="embeddings/oleObject494.bin"/><Relationship Id="rId42" Type="http://schemas.openxmlformats.org/officeDocument/2006/relationships/oleObject" Target="embeddings/oleObject19.bin"/><Relationship Id="rId138" Type="http://schemas.openxmlformats.org/officeDocument/2006/relationships/oleObject" Target="embeddings/oleObject77.bin"/><Relationship Id="rId345" Type="http://schemas.openxmlformats.org/officeDocument/2006/relationships/oleObject" Target="embeddings/oleObject178.bin"/><Relationship Id="rId552" Type="http://schemas.openxmlformats.org/officeDocument/2006/relationships/oleObject" Target="embeddings/oleObject291.bin"/><Relationship Id="rId997" Type="http://schemas.openxmlformats.org/officeDocument/2006/relationships/image" Target="media/image427.wmf"/><Relationship Id="rId191" Type="http://schemas.openxmlformats.org/officeDocument/2006/relationships/oleObject" Target="embeddings/oleObject106.bin"/><Relationship Id="rId205" Type="http://schemas.openxmlformats.org/officeDocument/2006/relationships/image" Target="media/image85.wmf"/><Relationship Id="rId412" Type="http://schemas.openxmlformats.org/officeDocument/2006/relationships/oleObject" Target="embeddings/oleObject211.bin"/><Relationship Id="rId857" Type="http://schemas.openxmlformats.org/officeDocument/2006/relationships/oleObject" Target="embeddings/oleObject455.bin"/><Relationship Id="rId1042" Type="http://schemas.openxmlformats.org/officeDocument/2006/relationships/image" Target="media/image448.wmf"/><Relationship Id="rId289" Type="http://schemas.openxmlformats.org/officeDocument/2006/relationships/oleObject" Target="embeddings/oleObject152.bin"/><Relationship Id="rId496" Type="http://schemas.openxmlformats.org/officeDocument/2006/relationships/image" Target="media/image233.wmf"/><Relationship Id="rId717" Type="http://schemas.openxmlformats.org/officeDocument/2006/relationships/image" Target="media/image328.wmf"/><Relationship Id="rId924" Type="http://schemas.openxmlformats.org/officeDocument/2006/relationships/oleObject" Target="embeddings/oleObject500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60.wmf"/><Relationship Id="rId356" Type="http://schemas.openxmlformats.org/officeDocument/2006/relationships/image" Target="media/image167.wmf"/><Relationship Id="rId563" Type="http://schemas.openxmlformats.org/officeDocument/2006/relationships/oleObject" Target="embeddings/oleObject298.bin"/><Relationship Id="rId770" Type="http://schemas.openxmlformats.org/officeDocument/2006/relationships/oleObject" Target="embeddings/oleObject410.bin"/><Relationship Id="rId216" Type="http://schemas.openxmlformats.org/officeDocument/2006/relationships/oleObject" Target="embeddings/oleObject119.bin"/><Relationship Id="rId423" Type="http://schemas.openxmlformats.org/officeDocument/2006/relationships/image" Target="media/image200.wmf"/><Relationship Id="rId868" Type="http://schemas.openxmlformats.org/officeDocument/2006/relationships/oleObject" Target="embeddings/oleObject462.bin"/><Relationship Id="rId1053" Type="http://schemas.openxmlformats.org/officeDocument/2006/relationships/oleObject" Target="embeddings/oleObject593.bin"/><Relationship Id="rId630" Type="http://schemas.openxmlformats.org/officeDocument/2006/relationships/oleObject" Target="embeddings/oleObject336.bin"/><Relationship Id="rId728" Type="http://schemas.openxmlformats.org/officeDocument/2006/relationships/oleObject" Target="embeddings/oleObject388.bin"/><Relationship Id="rId935" Type="http://schemas.openxmlformats.org/officeDocument/2006/relationships/oleObject" Target="embeddings/oleObject511.bin"/><Relationship Id="rId64" Type="http://schemas.openxmlformats.org/officeDocument/2006/relationships/oleObject" Target="embeddings/oleObject32.bin"/><Relationship Id="rId367" Type="http://schemas.openxmlformats.org/officeDocument/2006/relationships/oleObject" Target="embeddings/oleObject188.bin"/><Relationship Id="rId574" Type="http://schemas.openxmlformats.org/officeDocument/2006/relationships/oleObject" Target="embeddings/oleObject304.bin"/><Relationship Id="rId1120" Type="http://schemas.openxmlformats.org/officeDocument/2006/relationships/image" Target="media/image494.png"/><Relationship Id="rId227" Type="http://schemas.openxmlformats.org/officeDocument/2006/relationships/image" Target="media/image96.png"/><Relationship Id="rId781" Type="http://schemas.openxmlformats.org/officeDocument/2006/relationships/image" Target="media/image359.wmf"/><Relationship Id="rId879" Type="http://schemas.openxmlformats.org/officeDocument/2006/relationships/image" Target="media/image405.wmf"/><Relationship Id="rId434" Type="http://schemas.openxmlformats.org/officeDocument/2006/relationships/oleObject" Target="embeddings/oleObject222.bin"/><Relationship Id="rId641" Type="http://schemas.openxmlformats.org/officeDocument/2006/relationships/oleObject" Target="embeddings/oleObject342.bin"/><Relationship Id="rId739" Type="http://schemas.openxmlformats.org/officeDocument/2006/relationships/image" Target="media/image339.wmf"/><Relationship Id="rId1064" Type="http://schemas.openxmlformats.org/officeDocument/2006/relationships/image" Target="media/image459.wmf"/><Relationship Id="rId280" Type="http://schemas.openxmlformats.org/officeDocument/2006/relationships/oleObject" Target="embeddings/oleObject148.bin"/><Relationship Id="rId501" Type="http://schemas.openxmlformats.org/officeDocument/2006/relationships/oleObject" Target="embeddings/oleObject259.bin"/><Relationship Id="rId946" Type="http://schemas.openxmlformats.org/officeDocument/2006/relationships/oleObject" Target="embeddings/oleObject522.bin"/><Relationship Id="rId1131" Type="http://schemas.openxmlformats.org/officeDocument/2006/relationships/image" Target="media/image505.png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8.bin"/><Relationship Id="rId378" Type="http://schemas.openxmlformats.org/officeDocument/2006/relationships/image" Target="media/image178.wmf"/><Relationship Id="rId585" Type="http://schemas.openxmlformats.org/officeDocument/2006/relationships/image" Target="media/image267.wmf"/><Relationship Id="rId792" Type="http://schemas.openxmlformats.org/officeDocument/2006/relationships/oleObject" Target="embeddings/oleObject421.bin"/><Relationship Id="rId806" Type="http://schemas.openxmlformats.org/officeDocument/2006/relationships/oleObject" Target="embeddings/oleObject428.bin"/><Relationship Id="rId6" Type="http://schemas.openxmlformats.org/officeDocument/2006/relationships/endnotes" Target="endnotes.xml"/><Relationship Id="rId238" Type="http://schemas.openxmlformats.org/officeDocument/2006/relationships/oleObject" Target="embeddings/oleObject128.bin"/><Relationship Id="rId445" Type="http://schemas.openxmlformats.org/officeDocument/2006/relationships/image" Target="media/image211.wmf"/><Relationship Id="rId652" Type="http://schemas.openxmlformats.org/officeDocument/2006/relationships/image" Target="media/image298.wmf"/><Relationship Id="rId1075" Type="http://schemas.openxmlformats.org/officeDocument/2006/relationships/oleObject" Target="embeddings/oleObject604.bin"/><Relationship Id="rId291" Type="http://schemas.openxmlformats.org/officeDocument/2006/relationships/oleObject" Target="embeddings/oleObject153.bin"/><Relationship Id="rId305" Type="http://schemas.openxmlformats.org/officeDocument/2006/relationships/image" Target="media/image140.wmf"/><Relationship Id="rId512" Type="http://schemas.openxmlformats.org/officeDocument/2006/relationships/image" Target="media/image239.wmf"/><Relationship Id="rId957" Type="http://schemas.openxmlformats.org/officeDocument/2006/relationships/oleObject" Target="embeddings/oleObject529.bin"/><Relationship Id="rId1142" Type="http://schemas.openxmlformats.org/officeDocument/2006/relationships/image" Target="media/image516.png"/><Relationship Id="rId86" Type="http://schemas.openxmlformats.org/officeDocument/2006/relationships/oleObject" Target="embeddings/oleObject45.bin"/><Relationship Id="rId151" Type="http://schemas.openxmlformats.org/officeDocument/2006/relationships/image" Target="media/image61.wmf"/><Relationship Id="rId389" Type="http://schemas.openxmlformats.org/officeDocument/2006/relationships/oleObject" Target="embeddings/oleObject199.bin"/><Relationship Id="rId596" Type="http://schemas.openxmlformats.org/officeDocument/2006/relationships/oleObject" Target="embeddings/oleObject319.bin"/><Relationship Id="rId817" Type="http://schemas.openxmlformats.org/officeDocument/2006/relationships/image" Target="media/image377.wmf"/><Relationship Id="rId1002" Type="http://schemas.openxmlformats.org/officeDocument/2006/relationships/oleObject" Target="embeddings/oleObject566.bin"/><Relationship Id="rId249" Type="http://schemas.openxmlformats.org/officeDocument/2006/relationships/oleObject" Target="embeddings/oleObject133.bin"/><Relationship Id="rId456" Type="http://schemas.openxmlformats.org/officeDocument/2006/relationships/oleObject" Target="embeddings/oleObject233.bin"/><Relationship Id="rId663" Type="http://schemas.openxmlformats.org/officeDocument/2006/relationships/image" Target="media/image303.wmf"/><Relationship Id="rId870" Type="http://schemas.openxmlformats.org/officeDocument/2006/relationships/oleObject" Target="embeddings/oleObject463.bin"/><Relationship Id="rId1086" Type="http://schemas.openxmlformats.org/officeDocument/2006/relationships/image" Target="media/image47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3.wmf"/><Relationship Id="rId316" Type="http://schemas.openxmlformats.org/officeDocument/2006/relationships/oleObject" Target="embeddings/oleObject164.bin"/><Relationship Id="rId523" Type="http://schemas.openxmlformats.org/officeDocument/2006/relationships/oleObject" Target="embeddings/oleObject274.bin"/><Relationship Id="rId968" Type="http://schemas.openxmlformats.org/officeDocument/2006/relationships/oleObject" Target="embeddings/oleObject540.bin"/><Relationship Id="rId97" Type="http://schemas.openxmlformats.org/officeDocument/2006/relationships/oleObject" Target="embeddings/oleObject52.bin"/><Relationship Id="rId730" Type="http://schemas.openxmlformats.org/officeDocument/2006/relationships/oleObject" Target="embeddings/oleObject389.bin"/><Relationship Id="rId828" Type="http://schemas.openxmlformats.org/officeDocument/2006/relationships/image" Target="media/image382.wmf"/><Relationship Id="rId1013" Type="http://schemas.openxmlformats.org/officeDocument/2006/relationships/oleObject" Target="embeddings/oleObject572.bin"/><Relationship Id="rId162" Type="http://schemas.openxmlformats.org/officeDocument/2006/relationships/oleObject" Target="embeddings/oleObject89.bin"/><Relationship Id="rId467" Type="http://schemas.openxmlformats.org/officeDocument/2006/relationships/image" Target="media/image220.wmf"/><Relationship Id="rId1097" Type="http://schemas.openxmlformats.org/officeDocument/2006/relationships/image" Target="media/image476.png"/><Relationship Id="rId674" Type="http://schemas.openxmlformats.org/officeDocument/2006/relationships/oleObject" Target="embeddings/oleObject359.bin"/><Relationship Id="rId881" Type="http://schemas.openxmlformats.org/officeDocument/2006/relationships/image" Target="media/image406.wmf"/><Relationship Id="rId979" Type="http://schemas.openxmlformats.org/officeDocument/2006/relationships/oleObject" Target="embeddings/oleObject551.bin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69.bin"/><Relationship Id="rId534" Type="http://schemas.openxmlformats.org/officeDocument/2006/relationships/oleObject" Target="embeddings/oleObject281.bin"/><Relationship Id="rId741" Type="http://schemas.openxmlformats.org/officeDocument/2006/relationships/image" Target="media/image340.wmf"/><Relationship Id="rId839" Type="http://schemas.openxmlformats.org/officeDocument/2006/relationships/image" Target="media/image387.wmf"/><Relationship Id="rId173" Type="http://schemas.openxmlformats.org/officeDocument/2006/relationships/image" Target="media/image71.wmf"/><Relationship Id="rId380" Type="http://schemas.openxmlformats.org/officeDocument/2006/relationships/image" Target="media/image179.wmf"/><Relationship Id="rId601" Type="http://schemas.openxmlformats.org/officeDocument/2006/relationships/image" Target="media/image273.wmf"/><Relationship Id="rId1024" Type="http://schemas.openxmlformats.org/officeDocument/2006/relationships/image" Target="media/image439.wmf"/><Relationship Id="rId240" Type="http://schemas.openxmlformats.org/officeDocument/2006/relationships/oleObject" Target="embeddings/oleObject129.bin"/><Relationship Id="rId478" Type="http://schemas.openxmlformats.org/officeDocument/2006/relationships/image" Target="media/image224.wmf"/><Relationship Id="rId685" Type="http://schemas.openxmlformats.org/officeDocument/2006/relationships/image" Target="media/image314.wmf"/><Relationship Id="rId892" Type="http://schemas.openxmlformats.org/officeDocument/2006/relationships/oleObject" Target="embeddings/oleObject477.bin"/><Relationship Id="rId906" Type="http://schemas.openxmlformats.org/officeDocument/2006/relationships/oleObject" Target="embeddings/oleObject487.bin"/><Relationship Id="rId35" Type="http://schemas.openxmlformats.org/officeDocument/2006/relationships/oleObject" Target="embeddings/oleObject15.bin"/><Relationship Id="rId100" Type="http://schemas.openxmlformats.org/officeDocument/2006/relationships/image" Target="media/image40.wmf"/><Relationship Id="rId338" Type="http://schemas.openxmlformats.org/officeDocument/2006/relationships/oleObject" Target="embeddings/oleObject175.bin"/><Relationship Id="rId545" Type="http://schemas.openxmlformats.org/officeDocument/2006/relationships/image" Target="media/image251.wmf"/><Relationship Id="rId752" Type="http://schemas.openxmlformats.org/officeDocument/2006/relationships/image" Target="media/image345.wmf"/><Relationship Id="rId184" Type="http://schemas.openxmlformats.org/officeDocument/2006/relationships/image" Target="media/image76.wmf"/><Relationship Id="rId391" Type="http://schemas.openxmlformats.org/officeDocument/2006/relationships/oleObject" Target="embeddings/oleObject200.bin"/><Relationship Id="rId405" Type="http://schemas.openxmlformats.org/officeDocument/2006/relationships/image" Target="media/image191.wmf"/><Relationship Id="rId612" Type="http://schemas.openxmlformats.org/officeDocument/2006/relationships/oleObject" Target="embeddings/oleObject327.bin"/><Relationship Id="rId1035" Type="http://schemas.openxmlformats.org/officeDocument/2006/relationships/oleObject" Target="embeddings/oleObject584.bin"/><Relationship Id="rId251" Type="http://schemas.openxmlformats.org/officeDocument/2006/relationships/oleObject" Target="embeddings/oleObject134.bin"/><Relationship Id="rId489" Type="http://schemas.openxmlformats.org/officeDocument/2006/relationships/oleObject" Target="embeddings/oleObject253.bin"/><Relationship Id="rId696" Type="http://schemas.openxmlformats.org/officeDocument/2006/relationships/oleObject" Target="embeddings/oleObject370.bin"/><Relationship Id="rId917" Type="http://schemas.openxmlformats.org/officeDocument/2006/relationships/image" Target="media/image414.wmf"/><Relationship Id="rId1102" Type="http://schemas.openxmlformats.org/officeDocument/2006/relationships/image" Target="media/image479.wmf"/><Relationship Id="rId46" Type="http://schemas.openxmlformats.org/officeDocument/2006/relationships/oleObject" Target="embeddings/oleObject21.bin"/><Relationship Id="rId349" Type="http://schemas.openxmlformats.org/officeDocument/2006/relationships/oleObject" Target="embeddings/oleObject180.bin"/><Relationship Id="rId556" Type="http://schemas.openxmlformats.org/officeDocument/2006/relationships/oleObject" Target="embeddings/oleObject293.bin"/><Relationship Id="rId763" Type="http://schemas.openxmlformats.org/officeDocument/2006/relationships/oleObject" Target="embeddings/oleObject406.bin"/><Relationship Id="rId111" Type="http://schemas.openxmlformats.org/officeDocument/2006/relationships/image" Target="media/image44.wmf"/><Relationship Id="rId195" Type="http://schemas.openxmlformats.org/officeDocument/2006/relationships/oleObject" Target="embeddings/oleObject108.bin"/><Relationship Id="rId209" Type="http://schemas.openxmlformats.org/officeDocument/2006/relationships/image" Target="media/image87.wmf"/><Relationship Id="rId416" Type="http://schemas.openxmlformats.org/officeDocument/2006/relationships/oleObject" Target="embeddings/oleObject213.bin"/><Relationship Id="rId970" Type="http://schemas.openxmlformats.org/officeDocument/2006/relationships/oleObject" Target="embeddings/oleObject542.bin"/><Relationship Id="rId1046" Type="http://schemas.openxmlformats.org/officeDocument/2006/relationships/image" Target="media/image450.wmf"/><Relationship Id="rId623" Type="http://schemas.openxmlformats.org/officeDocument/2006/relationships/image" Target="media/image284.wmf"/><Relationship Id="rId830" Type="http://schemas.openxmlformats.org/officeDocument/2006/relationships/image" Target="media/image383.wmf"/><Relationship Id="rId928" Type="http://schemas.openxmlformats.org/officeDocument/2006/relationships/oleObject" Target="embeddings/oleObject504.bin"/><Relationship Id="rId57" Type="http://schemas.openxmlformats.org/officeDocument/2006/relationships/image" Target="media/image23.wmf"/><Relationship Id="rId262" Type="http://schemas.openxmlformats.org/officeDocument/2006/relationships/image" Target="media/image116.wmf"/><Relationship Id="rId567" Type="http://schemas.openxmlformats.org/officeDocument/2006/relationships/image" Target="media/image260.wmf"/><Relationship Id="rId1113" Type="http://schemas.openxmlformats.org/officeDocument/2006/relationships/image" Target="media/image487.png"/><Relationship Id="rId122" Type="http://schemas.openxmlformats.org/officeDocument/2006/relationships/oleObject" Target="embeddings/oleObject67.bin"/><Relationship Id="rId774" Type="http://schemas.openxmlformats.org/officeDocument/2006/relationships/oleObject" Target="embeddings/oleObject412.bin"/><Relationship Id="rId981" Type="http://schemas.openxmlformats.org/officeDocument/2006/relationships/oleObject" Target="embeddings/oleObject553.bin"/><Relationship Id="rId1057" Type="http://schemas.openxmlformats.org/officeDocument/2006/relationships/oleObject" Target="embeddings/oleObject595.bin"/><Relationship Id="rId427" Type="http://schemas.openxmlformats.org/officeDocument/2006/relationships/image" Target="media/image202.wmf"/><Relationship Id="rId634" Type="http://schemas.openxmlformats.org/officeDocument/2006/relationships/oleObject" Target="embeddings/oleObject338.bin"/><Relationship Id="rId841" Type="http://schemas.openxmlformats.org/officeDocument/2006/relationships/image" Target="media/image388.wmf"/><Relationship Id="rId273" Type="http://schemas.openxmlformats.org/officeDocument/2006/relationships/oleObject" Target="embeddings/oleObject145.bin"/><Relationship Id="rId480" Type="http://schemas.openxmlformats.org/officeDocument/2006/relationships/image" Target="media/image225.wmf"/><Relationship Id="rId701" Type="http://schemas.openxmlformats.org/officeDocument/2006/relationships/oleObject" Target="embeddings/oleObject373.bin"/><Relationship Id="rId939" Type="http://schemas.openxmlformats.org/officeDocument/2006/relationships/oleObject" Target="embeddings/oleObject515.bin"/><Relationship Id="rId1124" Type="http://schemas.openxmlformats.org/officeDocument/2006/relationships/image" Target="media/image498.png"/><Relationship Id="rId68" Type="http://schemas.openxmlformats.org/officeDocument/2006/relationships/oleObject" Target="embeddings/oleObject34.bin"/><Relationship Id="rId133" Type="http://schemas.openxmlformats.org/officeDocument/2006/relationships/oleObject" Target="embeddings/oleObject73.bin"/><Relationship Id="rId340" Type="http://schemas.openxmlformats.org/officeDocument/2006/relationships/image" Target="media/image158.wmf"/><Relationship Id="rId578" Type="http://schemas.openxmlformats.org/officeDocument/2006/relationships/oleObject" Target="embeddings/oleObject307.bin"/><Relationship Id="rId785" Type="http://schemas.openxmlformats.org/officeDocument/2006/relationships/image" Target="media/image361.wmf"/><Relationship Id="rId992" Type="http://schemas.openxmlformats.org/officeDocument/2006/relationships/oleObject" Target="embeddings/oleObject561.bin"/><Relationship Id="rId200" Type="http://schemas.openxmlformats.org/officeDocument/2006/relationships/oleObject" Target="embeddings/oleObject111.bin"/><Relationship Id="rId438" Type="http://schemas.openxmlformats.org/officeDocument/2006/relationships/oleObject" Target="embeddings/oleObject224.bin"/><Relationship Id="rId645" Type="http://schemas.openxmlformats.org/officeDocument/2006/relationships/oleObject" Target="embeddings/oleObject344.bin"/><Relationship Id="rId852" Type="http://schemas.openxmlformats.org/officeDocument/2006/relationships/image" Target="media/image393.wmf"/><Relationship Id="rId1068" Type="http://schemas.openxmlformats.org/officeDocument/2006/relationships/image" Target="media/image461.wmf"/><Relationship Id="rId284" Type="http://schemas.openxmlformats.org/officeDocument/2006/relationships/oleObject" Target="embeddings/oleObject150.bin"/><Relationship Id="rId491" Type="http://schemas.openxmlformats.org/officeDocument/2006/relationships/oleObject" Target="embeddings/oleObject254.bin"/><Relationship Id="rId505" Type="http://schemas.openxmlformats.org/officeDocument/2006/relationships/oleObject" Target="embeddings/oleObject263.bin"/><Relationship Id="rId712" Type="http://schemas.openxmlformats.org/officeDocument/2006/relationships/image" Target="media/image326.wmf"/><Relationship Id="rId1135" Type="http://schemas.openxmlformats.org/officeDocument/2006/relationships/image" Target="media/image509.png"/><Relationship Id="rId79" Type="http://schemas.openxmlformats.org/officeDocument/2006/relationships/oleObject" Target="embeddings/oleObject41.bin"/><Relationship Id="rId144" Type="http://schemas.openxmlformats.org/officeDocument/2006/relationships/oleObject" Target="embeddings/oleObject80.bin"/><Relationship Id="rId589" Type="http://schemas.openxmlformats.org/officeDocument/2006/relationships/image" Target="media/image269.wmf"/><Relationship Id="rId796" Type="http://schemas.openxmlformats.org/officeDocument/2006/relationships/oleObject" Target="embeddings/oleObject423.bin"/><Relationship Id="rId351" Type="http://schemas.openxmlformats.org/officeDocument/2006/relationships/image" Target="media/image164.wmf"/><Relationship Id="rId449" Type="http://schemas.openxmlformats.org/officeDocument/2006/relationships/image" Target="media/image213.wmf"/><Relationship Id="rId656" Type="http://schemas.openxmlformats.org/officeDocument/2006/relationships/image" Target="media/image300.wmf"/><Relationship Id="rId863" Type="http://schemas.openxmlformats.org/officeDocument/2006/relationships/oleObject" Target="embeddings/oleObject459.bin"/><Relationship Id="rId1079" Type="http://schemas.openxmlformats.org/officeDocument/2006/relationships/oleObject" Target="embeddings/oleObject606.bin"/><Relationship Id="rId211" Type="http://schemas.openxmlformats.org/officeDocument/2006/relationships/image" Target="media/image88.wmf"/><Relationship Id="rId295" Type="http://schemas.openxmlformats.org/officeDocument/2006/relationships/oleObject" Target="embeddings/oleObject155.bin"/><Relationship Id="rId309" Type="http://schemas.openxmlformats.org/officeDocument/2006/relationships/image" Target="media/image142.wmf"/><Relationship Id="rId516" Type="http://schemas.openxmlformats.org/officeDocument/2006/relationships/image" Target="media/image241.wmf"/><Relationship Id="rId1146" Type="http://schemas.openxmlformats.org/officeDocument/2006/relationships/image" Target="media/image520.wmf"/><Relationship Id="rId723" Type="http://schemas.openxmlformats.org/officeDocument/2006/relationships/image" Target="media/image331.wmf"/><Relationship Id="rId930" Type="http://schemas.openxmlformats.org/officeDocument/2006/relationships/oleObject" Target="embeddings/oleObject506.bin"/><Relationship Id="rId1006" Type="http://schemas.openxmlformats.org/officeDocument/2006/relationships/oleObject" Target="embeddings/oleObject568.bin"/><Relationship Id="rId155" Type="http://schemas.openxmlformats.org/officeDocument/2006/relationships/image" Target="media/image63.wmf"/><Relationship Id="rId362" Type="http://schemas.openxmlformats.org/officeDocument/2006/relationships/image" Target="media/image170.wmf"/><Relationship Id="rId222" Type="http://schemas.openxmlformats.org/officeDocument/2006/relationships/oleObject" Target="embeddings/oleObject122.bin"/><Relationship Id="rId667" Type="http://schemas.openxmlformats.org/officeDocument/2006/relationships/image" Target="media/image305.wmf"/><Relationship Id="rId874" Type="http://schemas.openxmlformats.org/officeDocument/2006/relationships/oleObject" Target="embeddings/oleObject465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76.bin"/><Relationship Id="rId734" Type="http://schemas.openxmlformats.org/officeDocument/2006/relationships/oleObject" Target="embeddings/oleObject391.bin"/><Relationship Id="rId941" Type="http://schemas.openxmlformats.org/officeDocument/2006/relationships/oleObject" Target="embeddings/oleObject517.bin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91.bin"/><Relationship Id="rId373" Type="http://schemas.openxmlformats.org/officeDocument/2006/relationships/oleObject" Target="embeddings/oleObject191.bin"/><Relationship Id="rId580" Type="http://schemas.openxmlformats.org/officeDocument/2006/relationships/oleObject" Target="embeddings/oleObject309.bin"/><Relationship Id="rId801" Type="http://schemas.openxmlformats.org/officeDocument/2006/relationships/image" Target="media/image369.wmf"/><Relationship Id="rId1017" Type="http://schemas.openxmlformats.org/officeDocument/2006/relationships/oleObject" Target="embeddings/oleObject575.bin"/><Relationship Id="rId1" Type="http://schemas.openxmlformats.org/officeDocument/2006/relationships/numbering" Target="numbering.xml"/><Relationship Id="rId233" Type="http://schemas.openxmlformats.org/officeDocument/2006/relationships/image" Target="media/image101.wmf"/><Relationship Id="rId440" Type="http://schemas.openxmlformats.org/officeDocument/2006/relationships/oleObject" Target="embeddings/oleObject225.bin"/><Relationship Id="rId678" Type="http://schemas.openxmlformats.org/officeDocument/2006/relationships/oleObject" Target="embeddings/oleObject361.bin"/><Relationship Id="rId885" Type="http://schemas.openxmlformats.org/officeDocument/2006/relationships/oleObject" Target="embeddings/oleObject471.bin"/><Relationship Id="rId1070" Type="http://schemas.openxmlformats.org/officeDocument/2006/relationships/image" Target="media/image462.wmf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57.bin"/><Relationship Id="rId538" Type="http://schemas.openxmlformats.org/officeDocument/2006/relationships/oleObject" Target="embeddings/oleObject284.bin"/><Relationship Id="rId745" Type="http://schemas.openxmlformats.org/officeDocument/2006/relationships/oleObject" Target="embeddings/oleObject397.bin"/><Relationship Id="rId952" Type="http://schemas.openxmlformats.org/officeDocument/2006/relationships/image" Target="media/image419.wmf"/><Relationship Id="rId81" Type="http://schemas.openxmlformats.org/officeDocument/2006/relationships/oleObject" Target="embeddings/oleObject42.bin"/><Relationship Id="rId177" Type="http://schemas.openxmlformats.org/officeDocument/2006/relationships/oleObject" Target="embeddings/oleObject98.bin"/><Relationship Id="rId384" Type="http://schemas.openxmlformats.org/officeDocument/2006/relationships/image" Target="media/image181.wmf"/><Relationship Id="rId591" Type="http://schemas.openxmlformats.org/officeDocument/2006/relationships/image" Target="media/image270.wmf"/><Relationship Id="rId605" Type="http://schemas.openxmlformats.org/officeDocument/2006/relationships/image" Target="media/image275.wmf"/><Relationship Id="rId812" Type="http://schemas.openxmlformats.org/officeDocument/2006/relationships/oleObject" Target="embeddings/oleObject431.bin"/><Relationship Id="rId1028" Type="http://schemas.openxmlformats.org/officeDocument/2006/relationships/image" Target="media/image441.wmf"/><Relationship Id="rId244" Type="http://schemas.openxmlformats.org/officeDocument/2006/relationships/image" Target="media/image107.wmf"/><Relationship Id="rId689" Type="http://schemas.openxmlformats.org/officeDocument/2006/relationships/image" Target="media/image316.wmf"/><Relationship Id="rId896" Type="http://schemas.openxmlformats.org/officeDocument/2006/relationships/oleObject" Target="embeddings/oleObject480.bin"/><Relationship Id="rId1081" Type="http://schemas.openxmlformats.org/officeDocument/2006/relationships/oleObject" Target="embeddings/oleObject607.bin"/><Relationship Id="rId39" Type="http://schemas.openxmlformats.org/officeDocument/2006/relationships/oleObject" Target="embeddings/oleObject17.bin"/><Relationship Id="rId451" Type="http://schemas.openxmlformats.org/officeDocument/2006/relationships/image" Target="media/image214.wmf"/><Relationship Id="rId549" Type="http://schemas.openxmlformats.org/officeDocument/2006/relationships/image" Target="media/image253.wmf"/><Relationship Id="rId756" Type="http://schemas.openxmlformats.org/officeDocument/2006/relationships/image" Target="media/image347.wmf"/><Relationship Id="rId104" Type="http://schemas.openxmlformats.org/officeDocument/2006/relationships/oleObject" Target="embeddings/oleObject57.bin"/><Relationship Id="rId188" Type="http://schemas.openxmlformats.org/officeDocument/2006/relationships/oleObject" Target="embeddings/oleObject104.bin"/><Relationship Id="rId311" Type="http://schemas.openxmlformats.org/officeDocument/2006/relationships/image" Target="media/image143.wmf"/><Relationship Id="rId395" Type="http://schemas.openxmlformats.org/officeDocument/2006/relationships/oleObject" Target="embeddings/oleObject202.bin"/><Relationship Id="rId409" Type="http://schemas.openxmlformats.org/officeDocument/2006/relationships/image" Target="media/image193.wmf"/><Relationship Id="rId963" Type="http://schemas.openxmlformats.org/officeDocument/2006/relationships/oleObject" Target="embeddings/oleObject535.bin"/><Relationship Id="rId1039" Type="http://schemas.openxmlformats.org/officeDocument/2006/relationships/oleObject" Target="embeddings/oleObject586.bin"/><Relationship Id="rId92" Type="http://schemas.openxmlformats.org/officeDocument/2006/relationships/image" Target="media/image37.wmf"/><Relationship Id="rId616" Type="http://schemas.openxmlformats.org/officeDocument/2006/relationships/oleObject" Target="embeddings/oleObject329.bin"/><Relationship Id="rId823" Type="http://schemas.openxmlformats.org/officeDocument/2006/relationships/oleObject" Target="embeddings/oleObject437.bin"/><Relationship Id="rId255" Type="http://schemas.openxmlformats.org/officeDocument/2006/relationships/oleObject" Target="embeddings/oleObject136.bin"/><Relationship Id="rId462" Type="http://schemas.openxmlformats.org/officeDocument/2006/relationships/oleObject" Target="embeddings/oleObject238.bin"/><Relationship Id="rId1092" Type="http://schemas.openxmlformats.org/officeDocument/2006/relationships/oleObject" Target="embeddings/oleObject612.bin"/><Relationship Id="rId1106" Type="http://schemas.openxmlformats.org/officeDocument/2006/relationships/image" Target="media/image481.wmf"/><Relationship Id="rId115" Type="http://schemas.openxmlformats.org/officeDocument/2006/relationships/image" Target="media/image46.wmf"/><Relationship Id="rId322" Type="http://schemas.openxmlformats.org/officeDocument/2006/relationships/image" Target="media/image149.wmf"/><Relationship Id="rId767" Type="http://schemas.openxmlformats.org/officeDocument/2006/relationships/image" Target="media/image352.wmf"/><Relationship Id="rId974" Type="http://schemas.openxmlformats.org/officeDocument/2006/relationships/oleObject" Target="embeddings/oleObject546.bin"/><Relationship Id="rId199" Type="http://schemas.openxmlformats.org/officeDocument/2006/relationships/image" Target="media/image82.wmf"/><Relationship Id="rId627" Type="http://schemas.openxmlformats.org/officeDocument/2006/relationships/image" Target="media/image286.wmf"/><Relationship Id="rId834" Type="http://schemas.openxmlformats.org/officeDocument/2006/relationships/oleObject" Target="embeddings/oleObject443.bin"/><Relationship Id="rId266" Type="http://schemas.openxmlformats.org/officeDocument/2006/relationships/image" Target="media/image118.wmf"/><Relationship Id="rId473" Type="http://schemas.openxmlformats.org/officeDocument/2006/relationships/oleObject" Target="embeddings/oleObject244.bin"/><Relationship Id="rId680" Type="http://schemas.openxmlformats.org/officeDocument/2006/relationships/oleObject" Target="embeddings/oleObject362.bin"/><Relationship Id="rId901" Type="http://schemas.openxmlformats.org/officeDocument/2006/relationships/image" Target="media/image410.wmf"/><Relationship Id="rId1117" Type="http://schemas.openxmlformats.org/officeDocument/2006/relationships/image" Target="media/image491.png"/><Relationship Id="rId30" Type="http://schemas.openxmlformats.org/officeDocument/2006/relationships/image" Target="media/image11.wmf"/><Relationship Id="rId126" Type="http://schemas.openxmlformats.org/officeDocument/2006/relationships/image" Target="media/image50.wmf"/><Relationship Id="rId333" Type="http://schemas.openxmlformats.org/officeDocument/2006/relationships/oleObject" Target="embeddings/oleObject172.bin"/><Relationship Id="rId540" Type="http://schemas.openxmlformats.org/officeDocument/2006/relationships/oleObject" Target="embeddings/oleObject285.bin"/><Relationship Id="rId778" Type="http://schemas.openxmlformats.org/officeDocument/2006/relationships/oleObject" Target="embeddings/oleObject414.bin"/><Relationship Id="rId985" Type="http://schemas.openxmlformats.org/officeDocument/2006/relationships/oleObject" Target="embeddings/oleObject557.bin"/><Relationship Id="rId638" Type="http://schemas.openxmlformats.org/officeDocument/2006/relationships/oleObject" Target="embeddings/oleObject340.bin"/><Relationship Id="rId845" Type="http://schemas.openxmlformats.org/officeDocument/2006/relationships/oleObject" Target="embeddings/oleObject449.bin"/><Relationship Id="rId1030" Type="http://schemas.openxmlformats.org/officeDocument/2006/relationships/image" Target="media/image442.wmf"/><Relationship Id="rId277" Type="http://schemas.openxmlformats.org/officeDocument/2006/relationships/oleObject" Target="embeddings/oleObject147.bin"/><Relationship Id="rId400" Type="http://schemas.openxmlformats.org/officeDocument/2006/relationships/image" Target="media/image189.wmf"/><Relationship Id="rId484" Type="http://schemas.openxmlformats.org/officeDocument/2006/relationships/image" Target="media/image227.wmf"/><Relationship Id="rId705" Type="http://schemas.openxmlformats.org/officeDocument/2006/relationships/oleObject" Target="embeddings/oleObject376.bin"/><Relationship Id="rId1128" Type="http://schemas.openxmlformats.org/officeDocument/2006/relationships/image" Target="media/image502.png"/><Relationship Id="rId137" Type="http://schemas.openxmlformats.org/officeDocument/2006/relationships/image" Target="media/image54.wmf"/><Relationship Id="rId344" Type="http://schemas.openxmlformats.org/officeDocument/2006/relationships/image" Target="media/image160.wmf"/><Relationship Id="rId691" Type="http://schemas.openxmlformats.org/officeDocument/2006/relationships/image" Target="media/image317.wmf"/><Relationship Id="rId789" Type="http://schemas.openxmlformats.org/officeDocument/2006/relationships/image" Target="media/image363.wmf"/><Relationship Id="rId912" Type="http://schemas.openxmlformats.org/officeDocument/2006/relationships/oleObject" Target="embeddings/oleObject493.bin"/><Relationship Id="rId996" Type="http://schemas.openxmlformats.org/officeDocument/2006/relationships/oleObject" Target="embeddings/oleObject563.bin"/><Relationship Id="rId41" Type="http://schemas.openxmlformats.org/officeDocument/2006/relationships/image" Target="media/image16.wmf"/><Relationship Id="rId551" Type="http://schemas.openxmlformats.org/officeDocument/2006/relationships/image" Target="media/image254.wmf"/><Relationship Id="rId649" Type="http://schemas.openxmlformats.org/officeDocument/2006/relationships/oleObject" Target="embeddings/oleObject346.bin"/><Relationship Id="rId856" Type="http://schemas.openxmlformats.org/officeDocument/2006/relationships/image" Target="media/image395.wmf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3.bin"/><Relationship Id="rId288" Type="http://schemas.openxmlformats.org/officeDocument/2006/relationships/image" Target="media/image130.wmf"/><Relationship Id="rId411" Type="http://schemas.openxmlformats.org/officeDocument/2006/relationships/image" Target="media/image194.wmf"/><Relationship Id="rId509" Type="http://schemas.openxmlformats.org/officeDocument/2006/relationships/oleObject" Target="embeddings/oleObject265.bin"/><Relationship Id="rId1041" Type="http://schemas.openxmlformats.org/officeDocument/2006/relationships/oleObject" Target="embeddings/oleObject587.bin"/><Relationship Id="rId1139" Type="http://schemas.openxmlformats.org/officeDocument/2006/relationships/image" Target="media/image513.png"/><Relationship Id="rId495" Type="http://schemas.openxmlformats.org/officeDocument/2006/relationships/oleObject" Target="embeddings/oleObject256.bin"/><Relationship Id="rId716" Type="http://schemas.openxmlformats.org/officeDocument/2006/relationships/oleObject" Target="embeddings/oleObject382.bin"/><Relationship Id="rId923" Type="http://schemas.openxmlformats.org/officeDocument/2006/relationships/image" Target="media/image417.wmf"/><Relationship Id="rId52" Type="http://schemas.openxmlformats.org/officeDocument/2006/relationships/image" Target="media/image21.wmf"/><Relationship Id="rId148" Type="http://schemas.openxmlformats.org/officeDocument/2006/relationships/oleObject" Target="embeddings/oleObject82.bin"/><Relationship Id="rId355" Type="http://schemas.openxmlformats.org/officeDocument/2006/relationships/oleObject" Target="embeddings/oleObject182.bin"/><Relationship Id="rId562" Type="http://schemas.openxmlformats.org/officeDocument/2006/relationships/oleObject" Target="embeddings/oleObject297.bin"/><Relationship Id="rId215" Type="http://schemas.openxmlformats.org/officeDocument/2006/relationships/image" Target="media/image90.wmf"/><Relationship Id="rId422" Type="http://schemas.openxmlformats.org/officeDocument/2006/relationships/oleObject" Target="embeddings/oleObject216.bin"/><Relationship Id="rId867" Type="http://schemas.openxmlformats.org/officeDocument/2006/relationships/image" Target="media/image399.wmf"/><Relationship Id="rId1052" Type="http://schemas.openxmlformats.org/officeDocument/2006/relationships/image" Target="media/image453.wmf"/><Relationship Id="rId299" Type="http://schemas.openxmlformats.org/officeDocument/2006/relationships/image" Target="media/image136.wmf"/><Relationship Id="rId727" Type="http://schemas.openxmlformats.org/officeDocument/2006/relationships/image" Target="media/image333.wmf"/><Relationship Id="rId934" Type="http://schemas.openxmlformats.org/officeDocument/2006/relationships/oleObject" Target="embeddings/oleObject510.bin"/><Relationship Id="rId63" Type="http://schemas.openxmlformats.org/officeDocument/2006/relationships/image" Target="media/image25.wmf"/><Relationship Id="rId159" Type="http://schemas.openxmlformats.org/officeDocument/2006/relationships/image" Target="media/image65.png"/><Relationship Id="rId366" Type="http://schemas.openxmlformats.org/officeDocument/2006/relationships/image" Target="media/image172.wmf"/><Relationship Id="rId573" Type="http://schemas.openxmlformats.org/officeDocument/2006/relationships/image" Target="media/image263.wmf"/><Relationship Id="rId780" Type="http://schemas.openxmlformats.org/officeDocument/2006/relationships/oleObject" Target="embeddings/oleObject415.bin"/><Relationship Id="rId226" Type="http://schemas.openxmlformats.org/officeDocument/2006/relationships/oleObject" Target="embeddings/oleObject124.bin"/><Relationship Id="rId433" Type="http://schemas.openxmlformats.org/officeDocument/2006/relationships/image" Target="media/image205.wmf"/><Relationship Id="rId878" Type="http://schemas.openxmlformats.org/officeDocument/2006/relationships/oleObject" Target="embeddings/oleObject467.bin"/><Relationship Id="rId1063" Type="http://schemas.openxmlformats.org/officeDocument/2006/relationships/oleObject" Target="embeddings/oleObject598.bin"/><Relationship Id="rId640" Type="http://schemas.openxmlformats.org/officeDocument/2006/relationships/oleObject" Target="embeddings/oleObject341.bin"/><Relationship Id="rId738" Type="http://schemas.openxmlformats.org/officeDocument/2006/relationships/oleObject" Target="embeddings/oleObject393.bin"/><Relationship Id="rId945" Type="http://schemas.openxmlformats.org/officeDocument/2006/relationships/oleObject" Target="embeddings/oleObject521.bin"/><Relationship Id="rId74" Type="http://schemas.openxmlformats.org/officeDocument/2006/relationships/oleObject" Target="embeddings/oleObject38.bin"/><Relationship Id="rId377" Type="http://schemas.openxmlformats.org/officeDocument/2006/relationships/oleObject" Target="embeddings/oleObject193.bin"/><Relationship Id="rId500" Type="http://schemas.openxmlformats.org/officeDocument/2006/relationships/image" Target="media/image235.wmf"/><Relationship Id="rId584" Type="http://schemas.openxmlformats.org/officeDocument/2006/relationships/oleObject" Target="embeddings/oleObject311.bin"/><Relationship Id="rId805" Type="http://schemas.openxmlformats.org/officeDocument/2006/relationships/image" Target="media/image371.wmf"/><Relationship Id="rId1130" Type="http://schemas.openxmlformats.org/officeDocument/2006/relationships/image" Target="media/image504.png"/><Relationship Id="rId5" Type="http://schemas.openxmlformats.org/officeDocument/2006/relationships/footnotes" Target="footnotes.xml"/><Relationship Id="rId237" Type="http://schemas.openxmlformats.org/officeDocument/2006/relationships/image" Target="media/image103.wmf"/><Relationship Id="rId791" Type="http://schemas.openxmlformats.org/officeDocument/2006/relationships/image" Target="media/image364.wmf"/><Relationship Id="rId889" Type="http://schemas.openxmlformats.org/officeDocument/2006/relationships/oleObject" Target="embeddings/oleObject475.bin"/><Relationship Id="rId1074" Type="http://schemas.openxmlformats.org/officeDocument/2006/relationships/image" Target="media/image464.wmf"/><Relationship Id="rId444" Type="http://schemas.openxmlformats.org/officeDocument/2006/relationships/oleObject" Target="embeddings/oleObject227.bin"/><Relationship Id="rId651" Type="http://schemas.openxmlformats.org/officeDocument/2006/relationships/oleObject" Target="embeddings/oleObject347.bin"/><Relationship Id="rId749" Type="http://schemas.openxmlformats.org/officeDocument/2006/relationships/oleObject" Target="embeddings/oleObject399.bin"/><Relationship Id="rId290" Type="http://schemas.openxmlformats.org/officeDocument/2006/relationships/image" Target="media/image131.wmf"/><Relationship Id="rId304" Type="http://schemas.openxmlformats.org/officeDocument/2006/relationships/image" Target="media/image139.png"/><Relationship Id="rId388" Type="http://schemas.openxmlformats.org/officeDocument/2006/relationships/image" Target="media/image183.wmf"/><Relationship Id="rId511" Type="http://schemas.openxmlformats.org/officeDocument/2006/relationships/oleObject" Target="embeddings/oleObject266.bin"/><Relationship Id="rId609" Type="http://schemas.openxmlformats.org/officeDocument/2006/relationships/image" Target="media/image277.wmf"/><Relationship Id="rId956" Type="http://schemas.openxmlformats.org/officeDocument/2006/relationships/image" Target="media/image421.wmf"/><Relationship Id="rId1141" Type="http://schemas.openxmlformats.org/officeDocument/2006/relationships/image" Target="media/image515.png"/><Relationship Id="rId85" Type="http://schemas.openxmlformats.org/officeDocument/2006/relationships/image" Target="media/image34.wmf"/><Relationship Id="rId150" Type="http://schemas.openxmlformats.org/officeDocument/2006/relationships/oleObject" Target="embeddings/oleObject83.bin"/><Relationship Id="rId595" Type="http://schemas.openxmlformats.org/officeDocument/2006/relationships/oleObject" Target="embeddings/oleObject318.bin"/><Relationship Id="rId816" Type="http://schemas.openxmlformats.org/officeDocument/2006/relationships/oleObject" Target="embeddings/oleObject433.bin"/><Relationship Id="rId1001" Type="http://schemas.openxmlformats.org/officeDocument/2006/relationships/image" Target="media/image429.wmf"/><Relationship Id="rId248" Type="http://schemas.openxmlformats.org/officeDocument/2006/relationships/image" Target="media/image109.wmf"/><Relationship Id="rId455" Type="http://schemas.openxmlformats.org/officeDocument/2006/relationships/image" Target="media/image216.wmf"/><Relationship Id="rId662" Type="http://schemas.openxmlformats.org/officeDocument/2006/relationships/oleObject" Target="embeddings/oleObject353.bin"/><Relationship Id="rId1085" Type="http://schemas.openxmlformats.org/officeDocument/2006/relationships/oleObject" Target="embeddings/oleObject609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9.bin"/><Relationship Id="rId315" Type="http://schemas.openxmlformats.org/officeDocument/2006/relationships/image" Target="media/image145.wmf"/><Relationship Id="rId522" Type="http://schemas.openxmlformats.org/officeDocument/2006/relationships/image" Target="media/image242.wmf"/><Relationship Id="rId967" Type="http://schemas.openxmlformats.org/officeDocument/2006/relationships/oleObject" Target="embeddings/oleObject539.bin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88.bin"/><Relationship Id="rId399" Type="http://schemas.openxmlformats.org/officeDocument/2006/relationships/oleObject" Target="embeddings/oleObject204.bin"/><Relationship Id="rId827" Type="http://schemas.openxmlformats.org/officeDocument/2006/relationships/oleObject" Target="embeddings/oleObject439.bin"/><Relationship Id="rId1012" Type="http://schemas.openxmlformats.org/officeDocument/2006/relationships/oleObject" Target="embeddings/oleObject571.bin"/><Relationship Id="rId259" Type="http://schemas.openxmlformats.org/officeDocument/2006/relationships/oleObject" Target="embeddings/oleObject138.bin"/><Relationship Id="rId466" Type="http://schemas.openxmlformats.org/officeDocument/2006/relationships/oleObject" Target="embeddings/oleObject240.bin"/><Relationship Id="rId673" Type="http://schemas.openxmlformats.org/officeDocument/2006/relationships/image" Target="media/image308.wmf"/><Relationship Id="rId880" Type="http://schemas.openxmlformats.org/officeDocument/2006/relationships/oleObject" Target="embeddings/oleObject468.bin"/><Relationship Id="rId1096" Type="http://schemas.openxmlformats.org/officeDocument/2006/relationships/oleObject" Target="embeddings/oleObject614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5.bin"/><Relationship Id="rId326" Type="http://schemas.openxmlformats.org/officeDocument/2006/relationships/image" Target="media/image151.wmf"/><Relationship Id="rId533" Type="http://schemas.openxmlformats.org/officeDocument/2006/relationships/oleObject" Target="embeddings/oleObject280.bin"/><Relationship Id="rId978" Type="http://schemas.openxmlformats.org/officeDocument/2006/relationships/oleObject" Target="embeddings/oleObject550.bin"/><Relationship Id="rId740" Type="http://schemas.openxmlformats.org/officeDocument/2006/relationships/oleObject" Target="embeddings/oleObject394.bin"/><Relationship Id="rId838" Type="http://schemas.openxmlformats.org/officeDocument/2006/relationships/oleObject" Target="embeddings/oleObject445.bin"/><Relationship Id="rId1023" Type="http://schemas.openxmlformats.org/officeDocument/2006/relationships/oleObject" Target="embeddings/oleObject578.bin"/><Relationship Id="rId172" Type="http://schemas.openxmlformats.org/officeDocument/2006/relationships/oleObject" Target="embeddings/oleObject95.bin"/><Relationship Id="rId477" Type="http://schemas.openxmlformats.org/officeDocument/2006/relationships/oleObject" Target="embeddings/oleObject247.bin"/><Relationship Id="rId600" Type="http://schemas.openxmlformats.org/officeDocument/2006/relationships/oleObject" Target="embeddings/oleObject321.bin"/><Relationship Id="rId684" Type="http://schemas.openxmlformats.org/officeDocument/2006/relationships/oleObject" Target="embeddings/oleObject364.bin"/><Relationship Id="rId337" Type="http://schemas.openxmlformats.org/officeDocument/2006/relationships/image" Target="media/image156.wmf"/><Relationship Id="rId891" Type="http://schemas.openxmlformats.org/officeDocument/2006/relationships/oleObject" Target="embeddings/oleObject476.bin"/><Relationship Id="rId905" Type="http://schemas.openxmlformats.org/officeDocument/2006/relationships/image" Target="media/image412.wmf"/><Relationship Id="rId989" Type="http://schemas.openxmlformats.org/officeDocument/2006/relationships/oleObject" Target="embeddings/oleObject559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287.bin"/><Relationship Id="rId751" Type="http://schemas.openxmlformats.org/officeDocument/2006/relationships/oleObject" Target="embeddings/oleObject400.bin"/><Relationship Id="rId849" Type="http://schemas.openxmlformats.org/officeDocument/2006/relationships/oleObject" Target="embeddings/oleObject451.bin"/><Relationship Id="rId183" Type="http://schemas.openxmlformats.org/officeDocument/2006/relationships/oleObject" Target="embeddings/oleObject101.bin"/><Relationship Id="rId390" Type="http://schemas.openxmlformats.org/officeDocument/2006/relationships/image" Target="media/image184.wmf"/><Relationship Id="rId404" Type="http://schemas.openxmlformats.org/officeDocument/2006/relationships/oleObject" Target="embeddings/oleObject207.bin"/><Relationship Id="rId611" Type="http://schemas.openxmlformats.org/officeDocument/2006/relationships/image" Target="media/image278.wmf"/><Relationship Id="rId1034" Type="http://schemas.openxmlformats.org/officeDocument/2006/relationships/image" Target="media/image444.wmf"/><Relationship Id="rId250" Type="http://schemas.openxmlformats.org/officeDocument/2006/relationships/image" Target="media/image110.wmf"/><Relationship Id="rId488" Type="http://schemas.openxmlformats.org/officeDocument/2006/relationships/image" Target="media/image229.wmf"/><Relationship Id="rId695" Type="http://schemas.openxmlformats.org/officeDocument/2006/relationships/image" Target="media/image319.wmf"/><Relationship Id="rId709" Type="http://schemas.openxmlformats.org/officeDocument/2006/relationships/oleObject" Target="embeddings/oleObject378.bin"/><Relationship Id="rId916" Type="http://schemas.openxmlformats.org/officeDocument/2006/relationships/oleObject" Target="embeddings/oleObject496.bin"/><Relationship Id="rId1101" Type="http://schemas.openxmlformats.org/officeDocument/2006/relationships/oleObject" Target="embeddings/oleObject616.bin"/><Relationship Id="rId45" Type="http://schemas.openxmlformats.org/officeDocument/2006/relationships/image" Target="media/image18.wmf"/><Relationship Id="rId110" Type="http://schemas.openxmlformats.org/officeDocument/2006/relationships/oleObject" Target="embeddings/oleObject60.bin"/><Relationship Id="rId348" Type="http://schemas.openxmlformats.org/officeDocument/2006/relationships/image" Target="media/image162.wmf"/><Relationship Id="rId555" Type="http://schemas.openxmlformats.org/officeDocument/2006/relationships/image" Target="media/image256.wmf"/><Relationship Id="rId762" Type="http://schemas.openxmlformats.org/officeDocument/2006/relationships/image" Target="media/image350.wmf"/><Relationship Id="rId194" Type="http://schemas.openxmlformats.org/officeDocument/2006/relationships/image" Target="media/image80.wmf"/><Relationship Id="rId208" Type="http://schemas.openxmlformats.org/officeDocument/2006/relationships/oleObject" Target="embeddings/oleObject115.bin"/><Relationship Id="rId415" Type="http://schemas.openxmlformats.org/officeDocument/2006/relationships/image" Target="media/image196.wmf"/><Relationship Id="rId622" Type="http://schemas.openxmlformats.org/officeDocument/2006/relationships/oleObject" Target="embeddings/oleObject332.bin"/><Relationship Id="rId1045" Type="http://schemas.openxmlformats.org/officeDocument/2006/relationships/oleObject" Target="embeddings/oleObject589.bin"/><Relationship Id="rId261" Type="http://schemas.openxmlformats.org/officeDocument/2006/relationships/oleObject" Target="embeddings/oleObject139.bin"/><Relationship Id="rId499" Type="http://schemas.openxmlformats.org/officeDocument/2006/relationships/oleObject" Target="embeddings/oleObject258.bin"/><Relationship Id="rId927" Type="http://schemas.openxmlformats.org/officeDocument/2006/relationships/oleObject" Target="embeddings/oleObject503.bin"/><Relationship Id="rId1112" Type="http://schemas.openxmlformats.org/officeDocument/2006/relationships/image" Target="media/image486.png"/><Relationship Id="rId56" Type="http://schemas.openxmlformats.org/officeDocument/2006/relationships/oleObject" Target="embeddings/oleObject27.bin"/><Relationship Id="rId359" Type="http://schemas.openxmlformats.org/officeDocument/2006/relationships/oleObject" Target="embeddings/oleObject184.bin"/><Relationship Id="rId566" Type="http://schemas.openxmlformats.org/officeDocument/2006/relationships/oleObject" Target="embeddings/oleObject300.bin"/><Relationship Id="rId773" Type="http://schemas.openxmlformats.org/officeDocument/2006/relationships/image" Target="media/image355.wmf"/><Relationship Id="rId121" Type="http://schemas.openxmlformats.org/officeDocument/2006/relationships/oleObject" Target="embeddings/oleObject66.bin"/><Relationship Id="rId219" Type="http://schemas.openxmlformats.org/officeDocument/2006/relationships/image" Target="media/image92.wmf"/><Relationship Id="rId426" Type="http://schemas.openxmlformats.org/officeDocument/2006/relationships/oleObject" Target="embeddings/oleObject218.bin"/><Relationship Id="rId633" Type="http://schemas.openxmlformats.org/officeDocument/2006/relationships/image" Target="media/image289.wmf"/><Relationship Id="rId980" Type="http://schemas.openxmlformats.org/officeDocument/2006/relationships/oleObject" Target="embeddings/oleObject552.bin"/><Relationship Id="rId1056" Type="http://schemas.openxmlformats.org/officeDocument/2006/relationships/image" Target="media/image455.wmf"/><Relationship Id="rId840" Type="http://schemas.openxmlformats.org/officeDocument/2006/relationships/oleObject" Target="embeddings/oleObject446.bin"/><Relationship Id="rId938" Type="http://schemas.openxmlformats.org/officeDocument/2006/relationships/oleObject" Target="embeddings/oleObject514.bin"/><Relationship Id="rId67" Type="http://schemas.openxmlformats.org/officeDocument/2006/relationships/image" Target="media/image27.wmf"/><Relationship Id="rId272" Type="http://schemas.openxmlformats.org/officeDocument/2006/relationships/image" Target="media/image121.wmf"/><Relationship Id="rId577" Type="http://schemas.openxmlformats.org/officeDocument/2006/relationships/oleObject" Target="embeddings/oleObject306.bin"/><Relationship Id="rId700" Type="http://schemas.openxmlformats.org/officeDocument/2006/relationships/oleObject" Target="embeddings/oleObject372.bin"/><Relationship Id="rId1123" Type="http://schemas.openxmlformats.org/officeDocument/2006/relationships/image" Target="media/image497.png"/><Relationship Id="rId132" Type="http://schemas.openxmlformats.org/officeDocument/2006/relationships/image" Target="media/image53.wmf"/><Relationship Id="rId784" Type="http://schemas.openxmlformats.org/officeDocument/2006/relationships/oleObject" Target="embeddings/oleObject417.bin"/><Relationship Id="rId991" Type="http://schemas.openxmlformats.org/officeDocument/2006/relationships/image" Target="media/image424.wmf"/><Relationship Id="rId1067" Type="http://schemas.openxmlformats.org/officeDocument/2006/relationships/oleObject" Target="embeddings/oleObject600.bin"/><Relationship Id="rId437" Type="http://schemas.openxmlformats.org/officeDocument/2006/relationships/image" Target="media/image207.wmf"/><Relationship Id="rId644" Type="http://schemas.openxmlformats.org/officeDocument/2006/relationships/image" Target="media/image294.wmf"/><Relationship Id="rId851" Type="http://schemas.openxmlformats.org/officeDocument/2006/relationships/oleObject" Target="embeddings/oleObject452.bin"/><Relationship Id="rId283" Type="http://schemas.openxmlformats.org/officeDocument/2006/relationships/image" Target="media/image127.wmf"/><Relationship Id="rId490" Type="http://schemas.openxmlformats.org/officeDocument/2006/relationships/image" Target="media/image230.wmf"/><Relationship Id="rId504" Type="http://schemas.openxmlformats.org/officeDocument/2006/relationships/oleObject" Target="embeddings/oleObject262.bin"/><Relationship Id="rId711" Type="http://schemas.openxmlformats.org/officeDocument/2006/relationships/oleObject" Target="embeddings/oleObject379.bin"/><Relationship Id="rId949" Type="http://schemas.openxmlformats.org/officeDocument/2006/relationships/oleObject" Target="embeddings/oleObject525.bin"/><Relationship Id="rId1134" Type="http://schemas.openxmlformats.org/officeDocument/2006/relationships/image" Target="media/image508.png"/><Relationship Id="rId78" Type="http://schemas.openxmlformats.org/officeDocument/2006/relationships/image" Target="media/image31.wmf"/><Relationship Id="rId143" Type="http://schemas.openxmlformats.org/officeDocument/2006/relationships/image" Target="media/image57.wmf"/><Relationship Id="rId350" Type="http://schemas.openxmlformats.org/officeDocument/2006/relationships/image" Target="media/image163.wmf"/><Relationship Id="rId588" Type="http://schemas.openxmlformats.org/officeDocument/2006/relationships/oleObject" Target="embeddings/oleObject313.bin"/><Relationship Id="rId795" Type="http://schemas.openxmlformats.org/officeDocument/2006/relationships/image" Target="media/image366.wmf"/><Relationship Id="rId809" Type="http://schemas.openxmlformats.org/officeDocument/2006/relationships/image" Target="media/image373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6.bin"/><Relationship Id="rId448" Type="http://schemas.openxmlformats.org/officeDocument/2006/relationships/oleObject" Target="embeddings/oleObject229.bin"/><Relationship Id="rId655" Type="http://schemas.openxmlformats.org/officeDocument/2006/relationships/oleObject" Target="embeddings/oleObject349.bin"/><Relationship Id="rId862" Type="http://schemas.openxmlformats.org/officeDocument/2006/relationships/oleObject" Target="embeddings/oleObject458.bin"/><Relationship Id="rId1078" Type="http://schemas.openxmlformats.org/officeDocument/2006/relationships/image" Target="media/image466.wmf"/><Relationship Id="rId294" Type="http://schemas.openxmlformats.org/officeDocument/2006/relationships/image" Target="media/image133.wmf"/><Relationship Id="rId308" Type="http://schemas.openxmlformats.org/officeDocument/2006/relationships/oleObject" Target="embeddings/oleObject160.bin"/><Relationship Id="rId515" Type="http://schemas.openxmlformats.org/officeDocument/2006/relationships/oleObject" Target="embeddings/oleObject268.bin"/><Relationship Id="rId722" Type="http://schemas.openxmlformats.org/officeDocument/2006/relationships/oleObject" Target="embeddings/oleObject385.bin"/><Relationship Id="rId1145" Type="http://schemas.openxmlformats.org/officeDocument/2006/relationships/image" Target="media/image519.png"/><Relationship Id="rId89" Type="http://schemas.openxmlformats.org/officeDocument/2006/relationships/image" Target="media/image36.wmf"/><Relationship Id="rId154" Type="http://schemas.openxmlformats.org/officeDocument/2006/relationships/oleObject" Target="embeddings/oleObject85.bin"/><Relationship Id="rId361" Type="http://schemas.openxmlformats.org/officeDocument/2006/relationships/oleObject" Target="embeddings/oleObject185.bin"/><Relationship Id="rId599" Type="http://schemas.openxmlformats.org/officeDocument/2006/relationships/image" Target="media/image272.wmf"/><Relationship Id="rId1005" Type="http://schemas.openxmlformats.org/officeDocument/2006/relationships/image" Target="media/image431.wmf"/><Relationship Id="rId459" Type="http://schemas.openxmlformats.org/officeDocument/2006/relationships/oleObject" Target="embeddings/oleObject236.bin"/><Relationship Id="rId666" Type="http://schemas.openxmlformats.org/officeDocument/2006/relationships/oleObject" Target="embeddings/oleObject355.bin"/><Relationship Id="rId873" Type="http://schemas.openxmlformats.org/officeDocument/2006/relationships/image" Target="media/image402.wmf"/><Relationship Id="rId1089" Type="http://schemas.openxmlformats.org/officeDocument/2006/relationships/oleObject" Target="embeddings/oleObject611.bin"/><Relationship Id="rId16" Type="http://schemas.openxmlformats.org/officeDocument/2006/relationships/image" Target="media/image5.wmf"/><Relationship Id="rId221" Type="http://schemas.openxmlformats.org/officeDocument/2006/relationships/image" Target="media/image93.wmf"/><Relationship Id="rId319" Type="http://schemas.openxmlformats.org/officeDocument/2006/relationships/image" Target="media/image147.png"/><Relationship Id="rId526" Type="http://schemas.openxmlformats.org/officeDocument/2006/relationships/image" Target="media/image244.wmf"/><Relationship Id="rId733" Type="http://schemas.openxmlformats.org/officeDocument/2006/relationships/image" Target="media/image336.wmf"/><Relationship Id="rId940" Type="http://schemas.openxmlformats.org/officeDocument/2006/relationships/oleObject" Target="embeddings/oleObject516.bin"/><Relationship Id="rId1016" Type="http://schemas.openxmlformats.org/officeDocument/2006/relationships/image" Target="media/image435.wmf"/><Relationship Id="rId165" Type="http://schemas.openxmlformats.org/officeDocument/2006/relationships/image" Target="media/image68.wmf"/><Relationship Id="rId372" Type="http://schemas.openxmlformats.org/officeDocument/2006/relationships/image" Target="media/image175.wmf"/><Relationship Id="rId677" Type="http://schemas.openxmlformats.org/officeDocument/2006/relationships/image" Target="media/image310.wmf"/><Relationship Id="rId800" Type="http://schemas.openxmlformats.org/officeDocument/2006/relationships/oleObject" Target="embeddings/oleObject425.bin"/><Relationship Id="rId232" Type="http://schemas.openxmlformats.org/officeDocument/2006/relationships/oleObject" Target="embeddings/oleObject125.bin"/><Relationship Id="rId884" Type="http://schemas.openxmlformats.org/officeDocument/2006/relationships/oleObject" Target="embeddings/oleObject470.bin"/><Relationship Id="rId27" Type="http://schemas.openxmlformats.org/officeDocument/2006/relationships/image" Target="media/image10.wmf"/><Relationship Id="rId537" Type="http://schemas.openxmlformats.org/officeDocument/2006/relationships/image" Target="media/image247.wmf"/><Relationship Id="rId744" Type="http://schemas.openxmlformats.org/officeDocument/2006/relationships/oleObject" Target="embeddings/oleObject396.bin"/><Relationship Id="rId951" Type="http://schemas.openxmlformats.org/officeDocument/2006/relationships/oleObject" Target="embeddings/oleObject526.bin"/><Relationship Id="rId80" Type="http://schemas.openxmlformats.org/officeDocument/2006/relationships/image" Target="media/image32.wmf"/><Relationship Id="rId176" Type="http://schemas.openxmlformats.org/officeDocument/2006/relationships/oleObject" Target="embeddings/oleObject97.bin"/><Relationship Id="rId383" Type="http://schemas.openxmlformats.org/officeDocument/2006/relationships/oleObject" Target="embeddings/oleObject196.bin"/><Relationship Id="rId590" Type="http://schemas.openxmlformats.org/officeDocument/2006/relationships/oleObject" Target="embeddings/oleObject314.bin"/><Relationship Id="rId604" Type="http://schemas.openxmlformats.org/officeDocument/2006/relationships/oleObject" Target="embeddings/oleObject323.bin"/><Relationship Id="rId811" Type="http://schemas.openxmlformats.org/officeDocument/2006/relationships/image" Target="media/image374.wmf"/><Relationship Id="rId1027" Type="http://schemas.openxmlformats.org/officeDocument/2006/relationships/oleObject" Target="embeddings/oleObject580.bin"/><Relationship Id="rId243" Type="http://schemas.openxmlformats.org/officeDocument/2006/relationships/image" Target="media/image106.png"/><Relationship Id="rId450" Type="http://schemas.openxmlformats.org/officeDocument/2006/relationships/oleObject" Target="embeddings/oleObject230.bin"/><Relationship Id="rId688" Type="http://schemas.openxmlformats.org/officeDocument/2006/relationships/oleObject" Target="embeddings/oleObject366.bin"/><Relationship Id="rId895" Type="http://schemas.openxmlformats.org/officeDocument/2006/relationships/image" Target="media/image409.wmf"/><Relationship Id="rId909" Type="http://schemas.openxmlformats.org/officeDocument/2006/relationships/oleObject" Target="embeddings/oleObject490.bin"/><Relationship Id="rId1080" Type="http://schemas.openxmlformats.org/officeDocument/2006/relationships/image" Target="media/image467.wmf"/><Relationship Id="rId38" Type="http://schemas.openxmlformats.org/officeDocument/2006/relationships/image" Target="media/image15.wmf"/><Relationship Id="rId103" Type="http://schemas.openxmlformats.org/officeDocument/2006/relationships/oleObject" Target="embeddings/oleObject56.bin"/><Relationship Id="rId310" Type="http://schemas.openxmlformats.org/officeDocument/2006/relationships/oleObject" Target="embeddings/oleObject161.bin"/><Relationship Id="rId548" Type="http://schemas.openxmlformats.org/officeDocument/2006/relationships/oleObject" Target="embeddings/oleObject289.bin"/><Relationship Id="rId755" Type="http://schemas.openxmlformats.org/officeDocument/2006/relationships/oleObject" Target="embeddings/oleObject402.bin"/><Relationship Id="rId962" Type="http://schemas.openxmlformats.org/officeDocument/2006/relationships/oleObject" Target="embeddings/oleObject534.bin"/><Relationship Id="rId91" Type="http://schemas.openxmlformats.org/officeDocument/2006/relationships/oleObject" Target="embeddings/oleObject48.bin"/><Relationship Id="rId187" Type="http://schemas.openxmlformats.org/officeDocument/2006/relationships/image" Target="media/image77.wmf"/><Relationship Id="rId394" Type="http://schemas.openxmlformats.org/officeDocument/2006/relationships/image" Target="media/image186.wmf"/><Relationship Id="rId408" Type="http://schemas.openxmlformats.org/officeDocument/2006/relationships/oleObject" Target="embeddings/oleObject209.bin"/><Relationship Id="rId615" Type="http://schemas.openxmlformats.org/officeDocument/2006/relationships/image" Target="media/image280.wmf"/><Relationship Id="rId822" Type="http://schemas.openxmlformats.org/officeDocument/2006/relationships/oleObject" Target="embeddings/oleObject436.bin"/><Relationship Id="rId1038" Type="http://schemas.openxmlformats.org/officeDocument/2006/relationships/image" Target="media/image446.wmf"/><Relationship Id="rId254" Type="http://schemas.openxmlformats.org/officeDocument/2006/relationships/image" Target="media/image112.wmf"/><Relationship Id="rId699" Type="http://schemas.openxmlformats.org/officeDocument/2006/relationships/image" Target="media/image321.wmf"/><Relationship Id="rId1091" Type="http://schemas.openxmlformats.org/officeDocument/2006/relationships/image" Target="media/image473.wmf"/><Relationship Id="rId1105" Type="http://schemas.openxmlformats.org/officeDocument/2006/relationships/oleObject" Target="embeddings/oleObject618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2.bin"/><Relationship Id="rId461" Type="http://schemas.openxmlformats.org/officeDocument/2006/relationships/image" Target="media/image217.wmf"/><Relationship Id="rId559" Type="http://schemas.openxmlformats.org/officeDocument/2006/relationships/image" Target="media/image258.wmf"/><Relationship Id="rId766" Type="http://schemas.openxmlformats.org/officeDocument/2006/relationships/oleObject" Target="embeddings/oleObject408.bin"/><Relationship Id="rId198" Type="http://schemas.openxmlformats.org/officeDocument/2006/relationships/oleObject" Target="embeddings/oleObject110.bin"/><Relationship Id="rId321" Type="http://schemas.openxmlformats.org/officeDocument/2006/relationships/oleObject" Target="embeddings/oleObject166.bin"/><Relationship Id="rId419" Type="http://schemas.openxmlformats.org/officeDocument/2006/relationships/image" Target="media/image198.wmf"/><Relationship Id="rId626" Type="http://schemas.openxmlformats.org/officeDocument/2006/relationships/oleObject" Target="embeddings/oleObject334.bin"/><Relationship Id="rId973" Type="http://schemas.openxmlformats.org/officeDocument/2006/relationships/oleObject" Target="embeddings/oleObject545.bin"/><Relationship Id="rId1049" Type="http://schemas.openxmlformats.org/officeDocument/2006/relationships/oleObject" Target="embeddings/oleObject591.bin"/><Relationship Id="rId833" Type="http://schemas.openxmlformats.org/officeDocument/2006/relationships/image" Target="media/image384.wmf"/><Relationship Id="rId1116" Type="http://schemas.openxmlformats.org/officeDocument/2006/relationships/image" Target="media/image490.png"/><Relationship Id="rId265" Type="http://schemas.openxmlformats.org/officeDocument/2006/relationships/oleObject" Target="embeddings/oleObject141.bin"/><Relationship Id="rId472" Type="http://schemas.openxmlformats.org/officeDocument/2006/relationships/image" Target="media/image222.wmf"/><Relationship Id="rId900" Type="http://schemas.openxmlformats.org/officeDocument/2006/relationships/oleObject" Target="embeddings/oleObject484.bin"/><Relationship Id="rId125" Type="http://schemas.openxmlformats.org/officeDocument/2006/relationships/oleObject" Target="embeddings/oleObject69.bin"/><Relationship Id="rId332" Type="http://schemas.openxmlformats.org/officeDocument/2006/relationships/image" Target="media/image154.wmf"/><Relationship Id="rId777" Type="http://schemas.openxmlformats.org/officeDocument/2006/relationships/image" Target="media/image357.wmf"/><Relationship Id="rId984" Type="http://schemas.openxmlformats.org/officeDocument/2006/relationships/oleObject" Target="embeddings/oleObject556.bin"/><Relationship Id="rId637" Type="http://schemas.openxmlformats.org/officeDocument/2006/relationships/image" Target="media/image291.wmf"/><Relationship Id="rId844" Type="http://schemas.openxmlformats.org/officeDocument/2006/relationships/oleObject" Target="embeddings/oleObject448.bin"/><Relationship Id="rId276" Type="http://schemas.openxmlformats.org/officeDocument/2006/relationships/image" Target="media/image123.wmf"/><Relationship Id="rId483" Type="http://schemas.openxmlformats.org/officeDocument/2006/relationships/oleObject" Target="embeddings/oleObject250.bin"/><Relationship Id="rId690" Type="http://schemas.openxmlformats.org/officeDocument/2006/relationships/oleObject" Target="embeddings/oleObject367.bin"/><Relationship Id="rId704" Type="http://schemas.openxmlformats.org/officeDocument/2006/relationships/image" Target="media/image322.wmf"/><Relationship Id="rId911" Type="http://schemas.openxmlformats.org/officeDocument/2006/relationships/oleObject" Target="embeddings/oleObject492.bin"/><Relationship Id="rId1127" Type="http://schemas.openxmlformats.org/officeDocument/2006/relationships/image" Target="media/image501.png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76.bin"/><Relationship Id="rId343" Type="http://schemas.openxmlformats.org/officeDocument/2006/relationships/oleObject" Target="embeddings/oleObject177.bin"/><Relationship Id="rId550" Type="http://schemas.openxmlformats.org/officeDocument/2006/relationships/oleObject" Target="embeddings/oleObject290.bin"/><Relationship Id="rId788" Type="http://schemas.openxmlformats.org/officeDocument/2006/relationships/oleObject" Target="embeddings/oleObject419.bin"/><Relationship Id="rId995" Type="http://schemas.openxmlformats.org/officeDocument/2006/relationships/image" Target="media/image426.wmf"/><Relationship Id="rId203" Type="http://schemas.openxmlformats.org/officeDocument/2006/relationships/image" Target="media/image84.wmf"/><Relationship Id="rId648" Type="http://schemas.openxmlformats.org/officeDocument/2006/relationships/image" Target="media/image296.wmf"/><Relationship Id="rId855" Type="http://schemas.openxmlformats.org/officeDocument/2006/relationships/oleObject" Target="embeddings/oleObject454.bin"/><Relationship Id="rId1040" Type="http://schemas.openxmlformats.org/officeDocument/2006/relationships/image" Target="media/image447.wmf"/><Relationship Id="rId287" Type="http://schemas.openxmlformats.org/officeDocument/2006/relationships/image" Target="media/image129.png"/><Relationship Id="rId410" Type="http://schemas.openxmlformats.org/officeDocument/2006/relationships/oleObject" Target="embeddings/oleObject210.bin"/><Relationship Id="rId494" Type="http://schemas.openxmlformats.org/officeDocument/2006/relationships/image" Target="media/image232.wmf"/><Relationship Id="rId508" Type="http://schemas.openxmlformats.org/officeDocument/2006/relationships/image" Target="media/image237.wmf"/><Relationship Id="rId715" Type="http://schemas.openxmlformats.org/officeDocument/2006/relationships/oleObject" Target="embeddings/oleObject381.bin"/><Relationship Id="rId922" Type="http://schemas.openxmlformats.org/officeDocument/2006/relationships/oleObject" Target="embeddings/oleObject499.bin"/><Relationship Id="rId1138" Type="http://schemas.openxmlformats.org/officeDocument/2006/relationships/image" Target="media/image512.png"/><Relationship Id="rId147" Type="http://schemas.openxmlformats.org/officeDocument/2006/relationships/image" Target="media/image59.wmf"/><Relationship Id="rId354" Type="http://schemas.openxmlformats.org/officeDocument/2006/relationships/image" Target="media/image166.wmf"/><Relationship Id="rId799" Type="http://schemas.openxmlformats.org/officeDocument/2006/relationships/image" Target="media/image368.wmf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96.bin"/><Relationship Id="rId659" Type="http://schemas.openxmlformats.org/officeDocument/2006/relationships/oleObject" Target="embeddings/oleObject351.bin"/><Relationship Id="rId866" Type="http://schemas.openxmlformats.org/officeDocument/2006/relationships/oleObject" Target="embeddings/oleObject461.bin"/><Relationship Id="rId214" Type="http://schemas.openxmlformats.org/officeDocument/2006/relationships/oleObject" Target="embeddings/oleObject118.bin"/><Relationship Id="rId298" Type="http://schemas.openxmlformats.org/officeDocument/2006/relationships/oleObject" Target="embeddings/oleObject156.bin"/><Relationship Id="rId421" Type="http://schemas.openxmlformats.org/officeDocument/2006/relationships/image" Target="media/image199.wmf"/><Relationship Id="rId519" Type="http://schemas.openxmlformats.org/officeDocument/2006/relationships/oleObject" Target="embeddings/oleObject271.bin"/><Relationship Id="rId1051" Type="http://schemas.openxmlformats.org/officeDocument/2006/relationships/oleObject" Target="embeddings/oleObject592.bin"/><Relationship Id="rId158" Type="http://schemas.openxmlformats.org/officeDocument/2006/relationships/oleObject" Target="embeddings/oleObject87.bin"/><Relationship Id="rId726" Type="http://schemas.openxmlformats.org/officeDocument/2006/relationships/oleObject" Target="embeddings/oleObject387.bin"/><Relationship Id="rId933" Type="http://schemas.openxmlformats.org/officeDocument/2006/relationships/oleObject" Target="embeddings/oleObject509.bin"/><Relationship Id="rId1009" Type="http://schemas.openxmlformats.org/officeDocument/2006/relationships/image" Target="media/image433.wmf"/><Relationship Id="rId62" Type="http://schemas.openxmlformats.org/officeDocument/2006/relationships/oleObject" Target="embeddings/oleObject31.bin"/><Relationship Id="rId365" Type="http://schemas.openxmlformats.org/officeDocument/2006/relationships/oleObject" Target="embeddings/oleObject187.bin"/><Relationship Id="rId572" Type="http://schemas.openxmlformats.org/officeDocument/2006/relationships/oleObject" Target="embeddings/oleObject303.bin"/><Relationship Id="rId225" Type="http://schemas.openxmlformats.org/officeDocument/2006/relationships/image" Target="media/image95.wmf"/><Relationship Id="rId432" Type="http://schemas.openxmlformats.org/officeDocument/2006/relationships/oleObject" Target="embeddings/oleObject221.bin"/><Relationship Id="rId877" Type="http://schemas.openxmlformats.org/officeDocument/2006/relationships/image" Target="media/image404.wmf"/><Relationship Id="rId1062" Type="http://schemas.openxmlformats.org/officeDocument/2006/relationships/image" Target="media/image458.wmf"/><Relationship Id="rId737" Type="http://schemas.openxmlformats.org/officeDocument/2006/relationships/image" Target="media/image338.wmf"/><Relationship Id="rId944" Type="http://schemas.openxmlformats.org/officeDocument/2006/relationships/oleObject" Target="embeddings/oleObject520.bin"/><Relationship Id="rId73" Type="http://schemas.openxmlformats.org/officeDocument/2006/relationships/oleObject" Target="embeddings/oleObject37.bin"/><Relationship Id="rId169" Type="http://schemas.openxmlformats.org/officeDocument/2006/relationships/oleObject" Target="embeddings/oleObject93.bin"/><Relationship Id="rId376" Type="http://schemas.openxmlformats.org/officeDocument/2006/relationships/image" Target="media/image177.wmf"/><Relationship Id="rId583" Type="http://schemas.openxmlformats.org/officeDocument/2006/relationships/image" Target="media/image266.wmf"/><Relationship Id="rId790" Type="http://schemas.openxmlformats.org/officeDocument/2006/relationships/oleObject" Target="embeddings/oleObject420.bin"/><Relationship Id="rId804" Type="http://schemas.openxmlformats.org/officeDocument/2006/relationships/oleObject" Target="embeddings/oleObject427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7.bin"/><Relationship Id="rId443" Type="http://schemas.openxmlformats.org/officeDocument/2006/relationships/image" Target="media/image210.wmf"/><Relationship Id="rId650" Type="http://schemas.openxmlformats.org/officeDocument/2006/relationships/image" Target="media/image297.wmf"/><Relationship Id="rId888" Type="http://schemas.openxmlformats.org/officeDocument/2006/relationships/oleObject" Target="embeddings/oleObject474.bin"/><Relationship Id="rId1073" Type="http://schemas.openxmlformats.org/officeDocument/2006/relationships/oleObject" Target="embeddings/oleObject603.bin"/><Relationship Id="rId303" Type="http://schemas.openxmlformats.org/officeDocument/2006/relationships/image" Target="media/image138.png"/><Relationship Id="rId748" Type="http://schemas.openxmlformats.org/officeDocument/2006/relationships/image" Target="media/image343.wmf"/><Relationship Id="rId955" Type="http://schemas.openxmlformats.org/officeDocument/2006/relationships/oleObject" Target="embeddings/oleObject528.bin"/><Relationship Id="rId1140" Type="http://schemas.openxmlformats.org/officeDocument/2006/relationships/image" Target="media/image514.png"/><Relationship Id="rId84" Type="http://schemas.openxmlformats.org/officeDocument/2006/relationships/oleObject" Target="embeddings/oleObject44.bin"/><Relationship Id="rId387" Type="http://schemas.openxmlformats.org/officeDocument/2006/relationships/oleObject" Target="embeddings/oleObject198.bin"/><Relationship Id="rId510" Type="http://schemas.openxmlformats.org/officeDocument/2006/relationships/image" Target="media/image238.wmf"/><Relationship Id="rId594" Type="http://schemas.openxmlformats.org/officeDocument/2006/relationships/oleObject" Target="embeddings/oleObject317.bin"/><Relationship Id="rId608" Type="http://schemas.openxmlformats.org/officeDocument/2006/relationships/oleObject" Target="embeddings/oleObject325.bin"/><Relationship Id="rId815" Type="http://schemas.openxmlformats.org/officeDocument/2006/relationships/image" Target="media/image376.wmf"/><Relationship Id="rId247" Type="http://schemas.openxmlformats.org/officeDocument/2006/relationships/oleObject" Target="embeddings/oleObject132.bin"/><Relationship Id="rId899" Type="http://schemas.openxmlformats.org/officeDocument/2006/relationships/oleObject" Target="embeddings/oleObject483.bin"/><Relationship Id="rId1000" Type="http://schemas.openxmlformats.org/officeDocument/2006/relationships/oleObject" Target="embeddings/oleObject565.bin"/><Relationship Id="rId1084" Type="http://schemas.openxmlformats.org/officeDocument/2006/relationships/image" Target="media/image469.wmf"/><Relationship Id="rId107" Type="http://schemas.openxmlformats.org/officeDocument/2006/relationships/image" Target="media/image42.wmf"/><Relationship Id="rId454" Type="http://schemas.openxmlformats.org/officeDocument/2006/relationships/oleObject" Target="embeddings/oleObject232.bin"/><Relationship Id="rId661" Type="http://schemas.openxmlformats.org/officeDocument/2006/relationships/image" Target="media/image302.wmf"/><Relationship Id="rId759" Type="http://schemas.openxmlformats.org/officeDocument/2006/relationships/oleObject" Target="embeddings/oleObject404.bin"/><Relationship Id="rId966" Type="http://schemas.openxmlformats.org/officeDocument/2006/relationships/oleObject" Target="embeddings/oleObject538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63.bin"/><Relationship Id="rId398" Type="http://schemas.openxmlformats.org/officeDocument/2006/relationships/image" Target="media/image188.wmf"/><Relationship Id="rId521" Type="http://schemas.openxmlformats.org/officeDocument/2006/relationships/oleObject" Target="embeddings/oleObject273.bin"/><Relationship Id="rId619" Type="http://schemas.openxmlformats.org/officeDocument/2006/relationships/image" Target="media/image282.wmf"/><Relationship Id="rId95" Type="http://schemas.openxmlformats.org/officeDocument/2006/relationships/image" Target="media/image38.wmf"/><Relationship Id="rId160" Type="http://schemas.openxmlformats.org/officeDocument/2006/relationships/image" Target="media/image66.wmf"/><Relationship Id="rId826" Type="http://schemas.openxmlformats.org/officeDocument/2006/relationships/image" Target="media/image381.wmf"/><Relationship Id="rId1011" Type="http://schemas.openxmlformats.org/officeDocument/2006/relationships/image" Target="media/image434.wmf"/><Relationship Id="rId1109" Type="http://schemas.openxmlformats.org/officeDocument/2006/relationships/image" Target="media/image483.png"/><Relationship Id="rId258" Type="http://schemas.openxmlformats.org/officeDocument/2006/relationships/image" Target="media/image114.wmf"/><Relationship Id="rId465" Type="http://schemas.openxmlformats.org/officeDocument/2006/relationships/image" Target="media/image219.wmf"/><Relationship Id="rId672" Type="http://schemas.openxmlformats.org/officeDocument/2006/relationships/oleObject" Target="embeddings/oleObject358.bin"/><Relationship Id="rId1095" Type="http://schemas.openxmlformats.org/officeDocument/2006/relationships/image" Target="media/image475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68.bin"/><Relationship Id="rId532" Type="http://schemas.openxmlformats.org/officeDocument/2006/relationships/oleObject" Target="embeddings/oleObject279.bin"/><Relationship Id="rId977" Type="http://schemas.openxmlformats.org/officeDocument/2006/relationships/oleObject" Target="embeddings/oleObject549.bin"/><Relationship Id="rId171" Type="http://schemas.openxmlformats.org/officeDocument/2006/relationships/oleObject" Target="embeddings/oleObject94.bin"/><Relationship Id="rId837" Type="http://schemas.openxmlformats.org/officeDocument/2006/relationships/image" Target="media/image386.wmf"/><Relationship Id="rId1022" Type="http://schemas.openxmlformats.org/officeDocument/2006/relationships/image" Target="media/image438.wmf"/><Relationship Id="rId269" Type="http://schemas.openxmlformats.org/officeDocument/2006/relationships/oleObject" Target="embeddings/oleObject143.bin"/><Relationship Id="rId476" Type="http://schemas.openxmlformats.org/officeDocument/2006/relationships/oleObject" Target="embeddings/oleObject246.bin"/><Relationship Id="rId683" Type="http://schemas.openxmlformats.org/officeDocument/2006/relationships/image" Target="media/image313.wmf"/><Relationship Id="rId890" Type="http://schemas.openxmlformats.org/officeDocument/2006/relationships/image" Target="media/image408.wmf"/><Relationship Id="rId904" Type="http://schemas.openxmlformats.org/officeDocument/2006/relationships/oleObject" Target="embeddings/oleObject486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71.bin"/><Relationship Id="rId336" Type="http://schemas.openxmlformats.org/officeDocument/2006/relationships/oleObject" Target="embeddings/oleObject174.bin"/><Relationship Id="rId543" Type="http://schemas.openxmlformats.org/officeDocument/2006/relationships/image" Target="media/image250.wmf"/><Relationship Id="rId988" Type="http://schemas.openxmlformats.org/officeDocument/2006/relationships/image" Target="media/image423.wmf"/><Relationship Id="rId182" Type="http://schemas.openxmlformats.org/officeDocument/2006/relationships/image" Target="media/image75.wmf"/><Relationship Id="rId403" Type="http://schemas.openxmlformats.org/officeDocument/2006/relationships/image" Target="media/image190.wmf"/><Relationship Id="rId750" Type="http://schemas.openxmlformats.org/officeDocument/2006/relationships/image" Target="media/image344.wmf"/><Relationship Id="rId848" Type="http://schemas.openxmlformats.org/officeDocument/2006/relationships/image" Target="media/image391.wmf"/><Relationship Id="rId1033" Type="http://schemas.openxmlformats.org/officeDocument/2006/relationships/oleObject" Target="embeddings/oleObject583.bin"/><Relationship Id="rId487" Type="http://schemas.openxmlformats.org/officeDocument/2006/relationships/oleObject" Target="embeddings/oleObject252.bin"/><Relationship Id="rId610" Type="http://schemas.openxmlformats.org/officeDocument/2006/relationships/oleObject" Target="embeddings/oleObject326.bin"/><Relationship Id="rId694" Type="http://schemas.openxmlformats.org/officeDocument/2006/relationships/oleObject" Target="embeddings/oleObject369.bin"/><Relationship Id="rId708" Type="http://schemas.openxmlformats.org/officeDocument/2006/relationships/image" Target="media/image324.wmf"/><Relationship Id="rId915" Type="http://schemas.openxmlformats.org/officeDocument/2006/relationships/image" Target="media/image413.wmf"/><Relationship Id="rId347" Type="http://schemas.openxmlformats.org/officeDocument/2006/relationships/oleObject" Target="embeddings/oleObject179.bin"/><Relationship Id="rId999" Type="http://schemas.openxmlformats.org/officeDocument/2006/relationships/image" Target="media/image428.wmf"/><Relationship Id="rId1100" Type="http://schemas.openxmlformats.org/officeDocument/2006/relationships/image" Target="media/image478.wmf"/><Relationship Id="rId44" Type="http://schemas.openxmlformats.org/officeDocument/2006/relationships/oleObject" Target="embeddings/oleObject20.bin"/><Relationship Id="rId554" Type="http://schemas.openxmlformats.org/officeDocument/2006/relationships/oleObject" Target="embeddings/oleObject292.bin"/><Relationship Id="rId761" Type="http://schemas.openxmlformats.org/officeDocument/2006/relationships/oleObject" Target="embeddings/oleObject405.bin"/><Relationship Id="rId859" Type="http://schemas.openxmlformats.org/officeDocument/2006/relationships/oleObject" Target="embeddings/oleObject456.bin"/><Relationship Id="rId193" Type="http://schemas.openxmlformats.org/officeDocument/2006/relationships/oleObject" Target="embeddings/oleObject107.bin"/><Relationship Id="rId207" Type="http://schemas.openxmlformats.org/officeDocument/2006/relationships/image" Target="media/image86.wmf"/><Relationship Id="rId414" Type="http://schemas.openxmlformats.org/officeDocument/2006/relationships/oleObject" Target="embeddings/oleObject212.bin"/><Relationship Id="rId498" Type="http://schemas.openxmlformats.org/officeDocument/2006/relationships/image" Target="media/image234.wmf"/><Relationship Id="rId621" Type="http://schemas.openxmlformats.org/officeDocument/2006/relationships/image" Target="media/image283.wmf"/><Relationship Id="rId1044" Type="http://schemas.openxmlformats.org/officeDocument/2006/relationships/image" Target="media/image449.wmf"/><Relationship Id="rId260" Type="http://schemas.openxmlformats.org/officeDocument/2006/relationships/image" Target="media/image115.wmf"/><Relationship Id="rId719" Type="http://schemas.openxmlformats.org/officeDocument/2006/relationships/image" Target="media/image329.wmf"/><Relationship Id="rId926" Type="http://schemas.openxmlformats.org/officeDocument/2006/relationships/oleObject" Target="embeddings/oleObject502.bin"/><Relationship Id="rId1111" Type="http://schemas.openxmlformats.org/officeDocument/2006/relationships/image" Target="media/image485.png"/><Relationship Id="rId55" Type="http://schemas.openxmlformats.org/officeDocument/2006/relationships/oleObject" Target="embeddings/oleObject26.bin"/><Relationship Id="rId120" Type="http://schemas.openxmlformats.org/officeDocument/2006/relationships/image" Target="media/image48.wmf"/><Relationship Id="rId358" Type="http://schemas.openxmlformats.org/officeDocument/2006/relationships/image" Target="media/image168.wmf"/><Relationship Id="rId565" Type="http://schemas.openxmlformats.org/officeDocument/2006/relationships/image" Target="media/image259.wmf"/><Relationship Id="rId772" Type="http://schemas.openxmlformats.org/officeDocument/2006/relationships/oleObject" Target="embeddings/oleObject411.bin"/><Relationship Id="rId218" Type="http://schemas.openxmlformats.org/officeDocument/2006/relationships/oleObject" Target="embeddings/oleObject120.bin"/><Relationship Id="rId425" Type="http://schemas.openxmlformats.org/officeDocument/2006/relationships/image" Target="media/image201.wmf"/><Relationship Id="rId632" Type="http://schemas.openxmlformats.org/officeDocument/2006/relationships/oleObject" Target="embeddings/oleObject337.bin"/><Relationship Id="rId1055" Type="http://schemas.openxmlformats.org/officeDocument/2006/relationships/oleObject" Target="embeddings/oleObject594.bin"/><Relationship Id="rId271" Type="http://schemas.openxmlformats.org/officeDocument/2006/relationships/oleObject" Target="embeddings/oleObject144.bin"/><Relationship Id="rId937" Type="http://schemas.openxmlformats.org/officeDocument/2006/relationships/oleObject" Target="embeddings/oleObject513.bin"/><Relationship Id="rId1122" Type="http://schemas.openxmlformats.org/officeDocument/2006/relationships/image" Target="media/image496.png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72.bin"/><Relationship Id="rId369" Type="http://schemas.openxmlformats.org/officeDocument/2006/relationships/oleObject" Target="embeddings/oleObject189.bin"/><Relationship Id="rId576" Type="http://schemas.openxmlformats.org/officeDocument/2006/relationships/oleObject" Target="embeddings/oleObject305.bin"/><Relationship Id="rId783" Type="http://schemas.openxmlformats.org/officeDocument/2006/relationships/image" Target="media/image360.wmf"/><Relationship Id="rId990" Type="http://schemas.openxmlformats.org/officeDocument/2006/relationships/oleObject" Target="embeddings/oleObject560.bin"/><Relationship Id="rId229" Type="http://schemas.openxmlformats.org/officeDocument/2006/relationships/image" Target="media/image98.png"/><Relationship Id="rId436" Type="http://schemas.openxmlformats.org/officeDocument/2006/relationships/oleObject" Target="embeddings/oleObject223.bin"/><Relationship Id="rId643" Type="http://schemas.openxmlformats.org/officeDocument/2006/relationships/oleObject" Target="embeddings/oleObject343.bin"/><Relationship Id="rId1066" Type="http://schemas.openxmlformats.org/officeDocument/2006/relationships/image" Target="media/image460.wmf"/><Relationship Id="rId850" Type="http://schemas.openxmlformats.org/officeDocument/2006/relationships/image" Target="media/image392.wmf"/><Relationship Id="rId948" Type="http://schemas.openxmlformats.org/officeDocument/2006/relationships/oleObject" Target="embeddings/oleObject524.bin"/><Relationship Id="rId1133" Type="http://schemas.openxmlformats.org/officeDocument/2006/relationships/image" Target="media/image507.png"/><Relationship Id="rId77" Type="http://schemas.openxmlformats.org/officeDocument/2006/relationships/oleObject" Target="embeddings/oleObject40.bin"/><Relationship Id="rId282" Type="http://schemas.openxmlformats.org/officeDocument/2006/relationships/oleObject" Target="embeddings/oleObject149.bin"/><Relationship Id="rId503" Type="http://schemas.openxmlformats.org/officeDocument/2006/relationships/oleObject" Target="embeddings/oleObject261.bin"/><Relationship Id="rId587" Type="http://schemas.openxmlformats.org/officeDocument/2006/relationships/image" Target="media/image268.wmf"/><Relationship Id="rId710" Type="http://schemas.openxmlformats.org/officeDocument/2006/relationships/image" Target="media/image325.wmf"/><Relationship Id="rId808" Type="http://schemas.openxmlformats.org/officeDocument/2006/relationships/oleObject" Target="embeddings/oleObject429.bin"/><Relationship Id="rId8" Type="http://schemas.openxmlformats.org/officeDocument/2006/relationships/image" Target="media/image1.wmf"/><Relationship Id="rId142" Type="http://schemas.openxmlformats.org/officeDocument/2006/relationships/oleObject" Target="embeddings/oleObject79.bin"/><Relationship Id="rId447" Type="http://schemas.openxmlformats.org/officeDocument/2006/relationships/image" Target="media/image212.wmf"/><Relationship Id="rId794" Type="http://schemas.openxmlformats.org/officeDocument/2006/relationships/oleObject" Target="embeddings/oleObject422.bin"/><Relationship Id="rId1077" Type="http://schemas.openxmlformats.org/officeDocument/2006/relationships/oleObject" Target="embeddings/oleObject605.bin"/><Relationship Id="rId654" Type="http://schemas.openxmlformats.org/officeDocument/2006/relationships/image" Target="media/image299.wmf"/><Relationship Id="rId861" Type="http://schemas.openxmlformats.org/officeDocument/2006/relationships/oleObject" Target="embeddings/oleObject457.bin"/><Relationship Id="rId959" Type="http://schemas.openxmlformats.org/officeDocument/2006/relationships/oleObject" Target="embeddings/oleObject531.bin"/><Relationship Id="rId293" Type="http://schemas.openxmlformats.org/officeDocument/2006/relationships/oleObject" Target="embeddings/oleObject154.bin"/><Relationship Id="rId307" Type="http://schemas.openxmlformats.org/officeDocument/2006/relationships/image" Target="media/image141.wmf"/><Relationship Id="rId514" Type="http://schemas.openxmlformats.org/officeDocument/2006/relationships/image" Target="media/image240.wmf"/><Relationship Id="rId721" Type="http://schemas.openxmlformats.org/officeDocument/2006/relationships/image" Target="media/image330.wmf"/><Relationship Id="rId1144" Type="http://schemas.openxmlformats.org/officeDocument/2006/relationships/image" Target="media/image518.png"/><Relationship Id="rId88" Type="http://schemas.openxmlformats.org/officeDocument/2006/relationships/oleObject" Target="embeddings/oleObject46.bin"/><Relationship Id="rId153" Type="http://schemas.openxmlformats.org/officeDocument/2006/relationships/image" Target="media/image62.wmf"/><Relationship Id="rId360" Type="http://schemas.openxmlformats.org/officeDocument/2006/relationships/image" Target="media/image169.wmf"/><Relationship Id="rId598" Type="http://schemas.openxmlformats.org/officeDocument/2006/relationships/oleObject" Target="embeddings/oleObject320.bin"/><Relationship Id="rId819" Type="http://schemas.openxmlformats.org/officeDocument/2006/relationships/image" Target="media/image378.wmf"/><Relationship Id="rId1004" Type="http://schemas.openxmlformats.org/officeDocument/2006/relationships/oleObject" Target="embeddings/oleObject567.bin"/><Relationship Id="rId220" Type="http://schemas.openxmlformats.org/officeDocument/2006/relationships/oleObject" Target="embeddings/oleObject121.bin"/><Relationship Id="rId458" Type="http://schemas.openxmlformats.org/officeDocument/2006/relationships/oleObject" Target="embeddings/oleObject235.bin"/><Relationship Id="rId665" Type="http://schemas.openxmlformats.org/officeDocument/2006/relationships/image" Target="media/image304.wmf"/><Relationship Id="rId872" Type="http://schemas.openxmlformats.org/officeDocument/2006/relationships/oleObject" Target="embeddings/oleObject464.bin"/><Relationship Id="rId1088" Type="http://schemas.openxmlformats.org/officeDocument/2006/relationships/image" Target="media/image471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46.emf"/><Relationship Id="rId525" Type="http://schemas.openxmlformats.org/officeDocument/2006/relationships/oleObject" Target="embeddings/oleObject275.bin"/><Relationship Id="rId732" Type="http://schemas.openxmlformats.org/officeDocument/2006/relationships/oleObject" Target="embeddings/oleObject390.bin"/><Relationship Id="rId99" Type="http://schemas.openxmlformats.org/officeDocument/2006/relationships/oleObject" Target="embeddings/oleObject53.bin"/><Relationship Id="rId164" Type="http://schemas.openxmlformats.org/officeDocument/2006/relationships/oleObject" Target="embeddings/oleObject90.bin"/><Relationship Id="rId371" Type="http://schemas.openxmlformats.org/officeDocument/2006/relationships/oleObject" Target="embeddings/oleObject190.bin"/><Relationship Id="rId1015" Type="http://schemas.openxmlformats.org/officeDocument/2006/relationships/oleObject" Target="embeddings/oleObject574.bin"/><Relationship Id="rId469" Type="http://schemas.openxmlformats.org/officeDocument/2006/relationships/oleObject" Target="embeddings/oleObject242.bin"/><Relationship Id="rId676" Type="http://schemas.openxmlformats.org/officeDocument/2006/relationships/oleObject" Target="embeddings/oleObject360.bin"/><Relationship Id="rId883" Type="http://schemas.openxmlformats.org/officeDocument/2006/relationships/image" Target="media/image407.wmf"/><Relationship Id="rId1099" Type="http://schemas.openxmlformats.org/officeDocument/2006/relationships/oleObject" Target="embeddings/oleObject61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0.wmf"/><Relationship Id="rId329" Type="http://schemas.openxmlformats.org/officeDocument/2006/relationships/oleObject" Target="embeddings/oleObject170.bin"/><Relationship Id="rId536" Type="http://schemas.openxmlformats.org/officeDocument/2006/relationships/oleObject" Target="embeddings/oleObject283.bin"/><Relationship Id="rId175" Type="http://schemas.openxmlformats.org/officeDocument/2006/relationships/image" Target="media/image72.wmf"/><Relationship Id="rId743" Type="http://schemas.openxmlformats.org/officeDocument/2006/relationships/image" Target="media/image341.wmf"/><Relationship Id="rId950" Type="http://schemas.openxmlformats.org/officeDocument/2006/relationships/image" Target="media/image418.wmf"/><Relationship Id="rId1026" Type="http://schemas.openxmlformats.org/officeDocument/2006/relationships/image" Target="media/image440.wmf"/><Relationship Id="rId382" Type="http://schemas.openxmlformats.org/officeDocument/2006/relationships/image" Target="media/image180.wmf"/><Relationship Id="rId603" Type="http://schemas.openxmlformats.org/officeDocument/2006/relationships/image" Target="media/image274.wmf"/><Relationship Id="rId687" Type="http://schemas.openxmlformats.org/officeDocument/2006/relationships/image" Target="media/image315.wmf"/><Relationship Id="rId810" Type="http://schemas.openxmlformats.org/officeDocument/2006/relationships/oleObject" Target="embeddings/oleObject430.bin"/><Relationship Id="rId908" Type="http://schemas.openxmlformats.org/officeDocument/2006/relationships/oleObject" Target="embeddings/oleObject489.bin"/><Relationship Id="rId242" Type="http://schemas.openxmlformats.org/officeDocument/2006/relationships/oleObject" Target="embeddings/oleObject130.bin"/><Relationship Id="rId894" Type="http://schemas.openxmlformats.org/officeDocument/2006/relationships/oleObject" Target="embeddings/oleObject479.bin"/><Relationship Id="rId37" Type="http://schemas.openxmlformats.org/officeDocument/2006/relationships/oleObject" Target="embeddings/oleObject16.bin"/><Relationship Id="rId102" Type="http://schemas.openxmlformats.org/officeDocument/2006/relationships/oleObject" Target="embeddings/oleObject55.bin"/><Relationship Id="rId547" Type="http://schemas.openxmlformats.org/officeDocument/2006/relationships/image" Target="media/image252.wmf"/><Relationship Id="rId754" Type="http://schemas.openxmlformats.org/officeDocument/2006/relationships/image" Target="media/image346.wmf"/><Relationship Id="rId961" Type="http://schemas.openxmlformats.org/officeDocument/2006/relationships/oleObject" Target="embeddings/oleObject533.bin"/><Relationship Id="rId90" Type="http://schemas.openxmlformats.org/officeDocument/2006/relationships/oleObject" Target="embeddings/oleObject47.bin"/><Relationship Id="rId186" Type="http://schemas.openxmlformats.org/officeDocument/2006/relationships/oleObject" Target="embeddings/oleObject103.bin"/><Relationship Id="rId393" Type="http://schemas.openxmlformats.org/officeDocument/2006/relationships/oleObject" Target="embeddings/oleObject201.bin"/><Relationship Id="rId407" Type="http://schemas.openxmlformats.org/officeDocument/2006/relationships/image" Target="media/image192.wmf"/><Relationship Id="rId614" Type="http://schemas.openxmlformats.org/officeDocument/2006/relationships/oleObject" Target="embeddings/oleObject328.bin"/><Relationship Id="rId821" Type="http://schemas.openxmlformats.org/officeDocument/2006/relationships/image" Target="media/image379.wmf"/><Relationship Id="rId1037" Type="http://schemas.openxmlformats.org/officeDocument/2006/relationships/oleObject" Target="embeddings/oleObject585.bin"/><Relationship Id="rId253" Type="http://schemas.openxmlformats.org/officeDocument/2006/relationships/oleObject" Target="embeddings/oleObject135.bin"/><Relationship Id="rId460" Type="http://schemas.openxmlformats.org/officeDocument/2006/relationships/oleObject" Target="embeddings/oleObject237.bin"/><Relationship Id="rId698" Type="http://schemas.openxmlformats.org/officeDocument/2006/relationships/oleObject" Target="embeddings/oleObject371.bin"/><Relationship Id="rId919" Type="http://schemas.openxmlformats.org/officeDocument/2006/relationships/image" Target="media/image415.wmf"/><Relationship Id="rId1090" Type="http://schemas.openxmlformats.org/officeDocument/2006/relationships/image" Target="media/image472.png"/><Relationship Id="rId1104" Type="http://schemas.openxmlformats.org/officeDocument/2006/relationships/image" Target="media/image480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45.wmf"/><Relationship Id="rId320" Type="http://schemas.openxmlformats.org/officeDocument/2006/relationships/image" Target="media/image148.wmf"/><Relationship Id="rId558" Type="http://schemas.openxmlformats.org/officeDocument/2006/relationships/oleObject" Target="embeddings/oleObject294.bin"/><Relationship Id="rId765" Type="http://schemas.openxmlformats.org/officeDocument/2006/relationships/image" Target="media/image351.wmf"/><Relationship Id="rId972" Type="http://schemas.openxmlformats.org/officeDocument/2006/relationships/oleObject" Target="embeddings/oleObject544.bin"/><Relationship Id="rId197" Type="http://schemas.openxmlformats.org/officeDocument/2006/relationships/image" Target="media/image81.wmf"/><Relationship Id="rId418" Type="http://schemas.openxmlformats.org/officeDocument/2006/relationships/oleObject" Target="embeddings/oleObject214.bin"/><Relationship Id="rId625" Type="http://schemas.openxmlformats.org/officeDocument/2006/relationships/image" Target="media/image285.wmf"/><Relationship Id="rId832" Type="http://schemas.openxmlformats.org/officeDocument/2006/relationships/oleObject" Target="embeddings/oleObject442.bin"/><Relationship Id="rId1048" Type="http://schemas.openxmlformats.org/officeDocument/2006/relationships/image" Target="media/image451.wmf"/><Relationship Id="rId264" Type="http://schemas.openxmlformats.org/officeDocument/2006/relationships/image" Target="media/image117.wmf"/><Relationship Id="rId471" Type="http://schemas.openxmlformats.org/officeDocument/2006/relationships/oleObject" Target="embeddings/oleObject243.bin"/><Relationship Id="rId1115" Type="http://schemas.openxmlformats.org/officeDocument/2006/relationships/image" Target="media/image489.png"/><Relationship Id="rId59" Type="http://schemas.openxmlformats.org/officeDocument/2006/relationships/image" Target="media/image24.wmf"/><Relationship Id="rId124" Type="http://schemas.openxmlformats.org/officeDocument/2006/relationships/oleObject" Target="embeddings/oleObject68.bin"/><Relationship Id="rId569" Type="http://schemas.openxmlformats.org/officeDocument/2006/relationships/image" Target="media/image261.wmf"/><Relationship Id="rId776" Type="http://schemas.openxmlformats.org/officeDocument/2006/relationships/oleObject" Target="embeddings/oleObject413.bin"/><Relationship Id="rId983" Type="http://schemas.openxmlformats.org/officeDocument/2006/relationships/oleObject" Target="embeddings/oleObject555.bin"/><Relationship Id="rId331" Type="http://schemas.openxmlformats.org/officeDocument/2006/relationships/oleObject" Target="embeddings/oleObject171.bin"/><Relationship Id="rId429" Type="http://schemas.openxmlformats.org/officeDocument/2006/relationships/image" Target="media/image203.wmf"/><Relationship Id="rId636" Type="http://schemas.openxmlformats.org/officeDocument/2006/relationships/oleObject" Target="embeddings/oleObject339.bin"/><Relationship Id="rId1059" Type="http://schemas.openxmlformats.org/officeDocument/2006/relationships/oleObject" Target="embeddings/oleObject596.bin"/><Relationship Id="rId843" Type="http://schemas.openxmlformats.org/officeDocument/2006/relationships/image" Target="media/image389.wmf"/><Relationship Id="rId1126" Type="http://schemas.openxmlformats.org/officeDocument/2006/relationships/image" Target="media/image500.png"/><Relationship Id="rId275" Type="http://schemas.openxmlformats.org/officeDocument/2006/relationships/oleObject" Target="embeddings/oleObject146.bin"/><Relationship Id="rId482" Type="http://schemas.openxmlformats.org/officeDocument/2006/relationships/image" Target="media/image226.wmf"/><Relationship Id="rId703" Type="http://schemas.openxmlformats.org/officeDocument/2006/relationships/oleObject" Target="embeddings/oleObject375.bin"/><Relationship Id="rId910" Type="http://schemas.openxmlformats.org/officeDocument/2006/relationships/oleObject" Target="embeddings/oleObject491.bin"/><Relationship Id="rId135" Type="http://schemas.openxmlformats.org/officeDocument/2006/relationships/oleObject" Target="embeddings/oleObject75.bin"/><Relationship Id="rId342" Type="http://schemas.openxmlformats.org/officeDocument/2006/relationships/image" Target="media/image159.wmf"/><Relationship Id="rId787" Type="http://schemas.openxmlformats.org/officeDocument/2006/relationships/image" Target="media/image362.wmf"/><Relationship Id="rId994" Type="http://schemas.openxmlformats.org/officeDocument/2006/relationships/oleObject" Target="embeddings/oleObject562.bin"/><Relationship Id="rId202" Type="http://schemas.openxmlformats.org/officeDocument/2006/relationships/oleObject" Target="embeddings/oleObject112.bin"/><Relationship Id="rId647" Type="http://schemas.openxmlformats.org/officeDocument/2006/relationships/oleObject" Target="embeddings/oleObject345.bin"/><Relationship Id="rId854" Type="http://schemas.openxmlformats.org/officeDocument/2006/relationships/image" Target="media/image394.wmf"/><Relationship Id="rId286" Type="http://schemas.openxmlformats.org/officeDocument/2006/relationships/oleObject" Target="embeddings/oleObject151.bin"/><Relationship Id="rId493" Type="http://schemas.openxmlformats.org/officeDocument/2006/relationships/oleObject" Target="embeddings/oleObject255.bin"/><Relationship Id="rId507" Type="http://schemas.openxmlformats.org/officeDocument/2006/relationships/oleObject" Target="embeddings/oleObject264.bin"/><Relationship Id="rId714" Type="http://schemas.openxmlformats.org/officeDocument/2006/relationships/image" Target="media/image327.wmf"/><Relationship Id="rId921" Type="http://schemas.openxmlformats.org/officeDocument/2006/relationships/image" Target="media/image416.wmf"/><Relationship Id="rId1137" Type="http://schemas.openxmlformats.org/officeDocument/2006/relationships/image" Target="media/image511.png"/><Relationship Id="rId50" Type="http://schemas.openxmlformats.org/officeDocument/2006/relationships/image" Target="media/image20.wmf"/><Relationship Id="rId146" Type="http://schemas.openxmlformats.org/officeDocument/2006/relationships/oleObject" Target="embeddings/oleObject81.bin"/><Relationship Id="rId353" Type="http://schemas.openxmlformats.org/officeDocument/2006/relationships/image" Target="media/image165.wmf"/><Relationship Id="rId560" Type="http://schemas.openxmlformats.org/officeDocument/2006/relationships/oleObject" Target="embeddings/oleObject295.bin"/><Relationship Id="rId798" Type="http://schemas.openxmlformats.org/officeDocument/2006/relationships/oleObject" Target="embeddings/oleObject424.bin"/><Relationship Id="rId213" Type="http://schemas.openxmlformats.org/officeDocument/2006/relationships/image" Target="media/image89.wmf"/><Relationship Id="rId420" Type="http://schemas.openxmlformats.org/officeDocument/2006/relationships/oleObject" Target="embeddings/oleObject215.bin"/><Relationship Id="rId658" Type="http://schemas.openxmlformats.org/officeDocument/2006/relationships/image" Target="media/image301.wmf"/><Relationship Id="rId865" Type="http://schemas.openxmlformats.org/officeDocument/2006/relationships/image" Target="media/image398.wmf"/><Relationship Id="rId1050" Type="http://schemas.openxmlformats.org/officeDocument/2006/relationships/image" Target="media/image452.wmf"/><Relationship Id="rId297" Type="http://schemas.openxmlformats.org/officeDocument/2006/relationships/image" Target="media/image135.wmf"/><Relationship Id="rId518" Type="http://schemas.openxmlformats.org/officeDocument/2006/relationships/oleObject" Target="embeddings/oleObject270.bin"/><Relationship Id="rId725" Type="http://schemas.openxmlformats.org/officeDocument/2006/relationships/image" Target="media/image332.wmf"/><Relationship Id="rId932" Type="http://schemas.openxmlformats.org/officeDocument/2006/relationships/oleObject" Target="embeddings/oleObject508.bin"/><Relationship Id="rId1148" Type="http://schemas.openxmlformats.org/officeDocument/2006/relationships/theme" Target="theme/theme1.xml"/><Relationship Id="rId157" Type="http://schemas.openxmlformats.org/officeDocument/2006/relationships/image" Target="media/image64.wmf"/><Relationship Id="rId364" Type="http://schemas.openxmlformats.org/officeDocument/2006/relationships/image" Target="media/image171.wmf"/><Relationship Id="rId1008" Type="http://schemas.openxmlformats.org/officeDocument/2006/relationships/oleObject" Target="embeddings/oleObject569.bin"/><Relationship Id="rId61" Type="http://schemas.openxmlformats.org/officeDocument/2006/relationships/oleObject" Target="embeddings/oleObject30.bin"/><Relationship Id="rId571" Type="http://schemas.openxmlformats.org/officeDocument/2006/relationships/image" Target="media/image262.wmf"/><Relationship Id="rId669" Type="http://schemas.openxmlformats.org/officeDocument/2006/relationships/image" Target="media/image306.wmf"/><Relationship Id="rId876" Type="http://schemas.openxmlformats.org/officeDocument/2006/relationships/oleObject" Target="embeddings/oleObject46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3.bin"/><Relationship Id="rId431" Type="http://schemas.openxmlformats.org/officeDocument/2006/relationships/image" Target="media/image204.wmf"/><Relationship Id="rId529" Type="http://schemas.openxmlformats.org/officeDocument/2006/relationships/oleObject" Target="embeddings/oleObject277.bin"/><Relationship Id="rId736" Type="http://schemas.openxmlformats.org/officeDocument/2006/relationships/oleObject" Target="embeddings/oleObject392.bin"/><Relationship Id="rId1061" Type="http://schemas.openxmlformats.org/officeDocument/2006/relationships/oleObject" Target="embeddings/oleObject597.bin"/><Relationship Id="rId168" Type="http://schemas.openxmlformats.org/officeDocument/2006/relationships/image" Target="media/image69.wmf"/><Relationship Id="rId943" Type="http://schemas.openxmlformats.org/officeDocument/2006/relationships/oleObject" Target="embeddings/oleObject519.bin"/><Relationship Id="rId1019" Type="http://schemas.openxmlformats.org/officeDocument/2006/relationships/oleObject" Target="embeddings/oleObject576.bin"/><Relationship Id="rId72" Type="http://schemas.openxmlformats.org/officeDocument/2006/relationships/oleObject" Target="embeddings/oleObject36.bin"/><Relationship Id="rId375" Type="http://schemas.openxmlformats.org/officeDocument/2006/relationships/oleObject" Target="embeddings/oleObject192.bin"/><Relationship Id="rId582" Type="http://schemas.openxmlformats.org/officeDocument/2006/relationships/oleObject" Target="embeddings/oleObject310.bin"/><Relationship Id="rId803" Type="http://schemas.openxmlformats.org/officeDocument/2006/relationships/image" Target="media/image370.wmf"/><Relationship Id="rId3" Type="http://schemas.openxmlformats.org/officeDocument/2006/relationships/settings" Target="settings.xml"/><Relationship Id="rId235" Type="http://schemas.openxmlformats.org/officeDocument/2006/relationships/image" Target="media/image102.wmf"/><Relationship Id="rId442" Type="http://schemas.openxmlformats.org/officeDocument/2006/relationships/oleObject" Target="embeddings/oleObject226.bin"/><Relationship Id="rId887" Type="http://schemas.openxmlformats.org/officeDocument/2006/relationships/oleObject" Target="embeddings/oleObject473.bin"/><Relationship Id="rId1072" Type="http://schemas.openxmlformats.org/officeDocument/2006/relationships/image" Target="media/image463.wmf"/><Relationship Id="rId302" Type="http://schemas.openxmlformats.org/officeDocument/2006/relationships/oleObject" Target="embeddings/oleObject158.bin"/><Relationship Id="rId747" Type="http://schemas.openxmlformats.org/officeDocument/2006/relationships/oleObject" Target="embeddings/oleObject398.bin"/><Relationship Id="rId954" Type="http://schemas.openxmlformats.org/officeDocument/2006/relationships/image" Target="media/image420.wmf"/><Relationship Id="rId83" Type="http://schemas.openxmlformats.org/officeDocument/2006/relationships/image" Target="media/image33.wmf"/><Relationship Id="rId179" Type="http://schemas.openxmlformats.org/officeDocument/2006/relationships/image" Target="media/image74.wmf"/><Relationship Id="rId386" Type="http://schemas.openxmlformats.org/officeDocument/2006/relationships/image" Target="media/image182.wmf"/><Relationship Id="rId593" Type="http://schemas.openxmlformats.org/officeDocument/2006/relationships/oleObject" Target="embeddings/oleObject316.bin"/><Relationship Id="rId607" Type="http://schemas.openxmlformats.org/officeDocument/2006/relationships/image" Target="media/image276.wmf"/><Relationship Id="rId814" Type="http://schemas.openxmlformats.org/officeDocument/2006/relationships/oleObject" Target="embeddings/oleObject432.bin"/><Relationship Id="rId246" Type="http://schemas.openxmlformats.org/officeDocument/2006/relationships/image" Target="media/image108.wmf"/><Relationship Id="rId453" Type="http://schemas.openxmlformats.org/officeDocument/2006/relationships/image" Target="media/image215.wmf"/><Relationship Id="rId660" Type="http://schemas.openxmlformats.org/officeDocument/2006/relationships/oleObject" Target="embeddings/oleObject352.bin"/><Relationship Id="rId898" Type="http://schemas.openxmlformats.org/officeDocument/2006/relationships/oleObject" Target="embeddings/oleObject482.bin"/><Relationship Id="rId1083" Type="http://schemas.openxmlformats.org/officeDocument/2006/relationships/oleObject" Target="embeddings/oleObject608.bin"/><Relationship Id="rId106" Type="http://schemas.openxmlformats.org/officeDocument/2006/relationships/oleObject" Target="embeddings/oleObject58.bin"/><Relationship Id="rId313" Type="http://schemas.openxmlformats.org/officeDocument/2006/relationships/image" Target="media/image144.wmf"/><Relationship Id="rId758" Type="http://schemas.openxmlformats.org/officeDocument/2006/relationships/image" Target="media/image348.wmf"/><Relationship Id="rId965" Type="http://schemas.openxmlformats.org/officeDocument/2006/relationships/oleObject" Target="embeddings/oleObject537.bin"/><Relationship Id="rId10" Type="http://schemas.openxmlformats.org/officeDocument/2006/relationships/image" Target="media/image2.wmf"/><Relationship Id="rId94" Type="http://schemas.openxmlformats.org/officeDocument/2006/relationships/oleObject" Target="embeddings/oleObject50.bin"/><Relationship Id="rId397" Type="http://schemas.openxmlformats.org/officeDocument/2006/relationships/oleObject" Target="embeddings/oleObject203.bin"/><Relationship Id="rId520" Type="http://schemas.openxmlformats.org/officeDocument/2006/relationships/oleObject" Target="embeddings/oleObject272.bin"/><Relationship Id="rId618" Type="http://schemas.openxmlformats.org/officeDocument/2006/relationships/oleObject" Target="embeddings/oleObject330.bin"/><Relationship Id="rId825" Type="http://schemas.openxmlformats.org/officeDocument/2006/relationships/oleObject" Target="embeddings/oleObject438.bin"/><Relationship Id="rId257" Type="http://schemas.openxmlformats.org/officeDocument/2006/relationships/oleObject" Target="embeddings/oleObject137.bin"/><Relationship Id="rId464" Type="http://schemas.openxmlformats.org/officeDocument/2006/relationships/oleObject" Target="embeddings/oleObject239.bin"/><Relationship Id="rId1010" Type="http://schemas.openxmlformats.org/officeDocument/2006/relationships/oleObject" Target="embeddings/oleObject570.bin"/><Relationship Id="rId1094" Type="http://schemas.openxmlformats.org/officeDocument/2006/relationships/oleObject" Target="embeddings/oleObject613.bin"/><Relationship Id="rId1108" Type="http://schemas.openxmlformats.org/officeDocument/2006/relationships/image" Target="media/image482.png"/><Relationship Id="rId117" Type="http://schemas.openxmlformats.org/officeDocument/2006/relationships/image" Target="media/image47.wmf"/><Relationship Id="rId671" Type="http://schemas.openxmlformats.org/officeDocument/2006/relationships/image" Target="media/image307.wmf"/><Relationship Id="rId769" Type="http://schemas.openxmlformats.org/officeDocument/2006/relationships/image" Target="media/image353.wmf"/><Relationship Id="rId976" Type="http://schemas.openxmlformats.org/officeDocument/2006/relationships/oleObject" Target="embeddings/oleObject548.bin"/><Relationship Id="rId324" Type="http://schemas.openxmlformats.org/officeDocument/2006/relationships/image" Target="media/image150.wmf"/><Relationship Id="rId531" Type="http://schemas.openxmlformats.org/officeDocument/2006/relationships/image" Target="media/image246.wmf"/><Relationship Id="rId629" Type="http://schemas.openxmlformats.org/officeDocument/2006/relationships/image" Target="media/image287.wmf"/><Relationship Id="rId836" Type="http://schemas.openxmlformats.org/officeDocument/2006/relationships/oleObject" Target="embeddings/oleObject444.bin"/><Relationship Id="rId1021" Type="http://schemas.openxmlformats.org/officeDocument/2006/relationships/oleObject" Target="embeddings/oleObject577.bin"/><Relationship Id="rId1119" Type="http://schemas.openxmlformats.org/officeDocument/2006/relationships/image" Target="media/image493.png"/><Relationship Id="rId903" Type="http://schemas.openxmlformats.org/officeDocument/2006/relationships/image" Target="media/image411.wmf"/><Relationship Id="rId32" Type="http://schemas.openxmlformats.org/officeDocument/2006/relationships/image" Target="media/image12.wmf"/><Relationship Id="rId181" Type="http://schemas.openxmlformats.org/officeDocument/2006/relationships/oleObject" Target="embeddings/oleObject100.bin"/><Relationship Id="rId279" Type="http://schemas.openxmlformats.org/officeDocument/2006/relationships/image" Target="media/image125.wmf"/><Relationship Id="rId486" Type="http://schemas.openxmlformats.org/officeDocument/2006/relationships/image" Target="media/image228.wmf"/><Relationship Id="rId693" Type="http://schemas.openxmlformats.org/officeDocument/2006/relationships/image" Target="media/image318.wmf"/><Relationship Id="rId139" Type="http://schemas.openxmlformats.org/officeDocument/2006/relationships/image" Target="media/image55.wmf"/><Relationship Id="rId346" Type="http://schemas.openxmlformats.org/officeDocument/2006/relationships/image" Target="media/image161.wmf"/><Relationship Id="rId553" Type="http://schemas.openxmlformats.org/officeDocument/2006/relationships/image" Target="media/image255.wmf"/><Relationship Id="rId760" Type="http://schemas.openxmlformats.org/officeDocument/2006/relationships/image" Target="media/image349.wmf"/><Relationship Id="rId998" Type="http://schemas.openxmlformats.org/officeDocument/2006/relationships/oleObject" Target="embeddings/oleObject564.bin"/><Relationship Id="rId206" Type="http://schemas.openxmlformats.org/officeDocument/2006/relationships/oleObject" Target="embeddings/oleObject114.bin"/><Relationship Id="rId413" Type="http://schemas.openxmlformats.org/officeDocument/2006/relationships/image" Target="media/image195.wmf"/><Relationship Id="rId858" Type="http://schemas.openxmlformats.org/officeDocument/2006/relationships/image" Target="media/image396.wmf"/><Relationship Id="rId1043" Type="http://schemas.openxmlformats.org/officeDocument/2006/relationships/oleObject" Target="embeddings/oleObject588.bin"/><Relationship Id="rId620" Type="http://schemas.openxmlformats.org/officeDocument/2006/relationships/oleObject" Target="embeddings/oleObject331.bin"/><Relationship Id="rId718" Type="http://schemas.openxmlformats.org/officeDocument/2006/relationships/oleObject" Target="embeddings/oleObject383.bin"/><Relationship Id="rId925" Type="http://schemas.openxmlformats.org/officeDocument/2006/relationships/oleObject" Target="embeddings/oleObject501.bin"/><Relationship Id="rId1110" Type="http://schemas.openxmlformats.org/officeDocument/2006/relationships/image" Target="media/image484.png"/><Relationship Id="rId54" Type="http://schemas.openxmlformats.org/officeDocument/2006/relationships/image" Target="media/image22.wmf"/><Relationship Id="rId270" Type="http://schemas.openxmlformats.org/officeDocument/2006/relationships/image" Target="media/image120.emf"/><Relationship Id="rId130" Type="http://schemas.openxmlformats.org/officeDocument/2006/relationships/image" Target="media/image52.wmf"/><Relationship Id="rId368" Type="http://schemas.openxmlformats.org/officeDocument/2006/relationships/image" Target="media/image173.wmf"/><Relationship Id="rId575" Type="http://schemas.openxmlformats.org/officeDocument/2006/relationships/image" Target="media/image264.wmf"/><Relationship Id="rId782" Type="http://schemas.openxmlformats.org/officeDocument/2006/relationships/oleObject" Target="embeddings/oleObject416.bin"/><Relationship Id="rId228" Type="http://schemas.openxmlformats.org/officeDocument/2006/relationships/image" Target="media/image97.png"/><Relationship Id="rId435" Type="http://schemas.openxmlformats.org/officeDocument/2006/relationships/image" Target="media/image206.wmf"/><Relationship Id="rId642" Type="http://schemas.openxmlformats.org/officeDocument/2006/relationships/image" Target="media/image293.wmf"/><Relationship Id="rId1065" Type="http://schemas.openxmlformats.org/officeDocument/2006/relationships/oleObject" Target="embeddings/oleObject599.bin"/><Relationship Id="rId502" Type="http://schemas.openxmlformats.org/officeDocument/2006/relationships/oleObject" Target="embeddings/oleObject260.bin"/><Relationship Id="rId947" Type="http://schemas.openxmlformats.org/officeDocument/2006/relationships/oleObject" Target="embeddings/oleObject523.bin"/><Relationship Id="rId1132" Type="http://schemas.openxmlformats.org/officeDocument/2006/relationships/image" Target="media/image506.png"/><Relationship Id="rId76" Type="http://schemas.openxmlformats.org/officeDocument/2006/relationships/image" Target="media/image30.wmf"/><Relationship Id="rId807" Type="http://schemas.openxmlformats.org/officeDocument/2006/relationships/image" Target="media/image372.wmf"/><Relationship Id="rId292" Type="http://schemas.openxmlformats.org/officeDocument/2006/relationships/image" Target="media/image132.wmf"/><Relationship Id="rId597" Type="http://schemas.openxmlformats.org/officeDocument/2006/relationships/image" Target="media/image271.wmf"/><Relationship Id="rId152" Type="http://schemas.openxmlformats.org/officeDocument/2006/relationships/oleObject" Target="embeddings/oleObject84.bin"/><Relationship Id="rId457" Type="http://schemas.openxmlformats.org/officeDocument/2006/relationships/oleObject" Target="embeddings/oleObject234.bin"/><Relationship Id="rId1087" Type="http://schemas.openxmlformats.org/officeDocument/2006/relationships/oleObject" Target="embeddings/oleObject610.bin"/><Relationship Id="rId664" Type="http://schemas.openxmlformats.org/officeDocument/2006/relationships/oleObject" Target="embeddings/oleObject354.bin"/><Relationship Id="rId871" Type="http://schemas.openxmlformats.org/officeDocument/2006/relationships/image" Target="media/image401.wmf"/><Relationship Id="rId969" Type="http://schemas.openxmlformats.org/officeDocument/2006/relationships/oleObject" Target="embeddings/oleObject541.bin"/><Relationship Id="rId317" Type="http://schemas.openxmlformats.org/officeDocument/2006/relationships/oleObject" Target="embeddings/oleObject165.bin"/><Relationship Id="rId524" Type="http://schemas.openxmlformats.org/officeDocument/2006/relationships/image" Target="media/image243.wmf"/><Relationship Id="rId731" Type="http://schemas.openxmlformats.org/officeDocument/2006/relationships/image" Target="media/image335.wmf"/><Relationship Id="rId98" Type="http://schemas.openxmlformats.org/officeDocument/2006/relationships/image" Target="media/image39.wmf"/><Relationship Id="rId829" Type="http://schemas.openxmlformats.org/officeDocument/2006/relationships/oleObject" Target="embeddings/oleObject440.bin"/><Relationship Id="rId1014" Type="http://schemas.openxmlformats.org/officeDocument/2006/relationships/oleObject" Target="embeddings/oleObject573.bin"/><Relationship Id="rId25" Type="http://schemas.openxmlformats.org/officeDocument/2006/relationships/image" Target="media/image9.wmf"/><Relationship Id="rId174" Type="http://schemas.openxmlformats.org/officeDocument/2006/relationships/oleObject" Target="embeddings/oleObject96.bin"/><Relationship Id="rId381" Type="http://schemas.openxmlformats.org/officeDocument/2006/relationships/oleObject" Target="embeddings/oleObject195.bin"/><Relationship Id="rId241" Type="http://schemas.openxmlformats.org/officeDocument/2006/relationships/image" Target="media/image105.wmf"/><Relationship Id="rId479" Type="http://schemas.openxmlformats.org/officeDocument/2006/relationships/oleObject" Target="embeddings/oleObject248.bin"/><Relationship Id="rId686" Type="http://schemas.openxmlformats.org/officeDocument/2006/relationships/oleObject" Target="embeddings/oleObject365.bin"/><Relationship Id="rId893" Type="http://schemas.openxmlformats.org/officeDocument/2006/relationships/oleObject" Target="embeddings/oleObject478.bin"/><Relationship Id="rId339" Type="http://schemas.openxmlformats.org/officeDocument/2006/relationships/image" Target="media/image157.png"/><Relationship Id="rId546" Type="http://schemas.openxmlformats.org/officeDocument/2006/relationships/oleObject" Target="embeddings/oleObject288.bin"/><Relationship Id="rId753" Type="http://schemas.openxmlformats.org/officeDocument/2006/relationships/oleObject" Target="embeddings/oleObject401.bin"/><Relationship Id="rId101" Type="http://schemas.openxmlformats.org/officeDocument/2006/relationships/oleObject" Target="embeddings/oleObject54.bin"/><Relationship Id="rId406" Type="http://schemas.openxmlformats.org/officeDocument/2006/relationships/oleObject" Target="embeddings/oleObject208.bin"/><Relationship Id="rId960" Type="http://schemas.openxmlformats.org/officeDocument/2006/relationships/oleObject" Target="embeddings/oleObject532.bin"/><Relationship Id="rId1036" Type="http://schemas.openxmlformats.org/officeDocument/2006/relationships/image" Target="media/image44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14582</Words>
  <Characters>83118</Characters>
  <Application>Microsoft Office Word</Application>
  <DocSecurity>0</DocSecurity>
  <Lines>692</Lines>
  <Paragraphs>19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975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Асхаб</cp:lastModifiedBy>
  <cp:revision>7</cp:revision>
  <dcterms:created xsi:type="dcterms:W3CDTF">2024-05-03T05:12:00Z</dcterms:created>
  <dcterms:modified xsi:type="dcterms:W3CDTF">2025-02-18T07:45:00Z</dcterms:modified>
</cp:coreProperties>
</file>